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749CA6" w14:textId="77777777" w:rsidR="002E09D3" w:rsidRPr="00A90545" w:rsidRDefault="00905C08" w:rsidP="002E09D3">
      <w:pPr>
        <w:jc w:val="center"/>
        <w:rPr>
          <w:b/>
          <w:sz w:val="28"/>
          <w:szCs w:val="28"/>
          <w:lang w:val="en-US"/>
        </w:rPr>
      </w:pPr>
      <w:r w:rsidRPr="00A90545">
        <w:rPr>
          <w:b/>
          <w:sz w:val="28"/>
          <w:szCs w:val="28"/>
          <w:lang w:val="en-US"/>
        </w:rPr>
        <w:t>Proficiency test through interlaboratory comparison</w:t>
      </w:r>
    </w:p>
    <w:p w14:paraId="79AA42A0" w14:textId="77777777" w:rsidR="00311221" w:rsidRPr="00A90545" w:rsidRDefault="0069259E" w:rsidP="002E09D3">
      <w:pPr>
        <w:jc w:val="center"/>
        <w:rPr>
          <w:b/>
          <w:sz w:val="28"/>
          <w:szCs w:val="28"/>
          <w:lang w:val="en-US"/>
        </w:rPr>
      </w:pPr>
      <w:r w:rsidRPr="0069259E">
        <w:rPr>
          <w:b/>
          <w:sz w:val="28"/>
          <w:szCs w:val="28"/>
          <w:lang w:val="en-US"/>
        </w:rPr>
        <w:t xml:space="preserve">Radiated emissions from </w:t>
      </w:r>
      <w:r w:rsidR="00A74AFD">
        <w:rPr>
          <w:b/>
          <w:sz w:val="28"/>
          <w:szCs w:val="28"/>
          <w:lang w:val="en-US"/>
        </w:rPr>
        <w:t xml:space="preserve">automotive </w:t>
      </w:r>
      <w:r w:rsidRPr="0069259E">
        <w:rPr>
          <w:b/>
          <w:sz w:val="28"/>
          <w:szCs w:val="28"/>
          <w:lang w:val="en-US"/>
        </w:rPr>
        <w:t xml:space="preserve">components/modules </w:t>
      </w:r>
      <w:r>
        <w:rPr>
          <w:b/>
          <w:sz w:val="28"/>
          <w:szCs w:val="28"/>
          <w:lang w:val="en-US"/>
        </w:rPr>
        <w:t>(</w:t>
      </w:r>
      <w:r w:rsidRPr="0069259E">
        <w:rPr>
          <w:b/>
          <w:sz w:val="28"/>
          <w:szCs w:val="28"/>
          <w:lang w:val="en-US"/>
        </w:rPr>
        <w:t>ALSE method</w:t>
      </w:r>
      <w:r>
        <w:rPr>
          <w:b/>
          <w:sz w:val="28"/>
          <w:szCs w:val="28"/>
          <w:lang w:val="en-US"/>
        </w:rPr>
        <w:t xml:space="preserve">) </w:t>
      </w:r>
      <w:r w:rsidR="00905C08" w:rsidRPr="00A90545">
        <w:rPr>
          <w:b/>
          <w:sz w:val="28"/>
          <w:szCs w:val="28"/>
          <w:lang w:val="en-US"/>
        </w:rPr>
        <w:t>in the</w:t>
      </w:r>
      <w:r w:rsidR="00A74AFD">
        <w:rPr>
          <w:b/>
          <w:sz w:val="28"/>
          <w:szCs w:val="28"/>
          <w:lang w:val="en-US"/>
        </w:rPr>
        <w:t xml:space="preserve"> </w:t>
      </w:r>
      <w:r>
        <w:rPr>
          <w:b/>
          <w:sz w:val="28"/>
          <w:szCs w:val="28"/>
          <w:lang w:val="en-US"/>
        </w:rPr>
        <w:t xml:space="preserve">150 kHz </w:t>
      </w:r>
      <w:r w:rsidR="00333ED7">
        <w:rPr>
          <w:b/>
          <w:sz w:val="28"/>
          <w:szCs w:val="28"/>
          <w:lang w:val="en-US"/>
        </w:rPr>
        <w:t xml:space="preserve">to </w:t>
      </w:r>
      <w:r>
        <w:rPr>
          <w:b/>
          <w:sz w:val="28"/>
          <w:szCs w:val="28"/>
          <w:lang w:val="en-US"/>
        </w:rPr>
        <w:t>1</w:t>
      </w:r>
      <w:r w:rsidR="00326C61">
        <w:rPr>
          <w:b/>
          <w:sz w:val="28"/>
          <w:szCs w:val="28"/>
          <w:lang w:val="en-US"/>
        </w:rPr>
        <w:t>000</w:t>
      </w:r>
      <w:r w:rsidR="00905C08" w:rsidRPr="00A90545">
        <w:rPr>
          <w:b/>
          <w:sz w:val="28"/>
          <w:szCs w:val="28"/>
          <w:lang w:val="en-US"/>
        </w:rPr>
        <w:t xml:space="preserve"> MHz frequency </w:t>
      </w:r>
      <w:proofErr w:type="gramStart"/>
      <w:r w:rsidR="00905C08" w:rsidRPr="00A90545">
        <w:rPr>
          <w:b/>
          <w:sz w:val="28"/>
          <w:szCs w:val="28"/>
          <w:lang w:val="en-US"/>
        </w:rPr>
        <w:t>range</w:t>
      </w:r>
      <w:proofErr w:type="gramEnd"/>
    </w:p>
    <w:p w14:paraId="13CAE86B" w14:textId="77777777"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5954D5" w:rsidRPr="00A90545">
        <w:rPr>
          <w:b/>
          <w:sz w:val="28"/>
          <w:szCs w:val="28"/>
          <w:lang w:val="en-GB"/>
        </w:rPr>
        <w:t>PTC(</w:t>
      </w:r>
      <w:r w:rsidR="008D15BA">
        <w:rPr>
          <w:b/>
          <w:sz w:val="28"/>
          <w:szCs w:val="28"/>
          <w:lang w:val="en-GB"/>
        </w:rPr>
        <w:t>R</w:t>
      </w:r>
      <w:r w:rsidR="00981B31">
        <w:rPr>
          <w:b/>
          <w:sz w:val="28"/>
          <w:szCs w:val="28"/>
          <w:lang w:val="en-GB"/>
        </w:rPr>
        <w:t>E</w:t>
      </w:r>
      <w:r w:rsidR="005954D5" w:rsidRPr="00A90545">
        <w:rPr>
          <w:b/>
          <w:sz w:val="28"/>
          <w:szCs w:val="28"/>
          <w:lang w:val="en-GB"/>
        </w:rPr>
        <w:t>-</w:t>
      </w:r>
      <w:r w:rsidR="0069259E">
        <w:rPr>
          <w:b/>
          <w:sz w:val="28"/>
          <w:szCs w:val="28"/>
          <w:lang w:val="en-GB"/>
        </w:rPr>
        <w:t>AUTO-0.15-1000)</w:t>
      </w:r>
    </w:p>
    <w:p w14:paraId="6A4300BF" w14:textId="77777777" w:rsidR="002E09D3" w:rsidRPr="002E4E7C" w:rsidRDefault="002E09D3" w:rsidP="002E09D3">
      <w:pPr>
        <w:jc w:val="center"/>
        <w:rPr>
          <w:lang w:val="en-GB"/>
        </w:rPr>
      </w:pPr>
    </w:p>
    <w:p w14:paraId="2780A237" w14:textId="77777777" w:rsidR="005452DB" w:rsidRDefault="0073107D" w:rsidP="002E09D3">
      <w:pPr>
        <w:jc w:val="center"/>
      </w:pPr>
      <w:r w:rsidRPr="00981B31">
        <w:t>Carlo Carobbi</w:t>
      </w:r>
    </w:p>
    <w:p w14:paraId="0CDBD101" w14:textId="77777777"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14:paraId="67EDCF9B" w14:textId="77777777" w:rsidR="00A90545" w:rsidRPr="00333ED7" w:rsidRDefault="00A90545" w:rsidP="00225404"/>
    <w:p w14:paraId="294248A6" w14:textId="77777777" w:rsidR="002E09D3" w:rsidRDefault="00073C02" w:rsidP="003D5650">
      <w:pPr>
        <w:rPr>
          <w:sz w:val="20"/>
          <w:szCs w:val="20"/>
          <w:lang w:val="en-US"/>
        </w:rPr>
      </w:pPr>
      <w:r w:rsidRPr="003D5650">
        <w:rPr>
          <w:sz w:val="20"/>
          <w:szCs w:val="20"/>
          <w:lang w:val="en-US"/>
        </w:rPr>
        <w:t xml:space="preserve">Rev. </w:t>
      </w:r>
      <w:r w:rsidR="0015183B" w:rsidRPr="003D5650">
        <w:rPr>
          <w:sz w:val="20"/>
          <w:szCs w:val="20"/>
          <w:lang w:val="en-US"/>
        </w:rPr>
        <w:t>0</w:t>
      </w:r>
      <w:r w:rsidRPr="003D5650">
        <w:rPr>
          <w:sz w:val="20"/>
          <w:szCs w:val="20"/>
          <w:lang w:val="en-US"/>
        </w:rPr>
        <w:t xml:space="preserve"> – </w:t>
      </w:r>
      <w:r w:rsidR="00751C69">
        <w:rPr>
          <w:sz w:val="20"/>
          <w:szCs w:val="20"/>
          <w:lang w:val="en-US"/>
        </w:rPr>
        <w:t>Ju</w:t>
      </w:r>
      <w:r w:rsidR="00AF2697">
        <w:rPr>
          <w:sz w:val="20"/>
          <w:szCs w:val="20"/>
          <w:lang w:val="en-US"/>
        </w:rPr>
        <w:t>ly</w:t>
      </w:r>
      <w:r w:rsidR="0083304A" w:rsidRPr="003D5650">
        <w:rPr>
          <w:sz w:val="20"/>
          <w:szCs w:val="20"/>
          <w:lang w:val="en-US"/>
        </w:rPr>
        <w:t xml:space="preserve"> </w:t>
      </w:r>
      <w:r w:rsidR="00AF2697">
        <w:rPr>
          <w:sz w:val="20"/>
          <w:szCs w:val="20"/>
          <w:lang w:val="en-US"/>
        </w:rPr>
        <w:t>14</w:t>
      </w:r>
      <w:r w:rsidRPr="003D5650">
        <w:rPr>
          <w:sz w:val="20"/>
          <w:szCs w:val="20"/>
          <w:lang w:val="en-US"/>
        </w:rPr>
        <w:t>, 20</w:t>
      </w:r>
      <w:r w:rsidR="00751C69">
        <w:rPr>
          <w:sz w:val="20"/>
          <w:szCs w:val="20"/>
          <w:lang w:val="en-US"/>
        </w:rPr>
        <w:t>20</w:t>
      </w:r>
      <w:r w:rsidR="004C029D">
        <w:rPr>
          <w:sz w:val="20"/>
          <w:szCs w:val="20"/>
          <w:lang w:val="en-US"/>
        </w:rPr>
        <w:t>: first issue of the scheme.</w:t>
      </w:r>
    </w:p>
    <w:p w14:paraId="6EE9CBE3" w14:textId="35E835E8" w:rsidR="004C029D" w:rsidRDefault="004C029D" w:rsidP="003D5650">
      <w:pPr>
        <w:rPr>
          <w:sz w:val="20"/>
          <w:szCs w:val="20"/>
          <w:lang w:val="en-US"/>
        </w:rPr>
      </w:pPr>
      <w:r>
        <w:rPr>
          <w:sz w:val="20"/>
          <w:szCs w:val="20"/>
          <w:lang w:val="en-US"/>
        </w:rPr>
        <w:t xml:space="preserve">Rev. 1 – </w:t>
      </w:r>
      <w:r w:rsidR="00453363">
        <w:rPr>
          <w:sz w:val="20"/>
          <w:szCs w:val="20"/>
          <w:lang w:val="en-US"/>
        </w:rPr>
        <w:t>September</w:t>
      </w:r>
      <w:r>
        <w:rPr>
          <w:sz w:val="20"/>
          <w:szCs w:val="20"/>
          <w:lang w:val="en-US"/>
        </w:rPr>
        <w:t xml:space="preserve"> </w:t>
      </w:r>
      <w:r w:rsidR="00453363">
        <w:rPr>
          <w:sz w:val="20"/>
          <w:szCs w:val="20"/>
          <w:lang w:val="en-US"/>
        </w:rPr>
        <w:t>02</w:t>
      </w:r>
      <w:r>
        <w:rPr>
          <w:sz w:val="20"/>
          <w:szCs w:val="20"/>
          <w:lang w:val="en-US"/>
        </w:rPr>
        <w:t xml:space="preserve">, 2020: revision implementing changes </w:t>
      </w:r>
      <w:r w:rsidR="000C2450">
        <w:rPr>
          <w:sz w:val="20"/>
          <w:szCs w:val="20"/>
          <w:lang w:val="en-US"/>
        </w:rPr>
        <w:t xml:space="preserve">suggested by </w:t>
      </w:r>
      <w:r>
        <w:rPr>
          <w:sz w:val="20"/>
          <w:szCs w:val="20"/>
          <w:lang w:val="en-US"/>
        </w:rPr>
        <w:t xml:space="preserve">selected laboratories </w:t>
      </w:r>
      <w:r w:rsidR="000C2450">
        <w:rPr>
          <w:sz w:val="20"/>
          <w:szCs w:val="20"/>
          <w:lang w:val="en-US"/>
        </w:rPr>
        <w:t xml:space="preserve">through </w:t>
      </w:r>
      <w:r>
        <w:rPr>
          <w:sz w:val="20"/>
          <w:szCs w:val="20"/>
          <w:lang w:val="en-US"/>
        </w:rPr>
        <w:t>a round of review</w:t>
      </w:r>
      <w:r w:rsidR="00BD1A52">
        <w:rPr>
          <w:sz w:val="20"/>
          <w:szCs w:val="20"/>
          <w:lang w:val="en-US"/>
        </w:rPr>
        <w:t xml:space="preserve"> and minor editorial and technical review.</w:t>
      </w:r>
    </w:p>
    <w:p w14:paraId="2868E199" w14:textId="14D29FFD" w:rsidR="00F41297" w:rsidRDefault="00F41297" w:rsidP="003D5650">
      <w:pPr>
        <w:rPr>
          <w:sz w:val="20"/>
          <w:szCs w:val="20"/>
          <w:lang w:val="en-US"/>
        </w:rPr>
      </w:pPr>
      <w:r>
        <w:rPr>
          <w:sz w:val="20"/>
          <w:szCs w:val="20"/>
          <w:lang w:val="en-US"/>
        </w:rPr>
        <w:t>Rev. 2 – September 11, 2020: minor revision of the contracts in Annex A and Annex B.</w:t>
      </w:r>
    </w:p>
    <w:p w14:paraId="0EB46940" w14:textId="77777777" w:rsidR="000C7CAB" w:rsidRPr="00450EB3" w:rsidRDefault="000C7CAB" w:rsidP="000C7CAB">
      <w:pPr>
        <w:rPr>
          <w:sz w:val="20"/>
          <w:szCs w:val="20"/>
          <w:lang w:val="en-US"/>
        </w:rPr>
      </w:pPr>
      <w:r>
        <w:rPr>
          <w:sz w:val="20"/>
          <w:szCs w:val="20"/>
          <w:lang w:val="en-US"/>
        </w:rPr>
        <w:t xml:space="preserve">Rev. 3 – </w:t>
      </w:r>
      <w:proofErr w:type="gramStart"/>
      <w:r>
        <w:rPr>
          <w:sz w:val="20"/>
          <w:szCs w:val="20"/>
          <w:lang w:val="en-US"/>
        </w:rPr>
        <w:t>March,</w:t>
      </w:r>
      <w:proofErr w:type="gramEnd"/>
      <w:r>
        <w:rPr>
          <w:sz w:val="20"/>
          <w:szCs w:val="20"/>
          <w:lang w:val="en-US"/>
        </w:rPr>
        <w:t xml:space="preserve"> 18, 2021</w:t>
      </w:r>
      <w:r w:rsidRPr="009F7317">
        <w:rPr>
          <w:sz w:val="20"/>
          <w:szCs w:val="20"/>
          <w:lang w:val="en-US"/>
        </w:rPr>
        <w:t>: Annex A modified to meet requirements of Italian law (</w:t>
      </w:r>
      <w:proofErr w:type="spellStart"/>
      <w:r w:rsidRPr="009F7317">
        <w:rPr>
          <w:sz w:val="20"/>
          <w:szCs w:val="20"/>
          <w:lang w:val="en-US"/>
        </w:rPr>
        <w:t>Decreto</w:t>
      </w:r>
      <w:proofErr w:type="spellEnd"/>
      <w:r w:rsidRPr="009F7317">
        <w:rPr>
          <w:sz w:val="20"/>
          <w:szCs w:val="20"/>
          <w:lang w:val="en-US"/>
        </w:rPr>
        <w:t xml:space="preserve"> </w:t>
      </w:r>
      <w:proofErr w:type="spellStart"/>
      <w:r w:rsidRPr="009F7317">
        <w:rPr>
          <w:sz w:val="20"/>
          <w:szCs w:val="20"/>
          <w:lang w:val="en-US"/>
        </w:rPr>
        <w:t>Semplificazioni</w:t>
      </w:r>
      <w:proofErr w:type="spellEnd"/>
      <w:r w:rsidRPr="009F7317">
        <w:rPr>
          <w:sz w:val="20"/>
          <w:szCs w:val="20"/>
          <w:lang w:val="en-US"/>
        </w:rPr>
        <w:t xml:space="preserve">, DL n. 76, dated 16/07/2020) for payments through Sistema </w:t>
      </w:r>
      <w:proofErr w:type="spellStart"/>
      <w:r w:rsidRPr="009F7317">
        <w:rPr>
          <w:sz w:val="20"/>
          <w:szCs w:val="20"/>
          <w:lang w:val="en-US"/>
        </w:rPr>
        <w:t>PagoPA</w:t>
      </w:r>
      <w:proofErr w:type="spellEnd"/>
      <w:r w:rsidRPr="009F7317">
        <w:rPr>
          <w:sz w:val="20"/>
          <w:szCs w:val="20"/>
          <w:lang w:val="en-US"/>
        </w:rPr>
        <w:t>.</w:t>
      </w:r>
    </w:p>
    <w:p w14:paraId="6F505D16" w14:textId="77777777" w:rsidR="000C7CAB" w:rsidRPr="003D5650" w:rsidRDefault="000C7CAB" w:rsidP="003D5650">
      <w:pPr>
        <w:rPr>
          <w:sz w:val="20"/>
          <w:szCs w:val="20"/>
          <w:lang w:val="en-US"/>
        </w:rPr>
      </w:pPr>
    </w:p>
    <w:p w14:paraId="1A3FBD87" w14:textId="77777777" w:rsidR="00B64E7F" w:rsidRPr="003D5650" w:rsidRDefault="00B64E7F" w:rsidP="002E09D3">
      <w:pPr>
        <w:jc w:val="center"/>
        <w:rPr>
          <w:lang w:val="en-US"/>
        </w:rPr>
      </w:pPr>
    </w:p>
    <w:p w14:paraId="1A56937A" w14:textId="77777777" w:rsidR="002E09D3" w:rsidRDefault="002E09D3" w:rsidP="00AB29B8">
      <w:pPr>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066461FA" w14:textId="77777777" w:rsidR="009F0591" w:rsidRPr="00F32A60" w:rsidRDefault="009F0591" w:rsidP="009F0591">
      <w:pPr>
        <w:jc w:val="both"/>
        <w:rPr>
          <w:b/>
          <w:lang w:val="en-US"/>
        </w:rPr>
      </w:pPr>
    </w:p>
    <w:p w14:paraId="540F5F34" w14:textId="77777777" w:rsidR="002E09D3" w:rsidRPr="00C7789D" w:rsidRDefault="00905C08" w:rsidP="00C7789D">
      <w:pPr>
        <w:numPr>
          <w:ilvl w:val="1"/>
          <w:numId w:val="1"/>
        </w:numPr>
        <w:jc w:val="both"/>
        <w:rPr>
          <w:lang w:val="en-US"/>
        </w:rPr>
      </w:pPr>
      <w:r w:rsidRPr="00C7789D">
        <w:rPr>
          <w:lang w:val="en-US"/>
        </w:rPr>
        <w:t xml:space="preserve">This document </w:t>
      </w:r>
      <w:r w:rsidR="0057422A" w:rsidRPr="00C7789D">
        <w:rPr>
          <w:lang w:val="en-US"/>
        </w:rPr>
        <w:t xml:space="preserve">describes </w:t>
      </w:r>
      <w:r w:rsidRPr="00C7789D">
        <w:rPr>
          <w:lang w:val="en-US"/>
        </w:rPr>
        <w:t xml:space="preserve">the </w:t>
      </w:r>
      <w:r w:rsidR="0057422A" w:rsidRPr="00C7789D">
        <w:rPr>
          <w:lang w:val="en-US"/>
        </w:rPr>
        <w:t xml:space="preserve">participation </w:t>
      </w:r>
      <w:r w:rsidRPr="00C7789D">
        <w:rPr>
          <w:lang w:val="en-US"/>
        </w:rPr>
        <w:t xml:space="preserve">scheme </w:t>
      </w:r>
      <w:r w:rsidR="0057422A" w:rsidRPr="00C7789D">
        <w:rPr>
          <w:lang w:val="en-US"/>
        </w:rPr>
        <w:t xml:space="preserve">to </w:t>
      </w:r>
      <w:r w:rsidR="006F0DEB" w:rsidRPr="00C7789D">
        <w:rPr>
          <w:lang w:val="en-US"/>
        </w:rPr>
        <w:t xml:space="preserve">a proficiency test </w:t>
      </w:r>
      <w:r w:rsidR="00B7139D" w:rsidRPr="00C7789D">
        <w:rPr>
          <w:lang w:val="en-US"/>
        </w:rPr>
        <w:t xml:space="preserve">performed </w:t>
      </w:r>
      <w:r w:rsidR="006F0DEB" w:rsidRPr="00C7789D">
        <w:rPr>
          <w:lang w:val="en-US"/>
        </w:rPr>
        <w:t xml:space="preserve">through an interlaboratory comparison of </w:t>
      </w:r>
      <w:r w:rsidR="008D15BA" w:rsidRPr="00C7789D">
        <w:rPr>
          <w:lang w:val="en-US"/>
        </w:rPr>
        <w:t>radiated</w:t>
      </w:r>
      <w:r w:rsidR="00981B31" w:rsidRPr="00C7789D">
        <w:rPr>
          <w:lang w:val="en-US"/>
        </w:rPr>
        <w:t xml:space="preserve"> </w:t>
      </w:r>
      <w:r w:rsidR="006F0DEB" w:rsidRPr="00C7789D">
        <w:rPr>
          <w:lang w:val="en-US"/>
        </w:rPr>
        <w:t>emission measurements</w:t>
      </w:r>
      <w:r w:rsidR="00C7789D" w:rsidRPr="00C7789D">
        <w:rPr>
          <w:lang w:val="en-US"/>
        </w:rPr>
        <w:t xml:space="preserve"> from </w:t>
      </w:r>
      <w:r w:rsidR="00A74AFD">
        <w:rPr>
          <w:lang w:val="en-US"/>
        </w:rPr>
        <w:t xml:space="preserve">automotive </w:t>
      </w:r>
      <w:r w:rsidR="00C7789D" w:rsidRPr="00C7789D">
        <w:rPr>
          <w:lang w:val="en-US"/>
        </w:rPr>
        <w:t>components/modules (ALSE method) in the 150 kHz to 1000 MHz frequency range</w:t>
      </w:r>
      <w:r w:rsidR="006F0DEB" w:rsidRPr="00C7789D">
        <w:rPr>
          <w:lang w:val="en-US"/>
        </w:rPr>
        <w:t>. The scheme includes</w:t>
      </w:r>
      <w:r w:rsidR="00CB1B23" w:rsidRPr="00C7789D">
        <w:rPr>
          <w:lang w:val="en-US"/>
        </w:rPr>
        <w:t>:</w:t>
      </w:r>
    </w:p>
    <w:p w14:paraId="6CC42E3F" w14:textId="77777777" w:rsidR="008B3A8E" w:rsidRPr="00F32A60" w:rsidRDefault="008B3A8E" w:rsidP="009F0591">
      <w:pPr>
        <w:ind w:left="170"/>
        <w:jc w:val="both"/>
        <w:rPr>
          <w:lang w:val="en-US"/>
        </w:rPr>
      </w:pPr>
    </w:p>
    <w:p w14:paraId="3D2F175B" w14:textId="77777777" w:rsidR="00CB1B23" w:rsidRPr="009F0591" w:rsidRDefault="006F0DEB" w:rsidP="009F0591">
      <w:pPr>
        <w:pStyle w:val="Paragrafoelenco"/>
        <w:numPr>
          <w:ilvl w:val="0"/>
          <w:numId w:val="33"/>
        </w:numPr>
        <w:jc w:val="both"/>
        <w:rPr>
          <w:lang w:val="en-US"/>
        </w:rPr>
      </w:pPr>
      <w:r w:rsidRPr="009F0591">
        <w:rPr>
          <w:lang w:val="en-US"/>
        </w:rPr>
        <w:t xml:space="preserve">The description of the interlaboratory </w:t>
      </w:r>
      <w:proofErr w:type="gramStart"/>
      <w:r w:rsidRPr="009F0591">
        <w:rPr>
          <w:lang w:val="en-US"/>
        </w:rPr>
        <w:t>comparison</w:t>
      </w:r>
      <w:r w:rsidR="007E0A71" w:rsidRPr="009F0591">
        <w:rPr>
          <w:lang w:val="en-US"/>
        </w:rPr>
        <w:t>;</w:t>
      </w:r>
      <w:proofErr w:type="gramEnd"/>
    </w:p>
    <w:p w14:paraId="529FCA43"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 xml:space="preserve">nts and the terms of admission to the proficiency </w:t>
      </w:r>
      <w:proofErr w:type="gramStart"/>
      <w:r w:rsidR="00B7139D" w:rsidRPr="009F0591">
        <w:rPr>
          <w:lang w:val="en-US"/>
        </w:rPr>
        <w:t>test</w:t>
      </w:r>
      <w:r w:rsidR="007E0A71" w:rsidRPr="009F0591">
        <w:rPr>
          <w:lang w:val="en-US"/>
        </w:rPr>
        <w:t>;</w:t>
      </w:r>
      <w:proofErr w:type="gramEnd"/>
    </w:p>
    <w:p w14:paraId="571F3BC3"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 xml:space="preserve">statistical analysis of the results of the interlaboratory </w:t>
      </w:r>
      <w:proofErr w:type="gramStart"/>
      <w:r w:rsidR="003C2537" w:rsidRPr="009F0591">
        <w:rPr>
          <w:lang w:val="en-US"/>
        </w:rPr>
        <w:t>comparison</w:t>
      </w:r>
      <w:r w:rsidR="007E0A71" w:rsidRPr="009F0591">
        <w:rPr>
          <w:lang w:val="en-US"/>
        </w:rPr>
        <w:t>;</w:t>
      </w:r>
      <w:proofErr w:type="gramEnd"/>
    </w:p>
    <w:p w14:paraId="6444965B"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 xml:space="preserve">perform </w:t>
      </w:r>
      <w:proofErr w:type="gramStart"/>
      <w:r w:rsidRPr="009F0591">
        <w:rPr>
          <w:lang w:val="en-US"/>
        </w:rPr>
        <w:t>measurements</w:t>
      </w:r>
      <w:r w:rsidR="007E0A71" w:rsidRPr="009F0591">
        <w:rPr>
          <w:lang w:val="en-US"/>
        </w:rPr>
        <w:t>;</w:t>
      </w:r>
      <w:proofErr w:type="gramEnd"/>
    </w:p>
    <w:p w14:paraId="36491E31"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 xml:space="preserve">the results of the proficiency test are registered by the Laboratory and by the Coordinator of the proficiency </w:t>
      </w:r>
      <w:proofErr w:type="gramStart"/>
      <w:r w:rsidR="008144F2" w:rsidRPr="009F0591">
        <w:rPr>
          <w:lang w:val="en-US"/>
        </w:rPr>
        <w:t>test</w:t>
      </w:r>
      <w:r w:rsidR="007E0A71" w:rsidRPr="009F0591">
        <w:rPr>
          <w:lang w:val="en-US"/>
        </w:rPr>
        <w:t>;</w:t>
      </w:r>
      <w:proofErr w:type="gramEnd"/>
    </w:p>
    <w:p w14:paraId="2E17FE51" w14:textId="77777777" w:rsidR="00676164" w:rsidRPr="009F0591" w:rsidRDefault="008144F2" w:rsidP="009F0591">
      <w:pPr>
        <w:pStyle w:val="Paragrafoelenco"/>
        <w:numPr>
          <w:ilvl w:val="0"/>
          <w:numId w:val="33"/>
        </w:numPr>
        <w:jc w:val="both"/>
        <w:rPr>
          <w:lang w:val="en-US"/>
        </w:rPr>
      </w:pPr>
      <w:r w:rsidRPr="009F0591">
        <w:rPr>
          <w:lang w:val="en-US"/>
        </w:rPr>
        <w:t xml:space="preserve">The test report </w:t>
      </w:r>
      <w:r w:rsidR="003A1961">
        <w:rPr>
          <w:lang w:val="en-US"/>
        </w:rPr>
        <w:t xml:space="preserve">forms to be filled </w:t>
      </w:r>
      <w:r w:rsidRPr="009F0591">
        <w:rPr>
          <w:lang w:val="en-US"/>
        </w:rPr>
        <w:t xml:space="preserve">by the Laboratory and </w:t>
      </w:r>
      <w:r w:rsidR="003A1961">
        <w:rPr>
          <w:lang w:val="en-US"/>
        </w:rPr>
        <w:t xml:space="preserve">by </w:t>
      </w:r>
      <w:r w:rsidRPr="009F0591">
        <w:rPr>
          <w:lang w:val="en-US"/>
        </w:rPr>
        <w:t xml:space="preserve">the </w:t>
      </w:r>
      <w:proofErr w:type="gramStart"/>
      <w:r w:rsidRPr="009F0591">
        <w:rPr>
          <w:lang w:val="en-US"/>
        </w:rPr>
        <w:t>Coordinator</w:t>
      </w:r>
      <w:r w:rsidR="007E0A71" w:rsidRPr="009F0591">
        <w:rPr>
          <w:lang w:val="en-US"/>
        </w:rPr>
        <w:t>;</w:t>
      </w:r>
      <w:proofErr w:type="gramEnd"/>
    </w:p>
    <w:p w14:paraId="69842BF6" w14:textId="77777777" w:rsidR="00044A28" w:rsidRPr="009F0591" w:rsidRDefault="00044A28" w:rsidP="009F0591">
      <w:pPr>
        <w:pStyle w:val="Paragrafoelenco"/>
        <w:numPr>
          <w:ilvl w:val="0"/>
          <w:numId w:val="33"/>
        </w:numPr>
        <w:jc w:val="both"/>
        <w:rPr>
          <w:lang w:val="en-US"/>
        </w:rPr>
      </w:pPr>
      <w:r w:rsidRPr="009F0591">
        <w:rPr>
          <w:lang w:val="en-US"/>
        </w:rPr>
        <w:t>The registration form</w:t>
      </w:r>
      <w:r w:rsidR="003A1961">
        <w:rPr>
          <w:lang w:val="en-US"/>
        </w:rPr>
        <w:t>s (Doodle link for selecting the week for measurements, the contract regulating the agreements between the Laboratory and the Coordinator).</w:t>
      </w:r>
    </w:p>
    <w:p w14:paraId="0E976199" w14:textId="77777777" w:rsidR="00A57B2E" w:rsidRPr="00F32A60" w:rsidRDefault="00A57B2E" w:rsidP="00A57B2E">
      <w:pPr>
        <w:jc w:val="both"/>
        <w:rPr>
          <w:lang w:val="en-US"/>
        </w:rPr>
      </w:pPr>
    </w:p>
    <w:p w14:paraId="6087ED44" w14:textId="77777777" w:rsidR="00A57B2E"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14:paraId="59A63CDE" w14:textId="77777777" w:rsidR="009F0591" w:rsidRPr="009F0591" w:rsidRDefault="0098440A" w:rsidP="00B85653">
      <w:pPr>
        <w:ind w:left="170"/>
        <w:jc w:val="both"/>
        <w:rPr>
          <w:lang w:val="en-US"/>
        </w:rPr>
      </w:pPr>
      <w:hyperlink r:id="rId8" w:history="1">
        <w:r w:rsidR="00103E31" w:rsidRPr="006E4714">
          <w:rPr>
            <w:rStyle w:val="Collegamentoipertestuale"/>
            <w:lang w:val="en-US"/>
          </w:rPr>
          <w:t>https://www.dinfo.unifi.it/vp-436-schemes-of-the-proficiency-tests.html</w:t>
        </w:r>
      </w:hyperlink>
    </w:p>
    <w:p w14:paraId="5979F174" w14:textId="77777777" w:rsidR="00D02DD8" w:rsidRDefault="00D02DD8" w:rsidP="00A57B2E">
      <w:pPr>
        <w:jc w:val="both"/>
        <w:rPr>
          <w:color w:val="000000"/>
          <w:lang w:val="en-US"/>
        </w:rPr>
      </w:pPr>
    </w:p>
    <w:p w14:paraId="3630E30E" w14:textId="77777777" w:rsidR="00A84D27" w:rsidRPr="00F32A60" w:rsidRDefault="0018496D" w:rsidP="00DB5223">
      <w:pPr>
        <w:numPr>
          <w:ilvl w:val="0"/>
          <w:numId w:val="1"/>
        </w:numPr>
        <w:jc w:val="both"/>
        <w:rPr>
          <w:b/>
          <w:lang w:val="en-US"/>
        </w:rPr>
      </w:pPr>
      <w:bookmarkStart w:id="1" w:name="_Ref323453985"/>
      <w:r w:rsidRPr="00F32A60">
        <w:rPr>
          <w:b/>
          <w:lang w:val="en-US"/>
        </w:rPr>
        <w:t>Coordinator</w:t>
      </w:r>
      <w:bookmarkEnd w:id="1"/>
    </w:p>
    <w:p w14:paraId="0C8369DA" w14:textId="77777777" w:rsidR="009F0591" w:rsidRDefault="009F0591" w:rsidP="00DB5223">
      <w:pPr>
        <w:jc w:val="both"/>
        <w:rPr>
          <w:lang w:val="en-US"/>
        </w:rPr>
      </w:pPr>
    </w:p>
    <w:p w14:paraId="28809AE7" w14:textId="77777777" w:rsidR="00C42249" w:rsidRPr="009F0591" w:rsidRDefault="00222236" w:rsidP="00DB5223">
      <w:pPr>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 xml:space="preserve">Carlo </w:t>
      </w:r>
      <w:proofErr w:type="spellStart"/>
      <w:r w:rsidR="00C87F94" w:rsidRPr="009F0591">
        <w:rPr>
          <w:lang w:val="en-US"/>
        </w:rPr>
        <w:t>Carobbi</w:t>
      </w:r>
      <w:proofErr w:type="spellEnd"/>
      <w:r w:rsidR="00FE0623" w:rsidRPr="009F0591">
        <w:rPr>
          <w:lang w:val="en-US"/>
        </w:rPr>
        <w:t>,</w:t>
      </w:r>
      <w:r w:rsidR="00C87F94" w:rsidRPr="009F0591">
        <w:rPr>
          <w:lang w:val="en-US"/>
        </w:rPr>
        <w:t xml:space="preserve"> </w:t>
      </w:r>
      <w:r w:rsidR="00C3161A" w:rsidRPr="009F0591">
        <w:rPr>
          <w:lang w:val="en-US"/>
        </w:rPr>
        <w:t xml:space="preserve">from </w:t>
      </w:r>
      <w:proofErr w:type="spellStart"/>
      <w:r w:rsidR="00C87F94" w:rsidRPr="009F0591">
        <w:rPr>
          <w:lang w:val="en-US"/>
        </w:rPr>
        <w:t>Università</w:t>
      </w:r>
      <w:proofErr w:type="spellEnd"/>
      <w:r w:rsidR="00C87F94" w:rsidRPr="009F0591">
        <w:rPr>
          <w:lang w:val="en-US"/>
        </w:rPr>
        <w:t xml:space="preserve"> </w:t>
      </w:r>
      <w:proofErr w:type="spellStart"/>
      <w:r w:rsidR="00C87F94" w:rsidRPr="009F0591">
        <w:rPr>
          <w:lang w:val="en-US"/>
        </w:rPr>
        <w:t>degli</w:t>
      </w:r>
      <w:proofErr w:type="spellEnd"/>
      <w:r w:rsidR="00C87F94" w:rsidRPr="009F0591">
        <w:rPr>
          <w:lang w:val="en-US"/>
        </w:rPr>
        <w:t xml:space="preserve"> </w:t>
      </w:r>
      <w:proofErr w:type="spellStart"/>
      <w:r w:rsidR="00C87F94" w:rsidRPr="009F0591">
        <w:rPr>
          <w:lang w:val="en-US"/>
        </w:rPr>
        <w:t>Studi</w:t>
      </w:r>
      <w:proofErr w:type="spellEnd"/>
      <w:r w:rsidR="00C87F94" w:rsidRPr="009F0591">
        <w:rPr>
          <w:lang w:val="en-US"/>
        </w:rPr>
        <w:t xml:space="preserve">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14:paraId="68C34710" w14:textId="77777777"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ITT G. Ferraris</w:t>
      </w:r>
      <w:r w:rsidR="002E53BE">
        <w:t xml:space="preserve"> (</w:t>
      </w:r>
      <w:r w:rsidR="002E53BE" w:rsidRPr="002E53BE">
        <w:t>San Giovanni Valdarno</w:t>
      </w:r>
      <w:r w:rsidR="002E53BE">
        <w:t xml:space="preserve">, </w:t>
      </w:r>
      <w:r w:rsidR="003A1961">
        <w:t>Arezzo</w:t>
      </w:r>
      <w:r w:rsidR="002E53BE">
        <w:t>, ITALY)</w:t>
      </w:r>
      <w:r w:rsidR="009827AC">
        <w:t>,</w:t>
      </w:r>
    </w:p>
    <w:p w14:paraId="268A2507" w14:textId="77777777" w:rsidR="009827AC" w:rsidRPr="009827AC" w:rsidRDefault="009827AC" w:rsidP="002E53BE">
      <w:pPr>
        <w:pStyle w:val="Paragrafoelenco"/>
        <w:numPr>
          <w:ilvl w:val="0"/>
          <w:numId w:val="33"/>
        </w:numPr>
        <w:jc w:val="both"/>
      </w:pPr>
      <w:r w:rsidRPr="009827AC">
        <w:t xml:space="preserve">Marco Cati, Powersoft </w:t>
      </w:r>
      <w:r w:rsidR="003A1961">
        <w:t xml:space="preserve">S.p.A. </w:t>
      </w:r>
      <w:r w:rsidRPr="009827AC">
        <w:t>(Scandicci, Firenze, ITALY).</w:t>
      </w:r>
    </w:p>
    <w:p w14:paraId="1CBB4CD2" w14:textId="77777777" w:rsidR="00770597" w:rsidRPr="00BE22AF" w:rsidRDefault="00770597" w:rsidP="00C746DC">
      <w:pPr>
        <w:jc w:val="both"/>
      </w:pPr>
    </w:p>
    <w:p w14:paraId="587ECE82"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14:paraId="13C5303D" w14:textId="77777777" w:rsidR="003F7339" w:rsidRPr="00DC6B71" w:rsidRDefault="003F7339" w:rsidP="009F0591">
      <w:pPr>
        <w:ind w:firstLine="170"/>
        <w:jc w:val="both"/>
        <w:rPr>
          <w:lang w:val="en-US"/>
        </w:rPr>
      </w:pPr>
    </w:p>
    <w:p w14:paraId="0ED853ED" w14:textId="77777777" w:rsidR="006C234B" w:rsidRPr="00333ED7" w:rsidRDefault="006C234B" w:rsidP="009F0591">
      <w:pPr>
        <w:ind w:firstLine="170"/>
        <w:jc w:val="both"/>
      </w:pPr>
      <w:r w:rsidRPr="00333ED7">
        <w:t>Carlo Carobbi</w:t>
      </w:r>
    </w:p>
    <w:p w14:paraId="1C1874AE" w14:textId="77777777" w:rsidR="006C234B" w:rsidRPr="00333ED7" w:rsidRDefault="003F7339" w:rsidP="009F0591">
      <w:pPr>
        <w:ind w:firstLine="180"/>
        <w:jc w:val="both"/>
      </w:pPr>
      <w:r w:rsidRPr="00333ED7">
        <w:t>Università degli Studi di Firenze</w:t>
      </w:r>
      <w:r>
        <w:t xml:space="preserve">, </w:t>
      </w:r>
      <w:r w:rsidR="006C234B" w:rsidRPr="00333ED7">
        <w:t xml:space="preserve">Dipartimento di </w:t>
      </w:r>
      <w:r w:rsidR="0057422A" w:rsidRPr="00333ED7">
        <w:t>Ingegneria dell’Informazione</w:t>
      </w:r>
    </w:p>
    <w:p w14:paraId="7140F8EC" w14:textId="77777777" w:rsidR="006C234B" w:rsidRPr="00333ED7" w:rsidRDefault="006C234B" w:rsidP="009F0591">
      <w:pPr>
        <w:ind w:firstLine="180"/>
        <w:jc w:val="both"/>
      </w:pPr>
      <w:r w:rsidRPr="00333ED7">
        <w:t>Via S. Marta, 3 – 50139 Firenze</w:t>
      </w:r>
      <w:r w:rsidR="00764BA5">
        <w:t xml:space="preserve">, </w:t>
      </w:r>
      <w:r w:rsidR="007757D6">
        <w:t>ITALY</w:t>
      </w:r>
    </w:p>
    <w:p w14:paraId="649A5B09" w14:textId="77777777" w:rsidR="006C234B" w:rsidRPr="00DC6B71" w:rsidRDefault="00400F80" w:rsidP="009F0591">
      <w:pPr>
        <w:ind w:firstLine="180"/>
        <w:jc w:val="both"/>
      </w:pPr>
      <w:r w:rsidRPr="00DC6B71">
        <w:t>Phone</w:t>
      </w:r>
      <w:r w:rsidR="0022532A" w:rsidRPr="00DC6B71">
        <w:t>:</w:t>
      </w:r>
      <w:r w:rsidR="006C234B" w:rsidRPr="00DC6B71">
        <w:t xml:space="preserve"> </w:t>
      </w:r>
      <w:r w:rsidR="00524423" w:rsidRPr="00DC6B71">
        <w:t xml:space="preserve">+39 </w:t>
      </w:r>
      <w:r w:rsidR="007B1CCA" w:rsidRPr="00DC6B71">
        <w:t>055 2758501</w:t>
      </w:r>
    </w:p>
    <w:p w14:paraId="10A3584A" w14:textId="77777777" w:rsidR="00E70181" w:rsidRPr="00F32A60" w:rsidRDefault="00400F80" w:rsidP="009F0591">
      <w:pPr>
        <w:ind w:firstLine="180"/>
        <w:jc w:val="both"/>
        <w:rPr>
          <w:lang w:val="en-US"/>
        </w:rPr>
      </w:pPr>
      <w:r w:rsidRPr="00F32A60">
        <w:rPr>
          <w:lang w:val="en-US"/>
        </w:rPr>
        <w:lastRenderedPageBreak/>
        <w:t>Mob. phone</w:t>
      </w:r>
      <w:r w:rsidR="00E70181" w:rsidRPr="00F32A60">
        <w:rPr>
          <w:lang w:val="en-US"/>
        </w:rPr>
        <w:t>:</w:t>
      </w:r>
      <w:r w:rsidR="00524423" w:rsidRPr="00F32A60">
        <w:rPr>
          <w:lang w:val="en-US"/>
        </w:rPr>
        <w:t xml:space="preserve"> +39</w:t>
      </w:r>
      <w:r w:rsidR="00E70181" w:rsidRPr="00F32A60">
        <w:rPr>
          <w:lang w:val="en-US"/>
        </w:rPr>
        <w:t xml:space="preserve"> 329 6509116</w:t>
      </w:r>
    </w:p>
    <w:p w14:paraId="657ED790" w14:textId="77777777" w:rsidR="006C234B" w:rsidRPr="00BB58EF" w:rsidRDefault="006C234B" w:rsidP="009F0591">
      <w:pPr>
        <w:ind w:firstLine="180"/>
        <w:jc w:val="both"/>
        <w:rPr>
          <w:rStyle w:val="Collegamentoipertestuale"/>
          <w:lang w:val="en-US"/>
        </w:rPr>
      </w:pPr>
      <w:r w:rsidRPr="00BB58EF">
        <w:rPr>
          <w:lang w:val="en-US"/>
        </w:rPr>
        <w:t xml:space="preserve">e-mail: </w:t>
      </w:r>
      <w:hyperlink r:id="rId9" w:history="1">
        <w:r w:rsidRPr="00BB58EF">
          <w:rPr>
            <w:rStyle w:val="Collegamentoipertestuale"/>
            <w:lang w:val="en-US"/>
          </w:rPr>
          <w:t>carlo.carobbi@unifi.it</w:t>
        </w:r>
      </w:hyperlink>
    </w:p>
    <w:p w14:paraId="4E20907E" w14:textId="77777777" w:rsidR="007757D6" w:rsidRPr="000C34A5" w:rsidRDefault="007757D6" w:rsidP="009F0591">
      <w:pPr>
        <w:ind w:firstLine="180"/>
        <w:jc w:val="both"/>
        <w:rPr>
          <w:rStyle w:val="Collegamentoipertestuale"/>
          <w:color w:val="auto"/>
          <w:u w:val="none"/>
        </w:rPr>
      </w:pPr>
      <w:proofErr w:type="spellStart"/>
      <w:r w:rsidRPr="000C34A5">
        <w:rPr>
          <w:rStyle w:val="Collegamentoipertestuale"/>
          <w:color w:val="auto"/>
          <w:u w:val="none"/>
        </w:rPr>
        <w:t>skype</w:t>
      </w:r>
      <w:proofErr w:type="spellEnd"/>
      <w:r w:rsidRPr="000C34A5">
        <w:rPr>
          <w:rStyle w:val="Collegamentoipertestuale"/>
          <w:color w:val="auto"/>
          <w:u w:val="none"/>
        </w:rPr>
        <w:t xml:space="preserve">: </w:t>
      </w:r>
      <w:proofErr w:type="spellStart"/>
      <w:proofErr w:type="gramStart"/>
      <w:r w:rsidR="000C34A5" w:rsidRPr="000C34A5">
        <w:rPr>
          <w:rStyle w:val="Collegamentoipertestuale"/>
          <w:color w:val="auto"/>
          <w:u w:val="none"/>
        </w:rPr>
        <w:t>live:</w:t>
      </w:r>
      <w:r w:rsidRPr="000C34A5">
        <w:rPr>
          <w:rStyle w:val="Collegamentoipertestuale"/>
          <w:color w:val="auto"/>
          <w:u w:val="none"/>
        </w:rPr>
        <w:t>carlo</w:t>
      </w:r>
      <w:proofErr w:type="gramEnd"/>
      <w:r w:rsidRPr="000C34A5">
        <w:rPr>
          <w:rStyle w:val="Collegamentoipertestuale"/>
          <w:color w:val="auto"/>
          <w:u w:val="none"/>
        </w:rPr>
        <w:t>.carobbi</w:t>
      </w:r>
      <w:proofErr w:type="spellEnd"/>
    </w:p>
    <w:p w14:paraId="5254222A" w14:textId="780AD5DC" w:rsidR="000C34A5" w:rsidRDefault="000C34A5" w:rsidP="009F0591">
      <w:pPr>
        <w:ind w:firstLine="180"/>
        <w:jc w:val="both"/>
        <w:rPr>
          <w:rStyle w:val="Collegamentoipertestuale"/>
        </w:rPr>
      </w:pPr>
      <w:proofErr w:type="spellStart"/>
      <w:r w:rsidRPr="000C34A5">
        <w:rPr>
          <w:rStyle w:val="Collegamentoipertestuale"/>
          <w:color w:val="auto"/>
          <w:u w:val="none"/>
        </w:rPr>
        <w:t>Telegram</w:t>
      </w:r>
      <w:proofErr w:type="spellEnd"/>
      <w:r w:rsidRPr="000C34A5">
        <w:rPr>
          <w:rStyle w:val="Collegamentoipertestuale"/>
          <w:color w:val="auto"/>
          <w:u w:val="none"/>
        </w:rPr>
        <w:t xml:space="preserve">: </w:t>
      </w:r>
      <w:hyperlink r:id="rId10" w:history="1">
        <w:r w:rsidRPr="00623C69">
          <w:rPr>
            <w:rStyle w:val="Collegamentoipertestuale"/>
          </w:rPr>
          <w:t>https://t.me/carlo_carobbi</w:t>
        </w:r>
      </w:hyperlink>
    </w:p>
    <w:p w14:paraId="52BB4E2F" w14:textId="77777777" w:rsidR="00225404" w:rsidRDefault="00225404" w:rsidP="009F0591">
      <w:pPr>
        <w:ind w:firstLine="180"/>
        <w:jc w:val="both"/>
        <w:rPr>
          <w:rStyle w:val="Collegamentoipertestuale"/>
        </w:rPr>
      </w:pPr>
    </w:p>
    <w:p w14:paraId="00AF90C9" w14:textId="77777777" w:rsidR="00630FCB" w:rsidRDefault="006C58A6" w:rsidP="00630FCB">
      <w:pPr>
        <w:numPr>
          <w:ilvl w:val="0"/>
          <w:numId w:val="1"/>
        </w:numPr>
        <w:jc w:val="both"/>
        <w:rPr>
          <w:b/>
          <w:lang w:val="en-US"/>
        </w:rPr>
      </w:pPr>
      <w:bookmarkStart w:id="2" w:name="_Ref246305648"/>
      <w:r w:rsidRPr="00F32A60">
        <w:rPr>
          <w:b/>
          <w:lang w:val="en-US"/>
        </w:rPr>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6A52153B" w14:textId="77777777" w:rsidR="008B3A8E" w:rsidRPr="00F32A60" w:rsidRDefault="008B3A8E" w:rsidP="008B3A8E">
      <w:pPr>
        <w:jc w:val="both"/>
        <w:rPr>
          <w:b/>
          <w:lang w:val="en-US"/>
        </w:rPr>
      </w:pPr>
    </w:p>
    <w:p w14:paraId="6A056AB3" w14:textId="77777777"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770597">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14:paraId="6CDB3A67" w14:textId="77777777" w:rsidR="008B3A8E" w:rsidRPr="00F32A60" w:rsidRDefault="008B3A8E" w:rsidP="00C746DC">
      <w:pPr>
        <w:jc w:val="both"/>
        <w:rPr>
          <w:lang w:val="en-US"/>
        </w:rPr>
      </w:pPr>
    </w:p>
    <w:p w14:paraId="315C7868" w14:textId="77777777"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14:paraId="4383F257" w14:textId="77777777" w:rsidR="008B3A8E" w:rsidRDefault="008B3A8E" w:rsidP="008B3A8E">
      <w:pPr>
        <w:jc w:val="both"/>
        <w:rPr>
          <w:lang w:val="en-US"/>
        </w:rPr>
      </w:pPr>
    </w:p>
    <w:p w14:paraId="37F4D52A" w14:textId="77777777" w:rsidR="00386C06" w:rsidRPr="00F32A60" w:rsidRDefault="007E45FD" w:rsidP="006C3520">
      <w:pPr>
        <w:numPr>
          <w:ilvl w:val="1"/>
          <w:numId w:val="1"/>
        </w:numPr>
        <w:jc w:val="both"/>
        <w:rPr>
          <w:lang w:val="en-US"/>
        </w:rPr>
      </w:pPr>
      <w:r w:rsidRPr="00F32A60">
        <w:rPr>
          <w:lang w:val="en-US"/>
        </w:rPr>
        <w:t xml:space="preserve">The Coordinator </w:t>
      </w:r>
      <w:r w:rsidR="00386C06" w:rsidRPr="00F32A60">
        <w:rPr>
          <w:lang w:val="en-US"/>
        </w:rPr>
        <w:t>assign</w:t>
      </w:r>
      <w:r w:rsidR="00770597">
        <w:rPr>
          <w:lang w:val="en-US"/>
        </w:rPr>
        <w:t xml:space="preserve">s </w:t>
      </w:r>
      <w:r w:rsidR="00671EF5" w:rsidRPr="00F32A60">
        <w:rPr>
          <w:lang w:val="en-US"/>
        </w:rPr>
        <w:t xml:space="preserve">to the Sample </w:t>
      </w:r>
      <w:r w:rsidR="00770597">
        <w:rPr>
          <w:lang w:val="en-US"/>
        </w:rPr>
        <w:t>a</w:t>
      </w:r>
      <w:r w:rsidR="006B5EDE">
        <w:rPr>
          <w:lang w:val="en-US"/>
        </w:rPr>
        <w:t xml:space="preserve"> </w:t>
      </w:r>
      <w:r w:rsidR="00386C06" w:rsidRPr="00F32A60">
        <w:rPr>
          <w:lang w:val="en-US"/>
        </w:rPr>
        <w:t xml:space="preserve">reference value and </w:t>
      </w:r>
      <w:r w:rsidR="00671EF5" w:rsidRPr="00F32A60">
        <w:rPr>
          <w:lang w:val="en-US"/>
        </w:rPr>
        <w:t xml:space="preserve">the corresponding </w:t>
      </w:r>
      <w:r w:rsidR="00386C06" w:rsidRPr="00F32A60">
        <w:rPr>
          <w:lang w:val="en-US"/>
        </w:rPr>
        <w:t>uncertaint</w:t>
      </w:r>
      <w:r w:rsidR="00770597">
        <w:rPr>
          <w:lang w:val="en-US"/>
        </w:rPr>
        <w:t>y</w:t>
      </w:r>
      <w:r w:rsidR="00887832" w:rsidRPr="00F32A60">
        <w:rPr>
          <w:lang w:val="en-US"/>
        </w:rPr>
        <w:t>.</w:t>
      </w:r>
      <w:r w:rsidR="006B5EDE">
        <w:rPr>
          <w:lang w:val="en-US"/>
        </w:rPr>
        <w:t xml:space="preserve"> The value, </w:t>
      </w:r>
      <w:r w:rsidR="006C3520" w:rsidRPr="006C3520">
        <w:rPr>
          <w:position w:val="-6"/>
          <w:lang w:val="en-US"/>
        </w:rPr>
        <w:object w:dxaOrig="260" w:dyaOrig="320" w14:anchorId="3A7D2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11" o:title=""/>
          </v:shape>
          <o:OLEObject Type="Embed" ProgID="Equation.DSMT4" ShapeID="_x0000_i1025" DrawAspect="Content" ObjectID="_1677738435" r:id="rId12"/>
        </w:object>
      </w:r>
      <w:r w:rsidR="006B5EDE">
        <w:rPr>
          <w:lang w:val="en-US"/>
        </w:rPr>
        <w:t xml:space="preserve">  (and its </w:t>
      </w:r>
      <w:r w:rsidR="004F20D9">
        <w:rPr>
          <w:lang w:val="en-US"/>
        </w:rPr>
        <w:t xml:space="preserve">standard </w:t>
      </w:r>
      <w:r w:rsidR="006B5EDE">
        <w:rPr>
          <w:lang w:val="en-US"/>
        </w:rPr>
        <w:t xml:space="preserve">uncertainty </w:t>
      </w:r>
      <w:r w:rsidR="004F20D9" w:rsidRPr="006C3520">
        <w:rPr>
          <w:position w:val="-6"/>
          <w:lang w:val="en-US"/>
        </w:rPr>
        <w:object w:dxaOrig="240" w:dyaOrig="320" w14:anchorId="6DEF25F5">
          <v:shape id="_x0000_i1026" type="#_x0000_t75" style="width:12pt;height:16pt" o:ole="">
            <v:imagedata r:id="rId13" o:title=""/>
          </v:shape>
          <o:OLEObject Type="Embed" ProgID="Equation.DSMT4" ShapeID="_x0000_i1026" DrawAspect="Content" ObjectID="_1677738436" r:id="rId14"/>
        </w:object>
      </w:r>
      <w:r w:rsidR="006B5EDE">
        <w:rPr>
          <w:lang w:val="en-US"/>
        </w:rPr>
        <w:t>), is obtained by the Coordinator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DD712B" w:rsidRPr="00DD712B">
        <w:rPr>
          <w:position w:val="-6"/>
          <w:lang w:val="en-US"/>
        </w:rPr>
        <w:object w:dxaOrig="260" w:dyaOrig="320" w14:anchorId="0A901CD2">
          <v:shape id="_x0000_i1027" type="#_x0000_t75" style="width:13pt;height:16pt" o:ole="">
            <v:imagedata r:id="rId15" o:title=""/>
          </v:shape>
          <o:OLEObject Type="Embed" ProgID="Equation.DSMT4" ShapeID="_x0000_i1027" DrawAspect="Content" ObjectID="_1677738437" r:id="rId16"/>
        </w:object>
      </w:r>
      <w:r w:rsidR="006B5EDE">
        <w:rPr>
          <w:lang w:val="en-US"/>
        </w:rPr>
        <w:t xml:space="preserve"> </w:t>
      </w:r>
      <w:r w:rsidR="00706695">
        <w:rPr>
          <w:lang w:val="en-US"/>
        </w:rPr>
        <w:t xml:space="preserve">(and </w:t>
      </w:r>
      <w:r w:rsidR="004F20D9" w:rsidRPr="006C3520">
        <w:rPr>
          <w:position w:val="-6"/>
          <w:lang w:val="en-US"/>
        </w:rPr>
        <w:object w:dxaOrig="240" w:dyaOrig="320" w14:anchorId="55AE5EA8">
          <v:shape id="_x0000_i1028" type="#_x0000_t75" style="width:12pt;height:16pt" o:ole="">
            <v:imagedata r:id="rId17" o:title=""/>
          </v:shape>
          <o:OLEObject Type="Embed" ProgID="Equation.DSMT4" ShapeID="_x0000_i1028" DrawAspect="Content" ObjectID="_1677738438" r:id="rId18"/>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 xml:space="preserve">the last participating Laboratory </w:t>
      </w:r>
      <w:r w:rsidR="00FE77FC">
        <w:rPr>
          <w:lang w:val="en-US"/>
        </w:rPr>
        <w:t>has</w:t>
      </w:r>
      <w:r w:rsidR="006B5EDE">
        <w:rPr>
          <w:lang w:val="en-US"/>
        </w:rPr>
        <w:t xml:space="preserve"> sent its measurement results.</w:t>
      </w:r>
    </w:p>
    <w:p w14:paraId="46A272C4" w14:textId="77777777" w:rsidR="00887832" w:rsidRPr="00F32A60" w:rsidRDefault="00887832" w:rsidP="00630FCB">
      <w:pPr>
        <w:jc w:val="both"/>
        <w:rPr>
          <w:lang w:val="en-US"/>
        </w:rPr>
      </w:pPr>
    </w:p>
    <w:p w14:paraId="6119A01E" w14:textId="77777777" w:rsidR="004011EB" w:rsidRPr="00F32A60" w:rsidRDefault="008F3E14" w:rsidP="008B3A8E">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 1. T</w:t>
      </w:r>
      <w:r w:rsidR="00BA09A3" w:rsidRPr="00F32A60">
        <w:rPr>
          <w:lang w:val="en-US"/>
        </w:rPr>
        <w:t xml:space="preserve">he Coordinator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takes 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which, in turn</w:t>
      </w:r>
      <w:r w:rsidR="00354ED5" w:rsidRPr="00F32A60">
        <w:rPr>
          <w:lang w:val="en-US"/>
        </w:rPr>
        <w:t>s</w:t>
      </w:r>
      <w:r w:rsidR="00C3161A" w:rsidRPr="00F32A60">
        <w:rPr>
          <w:lang w:val="en-US"/>
        </w:rPr>
        <w:t xml:space="preserve">, makes the </w:t>
      </w:r>
      <w:proofErr w:type="gramStart"/>
      <w:r w:rsidR="00C3161A" w:rsidRPr="00F32A60">
        <w:rPr>
          <w:lang w:val="en-US"/>
        </w:rPr>
        <w:t>measurement</w:t>
      </w:r>
      <w:proofErr w:type="gramEnd"/>
      <w:r w:rsidR="00C3161A" w:rsidRPr="00F32A60">
        <w:rPr>
          <w:lang w:val="en-US"/>
        </w:rPr>
        <w:t xml:space="preserve">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Laboratory which determines 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1D6D69">
        <w:rPr>
          <w:lang w:val="en-US"/>
        </w:rPr>
        <w:t xml:space="preserve">the last </w:t>
      </w:r>
      <w:r w:rsidR="00F06ED5" w:rsidRPr="00F32A60">
        <w:rPr>
          <w:lang w:val="en-US"/>
        </w:rPr>
        <w:t xml:space="preserve">participating </w:t>
      </w:r>
      <w:r w:rsidR="00354ED5" w:rsidRPr="00F32A60">
        <w:rPr>
          <w:lang w:val="en-US"/>
        </w:rPr>
        <w:t>Laborator</w:t>
      </w:r>
      <w:r w:rsidR="001D6D69">
        <w:rPr>
          <w:lang w:val="en-US"/>
        </w:rPr>
        <w:t>y</w:t>
      </w:r>
      <w:r w:rsidR="00354ED5" w:rsidRPr="00F32A60">
        <w:rPr>
          <w:lang w:val="en-US"/>
        </w:rPr>
        <w:t xml:space="preserve"> </w:t>
      </w:r>
      <w:r w:rsidR="00E56D14" w:rsidRPr="00F32A60">
        <w:rPr>
          <w:lang w:val="en-US"/>
        </w:rPr>
        <w:t>ha</w:t>
      </w:r>
      <w:r w:rsidR="001D6D69">
        <w:rPr>
          <w:lang w:val="en-US"/>
        </w:rPr>
        <w:t>s sent its</w:t>
      </w:r>
      <w:r w:rsidR="00E56D14" w:rsidRPr="00F32A60">
        <w:rPr>
          <w:lang w:val="en-US"/>
        </w:rPr>
        <w:t xml:space="preserve"> measurement results to the Coordinator.</w:t>
      </w:r>
    </w:p>
    <w:p w14:paraId="2F2093B7" w14:textId="77777777" w:rsidR="00F06ED5" w:rsidRPr="00F32A60" w:rsidRDefault="00F06ED5" w:rsidP="00FF02D8">
      <w:pPr>
        <w:jc w:val="both"/>
        <w:rPr>
          <w:lang w:val="en-US"/>
        </w:rPr>
      </w:pPr>
    </w:p>
    <w:p w14:paraId="0FCF8DC7" w14:textId="77777777" w:rsidR="00DA762B" w:rsidRDefault="00706E75" w:rsidP="008B3A8E">
      <w:pPr>
        <w:numPr>
          <w:ilvl w:val="1"/>
          <w:numId w:val="1"/>
        </w:numPr>
        <w:jc w:val="both"/>
        <w:rPr>
          <w:lang w:val="en-US"/>
        </w:rPr>
      </w:pPr>
      <w:r w:rsidRPr="00F32A60">
        <w:rPr>
          <w:lang w:val="en-US"/>
        </w:rPr>
        <w:t>The measurement result</w:t>
      </w:r>
      <w:r w:rsidR="00F845AD">
        <w:rPr>
          <w:lang w:val="en-US"/>
        </w:rPr>
        <w:t>s</w:t>
      </w:r>
      <w:r w:rsidRPr="00F32A60">
        <w:rPr>
          <w:lang w:val="en-US"/>
        </w:rPr>
        <w:t xml:space="preserve"> provided by each Laboratory consist of measured value</w:t>
      </w:r>
      <w:r w:rsidR="00F845AD">
        <w:rPr>
          <w:lang w:val="en-US"/>
        </w:rPr>
        <w:t>s</w:t>
      </w:r>
      <w:r w:rsidRPr="00F32A60">
        <w:rPr>
          <w:lang w:val="en-US"/>
        </w:rPr>
        <w:t xml:space="preserve"> </w:t>
      </w:r>
      <w:r w:rsidRPr="008B3A8E">
        <w:rPr>
          <w:i/>
          <w:lang w:val="en-US"/>
        </w:rPr>
        <w:t>x</w:t>
      </w:r>
      <w:r w:rsidR="00F845AD">
        <w:rPr>
          <w:lang w:val="en-US"/>
        </w:rPr>
        <w:t xml:space="preserve"> at given frequencies. Measurement frequencies are set by the Coordinator.</w:t>
      </w:r>
      <w:r>
        <w:rPr>
          <w:lang w:val="en-US"/>
        </w:rPr>
        <w:t xml:space="preserve"> </w:t>
      </w:r>
      <w:r w:rsidR="009C1F87" w:rsidRPr="00F32A60">
        <w:rPr>
          <w:lang w:val="en-US"/>
        </w:rPr>
        <w:t>The measurement result</w:t>
      </w:r>
      <w:r w:rsidR="00F845AD">
        <w:rPr>
          <w:lang w:val="en-US"/>
        </w:rPr>
        <w:t>s</w:t>
      </w:r>
      <w:r w:rsidR="009C1F87" w:rsidRPr="00F32A60">
        <w:rPr>
          <w:lang w:val="en-US"/>
        </w:rPr>
        <w:t xml:space="preserve"> provided by each Laboratory shall be compared</w:t>
      </w:r>
      <w:r w:rsidR="00F845AD">
        <w:rPr>
          <w:lang w:val="en-US"/>
        </w:rPr>
        <w:t>, frequency by frequency,</w:t>
      </w:r>
      <w:r w:rsidR="009C1F87" w:rsidRPr="00F32A60">
        <w:rPr>
          <w:lang w:val="en-US"/>
        </w:rPr>
        <w:t xml:space="preserve"> against</w:t>
      </w:r>
      <w:r w:rsidR="004773FA">
        <w:rPr>
          <w:lang w:val="en-US"/>
        </w:rPr>
        <w:t xml:space="preserve"> </w:t>
      </w:r>
      <w:bookmarkStart w:id="3" w:name="_Ref246311395"/>
      <w:r w:rsidR="004773FA">
        <w:rPr>
          <w:lang w:val="en-US"/>
        </w:rPr>
        <w:t xml:space="preserve">the </w:t>
      </w:r>
      <w:r w:rsidR="009C1F87" w:rsidRPr="00F32A60">
        <w:rPr>
          <w:lang w:val="en-US"/>
        </w:rPr>
        <w:t>reference value</w:t>
      </w:r>
      <w:r w:rsidR="00F845AD">
        <w:rPr>
          <w:lang w:val="en-US"/>
        </w:rPr>
        <w:t>s</w:t>
      </w:r>
      <w:r w:rsidR="009C1F87" w:rsidRPr="00F32A60">
        <w:rPr>
          <w:lang w:val="en-US"/>
        </w:rPr>
        <w:t xml:space="preserve"> assigned by the Coordinator</w:t>
      </w:r>
      <w:bookmarkEnd w:id="3"/>
      <w:r w:rsidR="008B3A8E">
        <w:rPr>
          <w:lang w:val="en-US"/>
        </w:rPr>
        <w:t xml:space="preserve"> (see below)</w:t>
      </w:r>
      <w:r w:rsidR="004773FA">
        <w:rPr>
          <w:lang w:val="en-US"/>
        </w:rPr>
        <w:t>.</w:t>
      </w:r>
    </w:p>
    <w:p w14:paraId="287ECAE9" w14:textId="77777777" w:rsidR="001B147F" w:rsidRDefault="001B147F" w:rsidP="00C746DC">
      <w:pPr>
        <w:jc w:val="both"/>
        <w:rPr>
          <w:lang w:val="en-US"/>
        </w:rPr>
      </w:pPr>
    </w:p>
    <w:p w14:paraId="233B084A" w14:textId="77777777" w:rsidR="009232A9" w:rsidRPr="001B147F" w:rsidRDefault="009232A9" w:rsidP="001B147F">
      <w:pPr>
        <w:numPr>
          <w:ilvl w:val="1"/>
          <w:numId w:val="1"/>
        </w:numPr>
        <w:jc w:val="both"/>
        <w:rPr>
          <w:lang w:val="en-US"/>
        </w:rPr>
      </w:pPr>
      <w:r w:rsidRPr="001B147F">
        <w:rPr>
          <w:lang w:val="en-US"/>
        </w:rPr>
        <w:t xml:space="preserve">The transmission of the test report from the Coordinator to the Laboratory </w:t>
      </w:r>
      <w:r w:rsidR="008B3A8E" w:rsidRPr="001B147F">
        <w:rPr>
          <w:lang w:val="en-US"/>
        </w:rPr>
        <w:t>will</w:t>
      </w:r>
      <w:r w:rsidRPr="001B147F">
        <w:rPr>
          <w:lang w:val="en-US"/>
        </w:rPr>
        <w:t xml:space="preserve"> take place only after that the proficiency test is concluded. No communication of the results of the proficiency test shall be done by the Coordinator to the Laboratory in the </w:t>
      </w:r>
      <w:proofErr w:type="gramStart"/>
      <w:r w:rsidR="006615EA" w:rsidRPr="001B147F">
        <w:rPr>
          <w:lang w:val="en-US"/>
        </w:rPr>
        <w:t xml:space="preserve">time </w:t>
      </w:r>
      <w:r w:rsidRPr="001B147F">
        <w:rPr>
          <w:lang w:val="en-US"/>
        </w:rPr>
        <w:t>period</w:t>
      </w:r>
      <w:proofErr w:type="gramEnd"/>
      <w:r w:rsidRPr="001B147F">
        <w:rPr>
          <w:lang w:val="en-US"/>
        </w:rPr>
        <w:t xml:space="preserve"> between the beginning and the conclusion of the proficiency test.</w:t>
      </w:r>
    </w:p>
    <w:p w14:paraId="2AB9C8D7" w14:textId="77777777" w:rsidR="009F06B5" w:rsidRDefault="009F06B5" w:rsidP="00C746DC">
      <w:pPr>
        <w:jc w:val="both"/>
        <w:rPr>
          <w:lang w:val="en-US"/>
        </w:rPr>
      </w:pPr>
    </w:p>
    <w:p w14:paraId="345A9E4C" w14:textId="77777777" w:rsidR="007D04CF" w:rsidRPr="008B3A8E" w:rsidRDefault="009F06B5" w:rsidP="009F0591">
      <w:pPr>
        <w:numPr>
          <w:ilvl w:val="1"/>
          <w:numId w:val="1"/>
        </w:numPr>
        <w:jc w:val="both"/>
        <w:rPr>
          <w:lang w:val="en-US"/>
        </w:rPr>
      </w:pPr>
      <w:r>
        <w:rPr>
          <w:lang w:val="en-US"/>
        </w:rPr>
        <w:t xml:space="preserve">The participation fee is specified in the Contract that must be stipulated between the Laboratory and </w:t>
      </w:r>
      <w:proofErr w:type="spellStart"/>
      <w:r>
        <w:rPr>
          <w:lang w:val="en-US"/>
        </w:rPr>
        <w:t>Università</w:t>
      </w:r>
      <w:proofErr w:type="spellEnd"/>
      <w:r>
        <w:rPr>
          <w:lang w:val="en-US"/>
        </w:rPr>
        <w:t xml:space="preserve"> </w:t>
      </w:r>
      <w:proofErr w:type="spellStart"/>
      <w:r>
        <w:rPr>
          <w:lang w:val="en-US"/>
        </w:rPr>
        <w:t>degli</w:t>
      </w:r>
      <w:proofErr w:type="spellEnd"/>
      <w:r>
        <w:rPr>
          <w:lang w:val="en-US"/>
        </w:rPr>
        <w:t xml:space="preserve"> </w:t>
      </w:r>
      <w:proofErr w:type="spellStart"/>
      <w:r>
        <w:rPr>
          <w:lang w:val="en-US"/>
        </w:rPr>
        <w:t>Studi</w:t>
      </w:r>
      <w:proofErr w:type="spellEnd"/>
      <w:r>
        <w:rPr>
          <w:lang w:val="en-US"/>
        </w:rPr>
        <w:t xml:space="preserve"> di Firenze – </w:t>
      </w:r>
      <w:proofErr w:type="spellStart"/>
      <w:r>
        <w:rPr>
          <w:lang w:val="en-US"/>
        </w:rPr>
        <w:t>Dipartimento</w:t>
      </w:r>
      <w:proofErr w:type="spellEnd"/>
      <w:r>
        <w:rPr>
          <w:lang w:val="en-US"/>
        </w:rPr>
        <w:t xml:space="preserve"> di </w:t>
      </w:r>
      <w:proofErr w:type="spellStart"/>
      <w:r>
        <w:rPr>
          <w:lang w:val="en-US"/>
        </w:rPr>
        <w:t>Ingegneria</w:t>
      </w:r>
      <w:proofErr w:type="spellEnd"/>
      <w:r>
        <w:rPr>
          <w:lang w:val="en-US"/>
        </w:rPr>
        <w:t xml:space="preserve"> </w:t>
      </w:r>
      <w:proofErr w:type="spellStart"/>
      <w:r>
        <w:rPr>
          <w:lang w:val="en-US"/>
        </w:rPr>
        <w:t>dell’Informazione</w:t>
      </w:r>
      <w:proofErr w:type="spellEnd"/>
      <w:r>
        <w:rPr>
          <w:lang w:val="en-US"/>
        </w:rPr>
        <w:t xml:space="preserve"> </w:t>
      </w:r>
      <w:r w:rsidR="002F1245">
        <w:rPr>
          <w:lang w:val="en-US"/>
        </w:rPr>
        <w:t xml:space="preserve">(Annex A – Italian </w:t>
      </w:r>
      <w:r w:rsidR="002F1245" w:rsidRPr="00A66B7A">
        <w:rPr>
          <w:lang w:val="en-US"/>
        </w:rPr>
        <w:t>or</w:t>
      </w:r>
      <w:r w:rsidR="002F1245">
        <w:rPr>
          <w:lang w:val="en-US"/>
        </w:rPr>
        <w:t xml:space="preserve"> Annex B – English). </w:t>
      </w:r>
    </w:p>
    <w:p w14:paraId="13779A4F" w14:textId="77777777" w:rsidR="0047465B" w:rsidRPr="00F32A60" w:rsidRDefault="00A87C7F" w:rsidP="001D6D69">
      <w:pPr>
        <w:jc w:val="center"/>
        <w:rPr>
          <w:lang w:val="en-US"/>
        </w:rPr>
      </w:pPr>
      <w:r>
        <w:rPr>
          <w:noProof/>
          <w:lang w:val="en-US" w:eastAsia="en-US"/>
        </w:rPr>
        <w:lastRenderedPageBreak/>
        <mc:AlternateContent>
          <mc:Choice Requires="wps">
            <w:drawing>
              <wp:anchor distT="0" distB="0" distL="114300" distR="114300" simplePos="0" relativeHeight="251644416" behindDoc="0" locked="0" layoutInCell="1" allowOverlap="1" wp14:anchorId="1D723FFB" wp14:editId="430D37B5">
                <wp:simplePos x="0" y="0"/>
                <wp:positionH relativeFrom="column">
                  <wp:posOffset>3561500</wp:posOffset>
                </wp:positionH>
                <wp:positionV relativeFrom="paragraph">
                  <wp:posOffset>1285240</wp:posOffset>
                </wp:positionV>
                <wp:extent cx="635" cy="180340"/>
                <wp:effectExtent l="76200" t="38100" r="75565" b="10160"/>
                <wp:wrapNone/>
                <wp:docPr id="14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BE4F0D" id="Line 22"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45pt,101.2pt" to="280.5pt,1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">
                <v:stroke startarrow="block"/>
              </v:line>
            </w:pict>
          </mc:Fallback>
        </mc:AlternateContent>
      </w:r>
      <w:r>
        <w:rPr>
          <w:noProof/>
          <w:lang w:val="en-US" w:eastAsia="en-US"/>
        </w:rPr>
        <mc:AlternateContent>
          <mc:Choice Requires="wps">
            <w:drawing>
              <wp:anchor distT="0" distB="0" distL="114300" distR="114300" simplePos="0" relativeHeight="251645440" behindDoc="0" locked="0" layoutInCell="1" allowOverlap="1" wp14:anchorId="6D1EE515" wp14:editId="554737A9">
                <wp:simplePos x="0" y="0"/>
                <wp:positionH relativeFrom="column">
                  <wp:posOffset>3568280</wp:posOffset>
                </wp:positionH>
                <wp:positionV relativeFrom="paragraph">
                  <wp:posOffset>1731010</wp:posOffset>
                </wp:positionV>
                <wp:extent cx="635" cy="180340"/>
                <wp:effectExtent l="76200" t="38100" r="75565" b="10160"/>
                <wp:wrapNone/>
                <wp:docPr id="14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66EDD" id="Line 23"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5pt,136.3pt" to="281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">
                <v:stroke startarrow="block"/>
              </v:line>
            </w:pict>
          </mc:Fallback>
        </mc:AlternateContent>
      </w:r>
      <w:r w:rsidR="001D6D69">
        <w:rPr>
          <w:noProof/>
          <w:lang w:val="en-US" w:eastAsia="en-US"/>
        </w:rPr>
        <mc:AlternateContent>
          <mc:Choice Requires="wps">
            <w:drawing>
              <wp:anchor distT="0" distB="0" distL="114300" distR="114300" simplePos="0" relativeHeight="251652608" behindDoc="0" locked="0" layoutInCell="1" allowOverlap="1" wp14:anchorId="282F30ED" wp14:editId="3574C878">
                <wp:simplePos x="0" y="0"/>
                <wp:positionH relativeFrom="column">
                  <wp:posOffset>3556294</wp:posOffset>
                </wp:positionH>
                <wp:positionV relativeFrom="paragraph">
                  <wp:posOffset>749300</wp:posOffset>
                </wp:positionV>
                <wp:extent cx="635" cy="245110"/>
                <wp:effectExtent l="76200" t="38100" r="75565" b="21590"/>
                <wp:wrapNone/>
                <wp:docPr id="14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5D914" id="Line 22"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59pt" to="280.0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">
                <v:stroke startarrow="block"/>
              </v:line>
            </w:pict>
          </mc:Fallback>
        </mc:AlternateContent>
      </w:r>
      <w:r w:rsidR="001D6D69">
        <w:rPr>
          <w:noProof/>
          <w:lang w:val="en-US" w:eastAsia="en-US"/>
        </w:rPr>
        <mc:AlternateContent>
          <mc:Choice Requires="wps">
            <w:drawing>
              <wp:anchor distT="0" distB="0" distL="114300" distR="114300" simplePos="0" relativeHeight="251641344" behindDoc="0" locked="0" layoutInCell="1" allowOverlap="1" wp14:anchorId="5C3B6B4C" wp14:editId="6E903C4A">
                <wp:simplePos x="0" y="0"/>
                <wp:positionH relativeFrom="column">
                  <wp:posOffset>3093085</wp:posOffset>
                </wp:positionH>
                <wp:positionV relativeFrom="paragraph">
                  <wp:posOffset>1002665</wp:posOffset>
                </wp:positionV>
                <wp:extent cx="965835" cy="276225"/>
                <wp:effectExtent l="0" t="0" r="24765" b="10160"/>
                <wp:wrapNone/>
                <wp:docPr id="14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283A7E39" w14:textId="77777777" w:rsidR="00F139C6" w:rsidRDefault="00F139C6" w:rsidP="00994119">
                            <w:pPr>
                              <w:jc w:val="center"/>
                            </w:pPr>
                            <w:r>
                              <w:t>Last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C3B6B4C" id="_x0000_t202" coordsize="21600,21600" o:spt="202" path="m,l,21600r21600,l21600,xe">
                <v:stroke joinstyle="miter"/>
                <v:path gradientshapeok="t" o:connecttype="rect"/>
              </v:shapetype>
              <v:shape id="Text Box 18" o:spid="_x0000_s1026" type="#_x0000_t202" style="position:absolute;left:0;text-align:left;margin-left:243.55pt;margin-top:78.95pt;width:76.05pt;height:21.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">
                <v:textbox style="mso-fit-shape-to-text:t">
                  <w:txbxContent>
                    <w:p w14:paraId="283A7E39" w14:textId="77777777" w:rsidR="00F139C6" w:rsidRDefault="00F139C6" w:rsidP="00994119">
                      <w:pPr>
                        <w:jc w:val="center"/>
                      </w:pPr>
                      <w:r>
                        <w:t>Last Lab</w:t>
                      </w:r>
                    </w:p>
                  </w:txbxContent>
                </v:textbox>
              </v:shape>
            </w:pict>
          </mc:Fallback>
        </mc:AlternateContent>
      </w:r>
      <w:r w:rsidR="001D6D69">
        <w:rPr>
          <w:noProof/>
          <w:lang w:val="en-US" w:eastAsia="en-US"/>
        </w:rPr>
        <mc:AlternateContent>
          <mc:Choice Requires="wps">
            <w:drawing>
              <wp:anchor distT="0" distB="0" distL="114300" distR="114300" simplePos="0" relativeHeight="251643392" behindDoc="0" locked="0" layoutInCell="1" allowOverlap="1" wp14:anchorId="2E65E27D" wp14:editId="15AE95C7">
                <wp:simplePos x="0" y="0"/>
                <wp:positionH relativeFrom="column">
                  <wp:posOffset>3091474</wp:posOffset>
                </wp:positionH>
                <wp:positionV relativeFrom="paragraph">
                  <wp:posOffset>1920240</wp:posOffset>
                </wp:positionV>
                <wp:extent cx="965835" cy="276225"/>
                <wp:effectExtent l="0" t="0" r="24765" b="10160"/>
                <wp:wrapNone/>
                <wp:docPr id="14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6505964A" w14:textId="77777777" w:rsidR="00F139C6" w:rsidRDefault="00F139C6" w:rsidP="00994119">
                            <w:pPr>
                              <w:jc w:val="center"/>
                            </w:pPr>
                            <w:proofErr w:type="spellStart"/>
                            <w:r>
                              <w:t>j</w:t>
                            </w:r>
                            <w:r>
                              <w:rPr>
                                <w:vertAlign w:val="superscript"/>
                              </w:rPr>
                              <w:t>th</w:t>
                            </w:r>
                            <w:proofErr w:type="spellEnd"/>
                            <w:r>
                              <w:t xml:space="preserve">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E65E27D" id="Text Box 20" o:spid="_x0000_s1027" type="#_x0000_t202" style="position:absolute;left:0;text-align:left;margin-left:243.4pt;margin-top:151.2pt;width:76.05pt;height:21.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">
                <v:textbox style="mso-fit-shape-to-text:t">
                  <w:txbxContent>
                    <w:p w14:paraId="6505964A" w14:textId="77777777" w:rsidR="00F139C6" w:rsidRDefault="00F139C6" w:rsidP="00994119">
                      <w:pPr>
                        <w:jc w:val="center"/>
                      </w:pPr>
                      <w:proofErr w:type="spellStart"/>
                      <w:r>
                        <w:t>j</w:t>
                      </w:r>
                      <w:r>
                        <w:rPr>
                          <w:vertAlign w:val="superscript"/>
                        </w:rPr>
                        <w:t>th</w:t>
                      </w:r>
                      <w:proofErr w:type="spellEnd"/>
                      <w:r>
                        <w:t xml:space="preserve"> Lab</w:t>
                      </w:r>
                    </w:p>
                  </w:txbxContent>
                </v:textbox>
              </v:shape>
            </w:pict>
          </mc:Fallback>
        </mc:AlternateContent>
      </w:r>
      <w:r w:rsidR="00E82677">
        <w:rPr>
          <w:noProof/>
          <w:lang w:val="en-US" w:eastAsia="en-US"/>
        </w:rPr>
        <mc:AlternateContent>
          <mc:Choice Requires="wpc">
            <w:drawing>
              <wp:inline distT="0" distB="0" distL="0" distR="0" wp14:anchorId="65B4A7E4" wp14:editId="5E99C34C">
                <wp:extent cx="5765800" cy="296545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14:paraId="5E19A42B" w14:textId="77777777" w:rsidR="00F139C6" w:rsidRDefault="00F139C6"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B477A39" w14:textId="77777777" w:rsidR="00F139C6" w:rsidRDefault="00F139C6"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3C255794" w14:textId="77777777" w:rsidR="00F139C6" w:rsidRDefault="00F139C6"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5EA1C6C9" w14:textId="77777777" w:rsidR="00F139C6" w:rsidRDefault="00F139C6" w:rsidP="00994119">
                              <w:pPr>
                                <w:jc w:val="center"/>
                              </w:pPr>
                              <w:proofErr w:type="spellStart"/>
                              <w:r>
                                <w:t>i</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36"/>
                        <wps:cNvSpPr txBox="1">
                          <a:spLocks noChangeArrowheads="1"/>
                        </wps:cNvSpPr>
                        <wps:spPr bwMode="auto">
                          <a:xfrm>
                            <a:off x="67945" y="239966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2AB0CC" w14:textId="77777777" w:rsidR="00F139C6" w:rsidRPr="00FF02D8" w:rsidRDefault="00F139C6"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5B4A7E4" id="Area di disegno 3" o:spid="_x0000_s1028" editas="canvas" style="width:454pt;height:233.5pt;mso-position-horizontal-relative:char;mso-position-vertical-relative:line" coordsize="57658,29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">
                <v:shape id="_x0000_s1029" type="#_x0000_t75" style="position:absolute;width:57658;height:29654;visibility:visible;mso-wrap-style:square">
                  <v:fill o:detectmouseclick="t"/>
                  <v:path o:connecttype="none"/>
                </v:shape>
                <v:shape id="Text Box 5" o:spid="_x0000_s1030"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14:paraId="5E19A42B" w14:textId="77777777" w:rsidR="00F139C6" w:rsidRDefault="00F139C6" w:rsidP="001D6D69">
                        <w:pPr>
                          <w:jc w:val="center"/>
                        </w:pPr>
                        <w:r>
                          <w:t>COORDINATOR</w:t>
                        </w:r>
                      </w:p>
                    </w:txbxContent>
                  </v:textbox>
                </v:shape>
                <v:shape id="Text Box 6" o:spid="_x0000_s103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14:paraId="7B477A39" w14:textId="77777777" w:rsidR="00F139C6" w:rsidRDefault="00F139C6" w:rsidP="00994119">
                        <w:pPr>
                          <w:jc w:val="center"/>
                        </w:pPr>
                        <w:r>
                          <w:t>1</w:t>
                        </w:r>
                        <w:r w:rsidRPr="0047465B">
                          <w:rPr>
                            <w:vertAlign w:val="superscript"/>
                          </w:rPr>
                          <w:t>st</w:t>
                        </w:r>
                        <w:r>
                          <w:t xml:space="preserve"> Lab</w:t>
                        </w:r>
                      </w:p>
                    </w:txbxContent>
                  </v:textbox>
                </v:shape>
                <v:shape id="Text Box 7" o:spid="_x0000_s103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14:paraId="3C255794" w14:textId="77777777" w:rsidR="00F139C6" w:rsidRDefault="00F139C6" w:rsidP="00994119">
                        <w:pPr>
                          <w:jc w:val="center"/>
                        </w:pPr>
                        <w:r>
                          <w:t>2</w:t>
                        </w:r>
                        <w:r>
                          <w:rPr>
                            <w:vertAlign w:val="superscript"/>
                          </w:rPr>
                          <w:t>nd</w:t>
                        </w:r>
                        <w:r>
                          <w:t xml:space="preserve"> Lab</w:t>
                        </w:r>
                      </w:p>
                    </w:txbxContent>
                  </v:textbox>
                </v:shape>
                <v:shape id="Text Box 8" o:spid="_x0000_s103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14:paraId="5EA1C6C9" w14:textId="77777777" w:rsidR="00F139C6" w:rsidRDefault="00F139C6" w:rsidP="00994119">
                        <w:pPr>
                          <w:jc w:val="center"/>
                        </w:pPr>
                        <w:proofErr w:type="spellStart"/>
                        <w:r>
                          <w:t>i</w:t>
                        </w:r>
                        <w:r>
                          <w:rPr>
                            <w:vertAlign w:val="superscript"/>
                          </w:rPr>
                          <w:t>th</w:t>
                        </w:r>
                        <w:proofErr w:type="spellEnd"/>
                        <w:r>
                          <w:t xml:space="preserve"> Lab</w:t>
                        </w:r>
                      </w:p>
                    </w:txbxContent>
                  </v:textbox>
                </v:shape>
                <v:line id="Line 9" o:spid="_x0000_s103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35"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36"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37" style="position:absolute;visibility:visible;mso-wrap-style:square" from="26158,20586" to="29053,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36" o:spid="_x0000_s1038" type="#_x0000_t202" style="position:absolute;left:679;top:23996;width:56737;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542AB0CC" w14:textId="77777777" w:rsidR="00F139C6" w:rsidRPr="00FF02D8" w:rsidRDefault="00F139C6"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line id="Connettore 1 146" o:spid="_x0000_s1039"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w10:anchorlock/>
              </v:group>
            </w:pict>
          </mc:Fallback>
        </mc:AlternateContent>
      </w:r>
    </w:p>
    <w:p w14:paraId="6E679439" w14:textId="77777777" w:rsidR="0012425B" w:rsidRDefault="00B50A46" w:rsidP="009F0591">
      <w:pPr>
        <w:numPr>
          <w:ilvl w:val="1"/>
          <w:numId w:val="1"/>
        </w:numPr>
        <w:jc w:val="both"/>
        <w:rPr>
          <w:lang w:val="en-US"/>
        </w:rPr>
      </w:pPr>
      <w:r w:rsidRPr="00F32A60">
        <w:rPr>
          <w:lang w:val="en-US"/>
        </w:rPr>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5226D3">
        <w:rPr>
          <w:lang w:val="en-US"/>
        </w:rPr>
        <w:t>one (1)</w:t>
      </w:r>
      <w:r w:rsidR="00E639FB">
        <w:rPr>
          <w:lang w:val="en-US"/>
        </w:rPr>
        <w:t xml:space="preserve"> </w:t>
      </w:r>
      <w:r w:rsidR="005226D3">
        <w:rPr>
          <w:lang w:val="en-US"/>
        </w:rPr>
        <w:t xml:space="preserve">week </w:t>
      </w:r>
      <w:r w:rsidR="00E639FB">
        <w:rPr>
          <w:lang w:val="en-US"/>
        </w:rPr>
        <w:t>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t>
      </w:r>
      <w:r w:rsidR="005226D3">
        <w:rPr>
          <w:lang w:val="en-US"/>
        </w:rPr>
        <w:t xml:space="preserve">(1) </w:t>
      </w:r>
      <w:r w:rsidR="00E639FB">
        <w:rPr>
          <w:lang w:val="en-US"/>
        </w:rPr>
        <w:t xml:space="preserve">week </w:t>
      </w:r>
      <w:r w:rsidRPr="00F32A60">
        <w:rPr>
          <w:lang w:val="en-US"/>
        </w:rPr>
        <w:t>to communicate the measurement result to the Coordinator</w:t>
      </w:r>
      <w:r w:rsidR="0006098E" w:rsidRPr="00F32A60">
        <w:rPr>
          <w:lang w:val="en-US"/>
        </w:rPr>
        <w:t>.</w:t>
      </w:r>
      <w:r w:rsidR="005F3D62">
        <w:rPr>
          <w:lang w:val="en-US"/>
        </w:rPr>
        <w:t xml:space="preserve"> Late results will not be accepted nor processed by the Coordinator.</w:t>
      </w:r>
    </w:p>
    <w:p w14:paraId="16AE5282" w14:textId="77777777" w:rsidR="00181A35" w:rsidRDefault="00181A35" w:rsidP="00181A35">
      <w:pPr>
        <w:jc w:val="both"/>
        <w:rPr>
          <w:lang w:val="en-US"/>
        </w:rPr>
      </w:pPr>
    </w:p>
    <w:p w14:paraId="38A00C2F" w14:textId="77777777" w:rsidR="00AA00E2" w:rsidRPr="00B62FBA" w:rsidRDefault="00181A35" w:rsidP="00181A35">
      <w:pPr>
        <w:numPr>
          <w:ilvl w:val="1"/>
          <w:numId w:val="1"/>
        </w:numPr>
        <w:jc w:val="both"/>
        <w:rPr>
          <w:lang w:val="en-US"/>
        </w:rPr>
      </w:pPr>
      <w:r w:rsidRPr="00B62FBA">
        <w:rPr>
          <w:lang w:val="en-US"/>
        </w:rPr>
        <w:t>In case that a Laboratory is willing to submit more than one set of measurement results (</w:t>
      </w:r>
      <w:proofErr w:type="gramStart"/>
      <w:r w:rsidRPr="00B62FBA">
        <w:rPr>
          <w:lang w:val="en-US"/>
        </w:rPr>
        <w:t>e.g.</w:t>
      </w:r>
      <w:proofErr w:type="gramEnd"/>
      <w:r w:rsidRPr="00B62FBA">
        <w:rPr>
          <w:lang w:val="en-US"/>
        </w:rPr>
        <w:t xml:space="preserve"> because the Laboratory </w:t>
      </w:r>
      <w:r w:rsidR="0082107C" w:rsidRPr="00B62FBA">
        <w:rPr>
          <w:lang w:val="en-US"/>
        </w:rPr>
        <w:t xml:space="preserve">wants </w:t>
      </w:r>
      <w:r w:rsidRPr="00B62FBA">
        <w:rPr>
          <w:lang w:val="en-US"/>
        </w:rPr>
        <w:t xml:space="preserve">to </w:t>
      </w:r>
      <w:r w:rsidR="0082107C" w:rsidRPr="00B62FBA">
        <w:rPr>
          <w:lang w:val="en-US"/>
        </w:rPr>
        <w:t>assess</w:t>
      </w:r>
      <w:r w:rsidRPr="00B62FBA">
        <w:rPr>
          <w:lang w:val="en-US"/>
        </w:rPr>
        <w:t xml:space="preserve"> the performance of different </w:t>
      </w:r>
      <w:r w:rsidR="009F06B5">
        <w:rPr>
          <w:lang w:val="en-US"/>
        </w:rPr>
        <w:t xml:space="preserve">facilities and </w:t>
      </w:r>
      <w:r w:rsidRPr="00B62FBA">
        <w:rPr>
          <w:lang w:val="en-US"/>
        </w:rPr>
        <w:t>instrumentations) then the Laboratory shall contact the Coordinator in order to determine the appropriate scheduling</w:t>
      </w:r>
      <w:r w:rsidR="009F06B5">
        <w:rPr>
          <w:lang w:val="en-US"/>
        </w:rPr>
        <w:t xml:space="preserve">, </w:t>
      </w:r>
      <w:r w:rsidRPr="00B62FBA">
        <w:rPr>
          <w:lang w:val="en-US"/>
        </w:rPr>
        <w:t>participation fee</w:t>
      </w:r>
      <w:r w:rsidR="009F06B5">
        <w:rPr>
          <w:lang w:val="en-US"/>
        </w:rPr>
        <w:t xml:space="preserve"> and a correspondingly modified contract</w:t>
      </w:r>
      <w:r w:rsidRPr="00B62FBA">
        <w:rPr>
          <w:lang w:val="en-US"/>
        </w:rPr>
        <w:t>. In s</w:t>
      </w:r>
      <w:r w:rsidR="0082107C" w:rsidRPr="00B62FBA">
        <w:rPr>
          <w:lang w:val="en-US"/>
        </w:rPr>
        <w:t>uch case more tha</w:t>
      </w:r>
      <w:r w:rsidRPr="00B62FBA">
        <w:rPr>
          <w:lang w:val="en-US"/>
        </w:rPr>
        <w:t xml:space="preserve">n one test report </w:t>
      </w:r>
      <w:r w:rsidR="0082107C" w:rsidRPr="00B62FBA">
        <w:rPr>
          <w:lang w:val="en-US"/>
        </w:rPr>
        <w:t xml:space="preserve">shall be </w:t>
      </w:r>
      <w:r w:rsidRPr="00B62FBA">
        <w:rPr>
          <w:lang w:val="en-US"/>
        </w:rPr>
        <w:t>issued by the Laboratory</w:t>
      </w:r>
      <w:r w:rsidR="0082107C" w:rsidRPr="00B62FBA">
        <w:rPr>
          <w:lang w:val="en-US"/>
        </w:rPr>
        <w:t>, one for each submitted set of measurement results</w:t>
      </w:r>
      <w:r w:rsidRPr="00B62FBA">
        <w:rPr>
          <w:lang w:val="en-US"/>
        </w:rPr>
        <w:t xml:space="preserve">. Any request for more than one test report must be individually evaluated </w:t>
      </w:r>
      <w:r w:rsidR="00AA00E2" w:rsidRPr="00B62FBA">
        <w:rPr>
          <w:lang w:val="en-US"/>
        </w:rPr>
        <w:t>by the Coordinator (the Laboratory shall contact the Coordinator to this purpose</w:t>
      </w:r>
      <w:proofErr w:type="gramStart"/>
      <w:r w:rsidR="00AA00E2" w:rsidRPr="00B62FBA">
        <w:rPr>
          <w:lang w:val="en-US"/>
        </w:rPr>
        <w:t>)</w:t>
      </w:r>
      <w:proofErr w:type="gramEnd"/>
      <w:r w:rsidR="00AA00E2" w:rsidRPr="00B62FBA">
        <w:rPr>
          <w:lang w:val="en-US"/>
        </w:rPr>
        <w:t xml:space="preserve"> </w:t>
      </w:r>
      <w:r w:rsidRPr="00B62FBA">
        <w:rPr>
          <w:lang w:val="en-US"/>
        </w:rPr>
        <w:t>and it will imply, if viable, a higher cost (</w:t>
      </w:r>
      <w:r w:rsidR="00BE22AF">
        <w:rPr>
          <w:lang w:val="en-US"/>
        </w:rPr>
        <w:t>10</w:t>
      </w:r>
      <w:r w:rsidR="00FE2D09">
        <w:rPr>
          <w:lang w:val="en-US"/>
        </w:rPr>
        <w:t>0</w:t>
      </w:r>
      <w:r w:rsidR="0015183B">
        <w:rPr>
          <w:lang w:val="en-US"/>
        </w:rPr>
        <w:t>0</w:t>
      </w:r>
      <w:r w:rsidRPr="00B62FBA">
        <w:rPr>
          <w:lang w:val="en-US"/>
        </w:rPr>
        <w:t xml:space="preserve"> Euro for any additional test report).</w:t>
      </w:r>
    </w:p>
    <w:p w14:paraId="6F00416F" w14:textId="77777777" w:rsidR="00AA00E2" w:rsidRPr="00B62FBA" w:rsidRDefault="00AA00E2" w:rsidP="00C746DC">
      <w:pPr>
        <w:jc w:val="both"/>
        <w:rPr>
          <w:lang w:val="en-US"/>
        </w:rPr>
      </w:pPr>
    </w:p>
    <w:p w14:paraId="77DB41C5" w14:textId="77777777" w:rsidR="00181A35" w:rsidRPr="00B62FBA" w:rsidRDefault="0082107C" w:rsidP="00181A35">
      <w:pPr>
        <w:numPr>
          <w:ilvl w:val="1"/>
          <w:numId w:val="1"/>
        </w:numPr>
        <w:jc w:val="both"/>
        <w:rPr>
          <w:lang w:val="en-US"/>
        </w:rPr>
      </w:pPr>
      <w:r w:rsidRPr="00B62FBA">
        <w:rPr>
          <w:lang w:val="en-US"/>
        </w:rPr>
        <w:t xml:space="preserve">It is intended that the subscription of the contract in </w:t>
      </w:r>
      <w:r w:rsidR="009F06B5">
        <w:rPr>
          <w:lang w:val="en-US"/>
        </w:rPr>
        <w:t xml:space="preserve">the form reported in </w:t>
      </w:r>
      <w:r w:rsidRPr="00B62FBA">
        <w:rPr>
          <w:lang w:val="en-US"/>
        </w:rPr>
        <w:t>Annex A (Italian) or Annex B (English) allows for the submission of a single test report</w:t>
      </w:r>
      <w:r w:rsidR="00AA00E2" w:rsidRPr="00B62FBA">
        <w:rPr>
          <w:lang w:val="en-US"/>
        </w:rPr>
        <w:t>, both by the Laboratory and by the Coordinator</w:t>
      </w:r>
      <w:r w:rsidRPr="00B62FBA">
        <w:rPr>
          <w:lang w:val="en-US"/>
        </w:rPr>
        <w:t>.</w:t>
      </w:r>
    </w:p>
    <w:p w14:paraId="31772BE9" w14:textId="77777777" w:rsidR="0012425B" w:rsidRDefault="0012425B" w:rsidP="00630FCB">
      <w:pPr>
        <w:jc w:val="both"/>
        <w:rPr>
          <w:lang w:val="en-US"/>
        </w:rPr>
      </w:pPr>
    </w:p>
    <w:p w14:paraId="43DC6189" w14:textId="77777777" w:rsidR="000630CA" w:rsidRDefault="008760B8" w:rsidP="003C4770">
      <w:pPr>
        <w:numPr>
          <w:ilvl w:val="0"/>
          <w:numId w:val="1"/>
        </w:numPr>
        <w:jc w:val="both"/>
        <w:rPr>
          <w:b/>
          <w:lang w:val="en-US"/>
        </w:rPr>
      </w:pPr>
      <w:bookmarkStart w:id="4" w:name="_Ref246308059"/>
      <w:r w:rsidRPr="00F32A60">
        <w:rPr>
          <w:b/>
          <w:lang w:val="en-US"/>
        </w:rPr>
        <w:t>Admission requirements</w:t>
      </w:r>
      <w:bookmarkEnd w:id="4"/>
    </w:p>
    <w:p w14:paraId="7896A114" w14:textId="77777777" w:rsidR="009F0591" w:rsidRPr="004E0516" w:rsidRDefault="009F0591" w:rsidP="009F0591">
      <w:pPr>
        <w:jc w:val="both"/>
        <w:rPr>
          <w:bCs/>
          <w:lang w:val="en-US"/>
        </w:rPr>
      </w:pPr>
    </w:p>
    <w:p w14:paraId="45AE7413" w14:textId="77777777" w:rsidR="004F5AC8" w:rsidRPr="00D426E8" w:rsidRDefault="008760B8" w:rsidP="00D426E8">
      <w:pPr>
        <w:numPr>
          <w:ilvl w:val="1"/>
          <w:numId w:val="1"/>
        </w:numPr>
        <w:jc w:val="both"/>
        <w:rPr>
          <w:lang w:val="en-US"/>
        </w:rPr>
      </w:pPr>
      <w:bookmarkStart w:id="5" w:name="_Ref44669810"/>
      <w:r w:rsidRPr="00D426E8">
        <w:rPr>
          <w:lang w:val="en-US"/>
        </w:rPr>
        <w:t>The present scheme applies to Electromag</w:t>
      </w:r>
      <w:r w:rsidR="00955E3E" w:rsidRPr="00D426E8">
        <w:rPr>
          <w:lang w:val="en-US"/>
        </w:rPr>
        <w:t>netic Compatibility (EMC) test L</w:t>
      </w:r>
      <w:r w:rsidRPr="00D426E8">
        <w:rPr>
          <w:lang w:val="en-US"/>
        </w:rPr>
        <w:t>aboratories that</w:t>
      </w:r>
      <w:r w:rsidR="00D426E8" w:rsidRPr="00D426E8">
        <w:rPr>
          <w:lang w:val="en-US"/>
        </w:rPr>
        <w:t xml:space="preserve"> </w:t>
      </w:r>
      <w:bookmarkStart w:id="6" w:name="_Ref320890470"/>
      <w:r w:rsidR="00D426E8">
        <w:rPr>
          <w:lang w:val="en-US"/>
        </w:rPr>
        <w:t>c</w:t>
      </w:r>
      <w:r w:rsidR="00AA00E2" w:rsidRPr="00D426E8">
        <w:rPr>
          <w:lang w:val="en-US"/>
        </w:rPr>
        <w:t xml:space="preserve">an make radiated emission measurements in accordance </w:t>
      </w:r>
      <w:proofErr w:type="gramStart"/>
      <w:r w:rsidR="00AA00E2" w:rsidRPr="00D426E8">
        <w:rPr>
          <w:lang w:val="en-US"/>
        </w:rPr>
        <w:t>to</w:t>
      </w:r>
      <w:proofErr w:type="gramEnd"/>
      <w:r w:rsidR="00AA00E2" w:rsidRPr="00D426E8">
        <w:rPr>
          <w:lang w:val="en-US"/>
        </w:rPr>
        <w:t xml:space="preserve"> the methods described in</w:t>
      </w:r>
      <w:r w:rsidR="00943E7B" w:rsidRPr="00D426E8">
        <w:rPr>
          <w:lang w:val="en-US"/>
        </w:rPr>
        <w:t xml:space="preserve"> </w:t>
      </w:r>
      <w:r w:rsidR="00181C07" w:rsidRPr="00D426E8">
        <w:rPr>
          <w:lang w:val="en-US"/>
        </w:rPr>
        <w:t>§</w:t>
      </w:r>
      <w:r w:rsidR="00721973" w:rsidRPr="00D426E8">
        <w:rPr>
          <w:lang w:val="en-US"/>
        </w:rPr>
        <w:t xml:space="preserve">6.4 </w:t>
      </w:r>
      <w:r w:rsidR="004A706C" w:rsidRPr="00D426E8">
        <w:rPr>
          <w:lang w:val="en-US"/>
        </w:rPr>
        <w:t xml:space="preserve">of CISPR 25:2002-08, </w:t>
      </w:r>
      <w:r w:rsidR="00181C07" w:rsidRPr="00D426E8">
        <w:rPr>
          <w:lang w:val="en-US"/>
        </w:rPr>
        <w:t>§</w:t>
      </w:r>
      <w:r w:rsidR="00721973" w:rsidRPr="00D426E8">
        <w:rPr>
          <w:lang w:val="en-US"/>
        </w:rPr>
        <w:t xml:space="preserve">6.4 </w:t>
      </w:r>
      <w:r w:rsidR="004A706C" w:rsidRPr="00D426E8">
        <w:rPr>
          <w:lang w:val="en-US"/>
        </w:rPr>
        <w:t xml:space="preserve">of </w:t>
      </w:r>
      <w:r w:rsidR="00721973" w:rsidRPr="00D426E8">
        <w:rPr>
          <w:lang w:val="en-US"/>
        </w:rPr>
        <w:t>CISPR 25:2008-03/Ec1:2009-01</w:t>
      </w:r>
      <w:r w:rsidR="004A706C" w:rsidRPr="00D426E8">
        <w:rPr>
          <w:lang w:val="en-US"/>
        </w:rPr>
        <w:t xml:space="preserve"> and </w:t>
      </w:r>
      <w:r w:rsidR="00181C07" w:rsidRPr="00D426E8">
        <w:rPr>
          <w:lang w:val="en-US"/>
        </w:rPr>
        <w:t>§</w:t>
      </w:r>
      <w:r w:rsidR="00721973" w:rsidRPr="00D426E8">
        <w:rPr>
          <w:lang w:val="en-US"/>
        </w:rPr>
        <w:t xml:space="preserve">6.5 </w:t>
      </w:r>
      <w:r w:rsidR="004A706C" w:rsidRPr="00D426E8">
        <w:rPr>
          <w:lang w:val="en-US"/>
        </w:rPr>
        <w:t>of CISPR 25:2016-10</w:t>
      </w:r>
      <w:r w:rsidR="00721973" w:rsidRPr="00D426E8">
        <w:rPr>
          <w:lang w:val="en-US"/>
        </w:rPr>
        <w:t>/COR1:2017-10</w:t>
      </w:r>
      <w:r w:rsidR="000538F5" w:rsidRPr="00D426E8">
        <w:rPr>
          <w:lang w:val="en-US"/>
        </w:rPr>
        <w:t xml:space="preserve"> in the frequency range from 150 kHz to 1 GHz</w:t>
      </w:r>
      <w:r w:rsidR="00D426E8">
        <w:rPr>
          <w:lang w:val="en-US"/>
        </w:rPr>
        <w:t>.</w:t>
      </w:r>
      <w:bookmarkEnd w:id="5"/>
      <w:bookmarkEnd w:id="6"/>
    </w:p>
    <w:p w14:paraId="50A7E7D3" w14:textId="77777777" w:rsidR="00857E42" w:rsidRPr="00F32A60" w:rsidRDefault="00857E42" w:rsidP="004E0516">
      <w:pPr>
        <w:jc w:val="both"/>
        <w:rPr>
          <w:lang w:val="en-US"/>
        </w:rPr>
      </w:pPr>
    </w:p>
    <w:p w14:paraId="54756B35"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379EBD20" w14:textId="77777777" w:rsidR="004F5AC8" w:rsidRPr="00F32A60" w:rsidRDefault="004F5AC8" w:rsidP="00E361C7">
      <w:pPr>
        <w:jc w:val="both"/>
        <w:rPr>
          <w:lang w:val="en-US"/>
        </w:rPr>
      </w:pPr>
    </w:p>
    <w:p w14:paraId="5FCA4B8A" w14:textId="77777777" w:rsidR="002755E6" w:rsidRDefault="00A2658A" w:rsidP="002F1245">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9C685F">
        <w:rPr>
          <w:lang w:val="en-US"/>
        </w:rPr>
        <w:t>twenty-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14:paraId="6EC0E1F2" w14:textId="77777777" w:rsidR="000538F5" w:rsidRDefault="000538F5" w:rsidP="004E0516">
      <w:pPr>
        <w:pStyle w:val="Paragrafoelenco"/>
        <w:ind w:left="0"/>
        <w:rPr>
          <w:lang w:val="en-US"/>
        </w:rPr>
      </w:pPr>
    </w:p>
    <w:p w14:paraId="78A8E192" w14:textId="77777777" w:rsidR="009C685F" w:rsidRPr="00F32A60" w:rsidRDefault="009C685F" w:rsidP="009C685F">
      <w:pPr>
        <w:numPr>
          <w:ilvl w:val="1"/>
          <w:numId w:val="1"/>
        </w:numPr>
        <w:jc w:val="both"/>
        <w:rPr>
          <w:lang w:val="en-US"/>
        </w:rPr>
      </w:pPr>
      <w:r>
        <w:rPr>
          <w:lang w:val="en-US"/>
        </w:rPr>
        <w:lastRenderedPageBreak/>
        <w:t>T</w:t>
      </w:r>
      <w:r w:rsidRPr="00F32A60">
        <w:rPr>
          <w:lang w:val="en-US"/>
        </w:rPr>
        <w:t>he Coordinator assign</w:t>
      </w:r>
      <w:r>
        <w:rPr>
          <w:lang w:val="en-US"/>
        </w:rPr>
        <w:t>s</w:t>
      </w:r>
      <w:r w:rsidRPr="00F32A60">
        <w:rPr>
          <w:lang w:val="en-US"/>
        </w:rPr>
        <w:t xml:space="preserve"> a code to the Laboratory</w:t>
      </w:r>
      <w:r>
        <w:rPr>
          <w:lang w:val="en-US"/>
        </w:rPr>
        <w:t xml:space="preserve"> for anonymous identification. The same code will </w:t>
      </w:r>
      <w:r w:rsidRPr="00F32A60">
        <w:rPr>
          <w:lang w:val="en-US"/>
        </w:rPr>
        <w:t xml:space="preserve">be used to identify the Laboratory in correspondence and in the test reports. The code </w:t>
      </w:r>
      <w:r>
        <w:rPr>
          <w:lang w:val="en-US"/>
        </w:rPr>
        <w:t xml:space="preserve">is </w:t>
      </w:r>
      <w:r w:rsidRPr="00F32A60">
        <w:rPr>
          <w:lang w:val="en-US"/>
        </w:rPr>
        <w:t>as follows:</w:t>
      </w:r>
    </w:p>
    <w:p w14:paraId="01E2842C" w14:textId="77777777" w:rsidR="009C685F" w:rsidRPr="005E1353" w:rsidRDefault="009C685F" w:rsidP="009C685F">
      <w:pPr>
        <w:jc w:val="both"/>
        <w:rPr>
          <w:lang w:val="en-US"/>
        </w:rPr>
      </w:pPr>
    </w:p>
    <w:p w14:paraId="69F52F46" w14:textId="77777777" w:rsidR="009C685F" w:rsidRPr="004F20D9" w:rsidRDefault="00A66B7A" w:rsidP="009C685F">
      <w:pPr>
        <w:jc w:val="center"/>
        <w:rPr>
          <w:b/>
          <w:lang w:val="en-US"/>
        </w:rPr>
      </w:pPr>
      <w:r w:rsidRPr="004F20D9">
        <w:rPr>
          <w:b/>
          <w:lang w:val="en-US"/>
        </w:rPr>
        <w:t>PTC(RE-AUTO-0.15-</w:t>
      </w:r>
      <w:proofErr w:type="gramStart"/>
      <w:r w:rsidRPr="004F20D9">
        <w:rPr>
          <w:b/>
          <w:lang w:val="en-US"/>
        </w:rPr>
        <w:t>1000)</w:t>
      </w:r>
      <w:r w:rsidR="009C685F" w:rsidRPr="004F20D9">
        <w:rPr>
          <w:b/>
          <w:lang w:val="en-US"/>
        </w:rPr>
        <w:t>LAB</w:t>
      </w:r>
      <w:proofErr w:type="gramEnd"/>
      <w:r w:rsidR="009C685F" w:rsidRPr="004F20D9">
        <w:rPr>
          <w:b/>
          <w:lang w:val="en-US"/>
        </w:rPr>
        <w:t>(#)</w:t>
      </w:r>
    </w:p>
    <w:p w14:paraId="7E237F79" w14:textId="77777777" w:rsidR="009C685F" w:rsidRPr="004F20D9" w:rsidRDefault="009C685F" w:rsidP="009C685F">
      <w:pPr>
        <w:jc w:val="both"/>
        <w:rPr>
          <w:lang w:val="en-US"/>
        </w:rPr>
      </w:pPr>
    </w:p>
    <w:p w14:paraId="32DE3D25" w14:textId="77777777" w:rsidR="00630F87" w:rsidRPr="00630F87" w:rsidRDefault="009C685F" w:rsidP="009C685F">
      <w:pPr>
        <w:jc w:val="both"/>
        <w:rPr>
          <w:lang w:val="en-US"/>
        </w:rPr>
      </w:pPr>
      <w:r w:rsidRPr="00F32A60">
        <w:rPr>
          <w:lang w:val="en-US"/>
        </w:rPr>
        <w:t xml:space="preserve">The code is the combination of a general part </w:t>
      </w:r>
      <w:r>
        <w:rPr>
          <w:lang w:val="en-US"/>
        </w:rPr>
        <w:t xml:space="preserve">– </w:t>
      </w:r>
      <w:r w:rsidR="00A66B7A">
        <w:rPr>
          <w:lang w:val="en-US"/>
        </w:rPr>
        <w:t>PTC(RE-AUTO-0.15-1000)</w:t>
      </w:r>
      <w:r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Pr>
          <w:lang w:val="en-US"/>
        </w:rPr>
        <w:t>,</w:t>
      </w:r>
      <w:r w:rsidRPr="00F32A60">
        <w:rPr>
          <w:lang w:val="en-US"/>
        </w:rPr>
        <w:t xml:space="preserve"> and a specific part – </w:t>
      </w:r>
      <w:proofErr w:type="gramStart"/>
      <w:r w:rsidRPr="00F32A60">
        <w:rPr>
          <w:lang w:val="en-US"/>
        </w:rPr>
        <w:t>LAB(</w:t>
      </w:r>
      <w:proofErr w:type="gramEnd"/>
      <w:r w:rsidRPr="00F32A60">
        <w:rPr>
          <w:lang w:val="en-US"/>
        </w:rPr>
        <w:t>#) – that identifies a particular Laboratory.</w:t>
      </w:r>
    </w:p>
    <w:p w14:paraId="12DC7568" w14:textId="77777777" w:rsidR="005155F6" w:rsidRPr="00F32A60" w:rsidRDefault="00A2658A" w:rsidP="002F1245">
      <w:pPr>
        <w:numPr>
          <w:ilvl w:val="1"/>
          <w:numId w:val="1"/>
        </w:numPr>
        <w:jc w:val="both"/>
        <w:rPr>
          <w:lang w:val="en-US"/>
        </w:rPr>
      </w:pPr>
      <w:bookmarkStart w:id="7" w:name="_Ref514507060"/>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bookmarkEnd w:id="7"/>
    </w:p>
    <w:p w14:paraId="2E90DCC4" w14:textId="77777777" w:rsidR="008837B4" w:rsidRPr="00F32A60" w:rsidRDefault="008837B4" w:rsidP="00E361C7">
      <w:pPr>
        <w:jc w:val="both"/>
        <w:rPr>
          <w:lang w:val="en-US"/>
        </w:rPr>
      </w:pPr>
    </w:p>
    <w:p w14:paraId="067217B5" w14:textId="18A434EF" w:rsidR="00E70479" w:rsidRPr="002F1245" w:rsidRDefault="00E35637" w:rsidP="002F1245">
      <w:pPr>
        <w:pStyle w:val="Paragrafoelenco"/>
        <w:numPr>
          <w:ilvl w:val="0"/>
          <w:numId w:val="31"/>
        </w:numPr>
        <w:jc w:val="both"/>
        <w:rPr>
          <w:lang w:val="en-US"/>
        </w:rPr>
      </w:pPr>
      <w:r w:rsidRPr="002F1245">
        <w:rPr>
          <w:lang w:val="en-US"/>
        </w:rPr>
        <w:t>Fill</w:t>
      </w:r>
      <w:r w:rsidR="00463210" w:rsidRPr="002F1245">
        <w:rPr>
          <w:lang w:val="en-US"/>
        </w:rPr>
        <w:t xml:space="preserve">, </w:t>
      </w:r>
      <w:r w:rsidR="002F1245">
        <w:rPr>
          <w:lang w:val="en-US"/>
        </w:rPr>
        <w:t xml:space="preserve">print, </w:t>
      </w:r>
      <w:r w:rsidR="00463210" w:rsidRPr="002F1245">
        <w:rPr>
          <w:lang w:val="en-US"/>
        </w:rPr>
        <w:t>sign</w:t>
      </w:r>
      <w:r w:rsidR="00771CAB" w:rsidRPr="002F1245">
        <w:rPr>
          <w:lang w:val="en-US"/>
        </w:rPr>
        <w:t>, scan</w:t>
      </w:r>
      <w:r w:rsidRPr="002F1245">
        <w:rPr>
          <w:lang w:val="en-US"/>
        </w:rPr>
        <w:t xml:space="preserve"> and s</w:t>
      </w:r>
      <w:r w:rsidR="00A2658A" w:rsidRPr="002F1245">
        <w:rPr>
          <w:lang w:val="en-US"/>
        </w:rPr>
        <w:t xml:space="preserve">end </w:t>
      </w:r>
      <w:r w:rsidR="00E52F65" w:rsidRPr="002F1245">
        <w:rPr>
          <w:lang w:val="en-US"/>
        </w:rPr>
        <w:t xml:space="preserve">by </w:t>
      </w:r>
      <w:r w:rsidR="00771CAB" w:rsidRPr="002F1245">
        <w:rPr>
          <w:lang w:val="en-US"/>
        </w:rPr>
        <w:t>certified e</w:t>
      </w:r>
      <w:r w:rsidR="006716D4" w:rsidRPr="002F1245">
        <w:rPr>
          <w:lang w:val="en-US"/>
        </w:rPr>
        <w:t>-</w:t>
      </w:r>
      <w:r w:rsidR="00A2658A" w:rsidRPr="002F1245">
        <w:rPr>
          <w:lang w:val="en-US"/>
        </w:rPr>
        <w:t xml:space="preserve">mail </w:t>
      </w:r>
      <w:r w:rsidRPr="002F1245">
        <w:rPr>
          <w:lang w:val="en-US"/>
        </w:rPr>
        <w:t xml:space="preserve">to the </w:t>
      </w:r>
      <w:r w:rsidR="00771CAB" w:rsidRPr="002F1245">
        <w:rPr>
          <w:lang w:val="en-US"/>
        </w:rPr>
        <w:t>certified e</w:t>
      </w:r>
      <w:r w:rsidR="006716D4" w:rsidRPr="002F1245">
        <w:rPr>
          <w:lang w:val="en-US"/>
        </w:rPr>
        <w:t>-</w:t>
      </w:r>
      <w:r w:rsidR="00771CAB" w:rsidRPr="002F1245">
        <w:rPr>
          <w:lang w:val="en-US"/>
        </w:rPr>
        <w:t>mail</w:t>
      </w:r>
      <w:r w:rsidR="006716D4" w:rsidRPr="002F1245">
        <w:rPr>
          <w:lang w:val="en-US"/>
        </w:rPr>
        <w:t xml:space="preserve"> address </w:t>
      </w:r>
      <w:hyperlink r:id="rId19" w:history="1">
        <w:r w:rsidR="00771CAB" w:rsidRPr="002F1245">
          <w:rPr>
            <w:rStyle w:val="Collegamentoipertestuale"/>
            <w:lang w:val="en-US"/>
          </w:rPr>
          <w:t>dinfo@pec.unifi.it</w:t>
        </w:r>
      </w:hyperlink>
      <w:r w:rsidR="00771CAB" w:rsidRPr="002F1245">
        <w:rPr>
          <w:lang w:val="en-US"/>
        </w:rPr>
        <w:t xml:space="preserve"> </w:t>
      </w:r>
      <w:r w:rsidRPr="002F1245">
        <w:rPr>
          <w:lang w:val="en-US"/>
        </w:rPr>
        <w:t xml:space="preserve">the contract </w:t>
      </w:r>
      <w:r w:rsidR="00463210" w:rsidRPr="002F1245">
        <w:rPr>
          <w:lang w:val="en-US"/>
        </w:rPr>
        <w:t>i</w:t>
      </w:r>
      <w:r w:rsidR="00A2658A" w:rsidRPr="002F1245">
        <w:rPr>
          <w:lang w:val="en-US"/>
        </w:rPr>
        <w:t xml:space="preserve">n Annex A </w:t>
      </w:r>
      <w:r w:rsidRPr="002F1245">
        <w:rPr>
          <w:lang w:val="en-US"/>
        </w:rPr>
        <w:t>(</w:t>
      </w:r>
      <w:r w:rsidR="001D6CD6" w:rsidRPr="002F1245">
        <w:rPr>
          <w:lang w:val="en-US"/>
        </w:rPr>
        <w:t>I</w:t>
      </w:r>
      <w:r w:rsidRPr="002F1245">
        <w:rPr>
          <w:lang w:val="en-US"/>
        </w:rPr>
        <w:t xml:space="preserve">talian) </w:t>
      </w:r>
      <w:r w:rsidRPr="000538F5">
        <w:rPr>
          <w:b/>
          <w:bCs/>
          <w:u w:val="single"/>
          <w:lang w:val="en-US"/>
        </w:rPr>
        <w:t>or</w:t>
      </w:r>
      <w:r w:rsidRPr="002F1245">
        <w:rPr>
          <w:lang w:val="en-US"/>
        </w:rPr>
        <w:t xml:space="preserve"> Annex B (English)</w:t>
      </w:r>
      <w:r w:rsidR="001C769F" w:rsidRPr="002F1245">
        <w:rPr>
          <w:lang w:val="en-US"/>
        </w:rPr>
        <w:t>.</w:t>
      </w:r>
      <w:r w:rsidR="00DC6B71">
        <w:rPr>
          <w:lang w:val="en-US"/>
        </w:rPr>
        <w:t xml:space="preserve"> It is generally intended that Italian laboratories use Annex A, foreign laboratories use Annex B.</w:t>
      </w:r>
    </w:p>
    <w:p w14:paraId="62043FB0" w14:textId="77777777" w:rsidR="00E70479" w:rsidRPr="00F32A60" w:rsidRDefault="00E70479" w:rsidP="00E56AB8">
      <w:pPr>
        <w:jc w:val="both"/>
        <w:rPr>
          <w:lang w:val="en-US"/>
        </w:rPr>
      </w:pPr>
    </w:p>
    <w:p w14:paraId="580C20F9" w14:textId="77777777" w:rsidR="00BE6CF0" w:rsidRPr="002F1245" w:rsidRDefault="00F75AE0" w:rsidP="002F1245">
      <w:pPr>
        <w:pStyle w:val="Paragrafoelenco"/>
        <w:numPr>
          <w:ilvl w:val="0"/>
          <w:numId w:val="31"/>
        </w:numPr>
        <w:jc w:val="both"/>
        <w:rPr>
          <w:lang w:val="en-US"/>
        </w:rPr>
      </w:pPr>
      <w:bookmarkStart w:id="8" w:name="_Ref351715119"/>
      <w:r w:rsidRPr="002F1245">
        <w:rPr>
          <w:lang w:val="en-US"/>
        </w:rPr>
        <w:t>Designa</w:t>
      </w:r>
      <w:r w:rsidR="005E43F9" w:rsidRPr="002F1245">
        <w:rPr>
          <w:lang w:val="en-US"/>
        </w:rPr>
        <w:t>te a Technical Responsible</w:t>
      </w:r>
      <w:r w:rsidR="006716D4" w:rsidRPr="002F1245">
        <w:rPr>
          <w:lang w:val="en-US"/>
        </w:rPr>
        <w:t>.</w:t>
      </w:r>
      <w:r w:rsidR="00EE1F82" w:rsidRPr="002F1245">
        <w:rPr>
          <w:lang w:val="en-US"/>
        </w:rPr>
        <w:t xml:space="preserve"> </w:t>
      </w:r>
      <w:r w:rsidR="00A05368" w:rsidRPr="002F1245">
        <w:rPr>
          <w:lang w:val="en-US"/>
        </w:rPr>
        <w:t>The Technical Responsible shall sign the test report submitted by the Laboratory to the Coordinator</w:t>
      </w:r>
      <w:r w:rsidR="00B565E4">
        <w:rPr>
          <w:lang w:val="en-US"/>
        </w:rPr>
        <w:t xml:space="preserve"> (Annex C)</w:t>
      </w:r>
      <w:r w:rsidR="00A05368" w:rsidRPr="002F1245">
        <w:rPr>
          <w:lang w:val="en-US"/>
        </w:rPr>
        <w:t>, in addition he/she will be the reference person for correspondence with the Coordinator.</w:t>
      </w:r>
    </w:p>
    <w:bookmarkEnd w:id="8"/>
    <w:p w14:paraId="6459C8B8" w14:textId="77777777" w:rsidR="00F75AE0" w:rsidRPr="00F32A60" w:rsidRDefault="00F75AE0" w:rsidP="00F75AE0">
      <w:pPr>
        <w:jc w:val="both"/>
        <w:rPr>
          <w:lang w:val="en-US"/>
        </w:rPr>
      </w:pPr>
    </w:p>
    <w:p w14:paraId="637639FF" w14:textId="77777777" w:rsidR="005E24AF" w:rsidRDefault="007A6D59" w:rsidP="00BF2B93">
      <w:pPr>
        <w:pStyle w:val="Paragrafoelenco"/>
        <w:numPr>
          <w:ilvl w:val="0"/>
          <w:numId w:val="31"/>
        </w:numPr>
        <w:jc w:val="both"/>
        <w:rPr>
          <w:lang w:val="en-US"/>
        </w:rPr>
      </w:pPr>
      <w:r w:rsidRPr="00BF2B93">
        <w:rPr>
          <w:lang w:val="en-US"/>
        </w:rPr>
        <w:t xml:space="preserve">Select the </w:t>
      </w:r>
      <w:r w:rsidR="000538F5">
        <w:rPr>
          <w:lang w:val="en-US"/>
        </w:rPr>
        <w:t xml:space="preserve">week </w:t>
      </w:r>
      <w:r w:rsidRPr="00BF2B93">
        <w:rPr>
          <w:lang w:val="en-US"/>
        </w:rPr>
        <w:t xml:space="preserve">during which the measurement will be performed by using the Doodle </w:t>
      </w:r>
      <w:proofErr w:type="gramStart"/>
      <w:r w:rsidRPr="00BF2B93">
        <w:rPr>
          <w:lang w:val="en-US"/>
        </w:rPr>
        <w:t>link</w:t>
      </w:r>
      <w:proofErr w:type="gramEnd"/>
    </w:p>
    <w:p w14:paraId="499BCED7" w14:textId="77777777" w:rsidR="005E24AF" w:rsidRDefault="0098440A" w:rsidP="005E24AF">
      <w:pPr>
        <w:pStyle w:val="Paragrafoelenco"/>
        <w:ind w:left="530"/>
        <w:jc w:val="both"/>
        <w:rPr>
          <w:lang w:val="en-US"/>
        </w:rPr>
      </w:pPr>
      <w:hyperlink r:id="rId20" w:history="1">
        <w:r w:rsidR="005E24AF" w:rsidRPr="00A075C8">
          <w:rPr>
            <w:rStyle w:val="Collegamentoipertestuale"/>
            <w:lang w:val="en-US"/>
          </w:rPr>
          <w:t>https://doodle.com/poll/ea5f7i3gmvi33py2</w:t>
        </w:r>
      </w:hyperlink>
    </w:p>
    <w:p w14:paraId="795AFAD3" w14:textId="77777777" w:rsidR="00C10CEF" w:rsidRPr="00BF2B93" w:rsidRDefault="004A5277" w:rsidP="005E24AF">
      <w:pPr>
        <w:pStyle w:val="Paragrafoelenco"/>
        <w:ind w:left="530"/>
        <w:jc w:val="both"/>
        <w:rPr>
          <w:lang w:val="en-US"/>
        </w:rPr>
      </w:pPr>
      <w:r w:rsidRPr="00BF2B93">
        <w:rPr>
          <w:lang w:val="en-US"/>
        </w:rPr>
        <w:t xml:space="preserve">Use the Laboratory name </w:t>
      </w:r>
      <w:r w:rsidR="001A2AC1" w:rsidRPr="00BF2B93">
        <w:rPr>
          <w:lang w:val="en-US"/>
        </w:rPr>
        <w:t xml:space="preserve">when making the selection, </w:t>
      </w:r>
      <w:r w:rsidRPr="00BF2B93">
        <w:rPr>
          <w:lang w:val="en-US"/>
        </w:rPr>
        <w:t>do not u</w:t>
      </w:r>
      <w:r w:rsidR="007A6D59" w:rsidRPr="00BF2B93">
        <w:rPr>
          <w:lang w:val="en-US"/>
        </w:rPr>
        <w:t>s</w:t>
      </w:r>
      <w:r w:rsidRPr="00BF2B93">
        <w:rPr>
          <w:lang w:val="en-US"/>
        </w:rPr>
        <w:t>e</w:t>
      </w:r>
      <w:r w:rsidR="007A6D59" w:rsidRPr="00BF2B93">
        <w:rPr>
          <w:lang w:val="en-US"/>
        </w:rPr>
        <w:t xml:space="preserve"> the code assigned by the Coordinator</w:t>
      </w:r>
      <w:r w:rsidR="003F350A" w:rsidRPr="00BF2B93">
        <w:rPr>
          <w:lang w:val="en-US"/>
        </w:rPr>
        <w:t>.</w:t>
      </w:r>
    </w:p>
    <w:p w14:paraId="32555FFF" w14:textId="77777777" w:rsidR="00C10CEF" w:rsidRPr="00C10CEF" w:rsidRDefault="00C10CEF" w:rsidP="004E0516">
      <w:pPr>
        <w:pStyle w:val="Paragrafoelenco"/>
        <w:ind w:left="0"/>
        <w:rPr>
          <w:lang w:val="en-US"/>
        </w:rPr>
      </w:pPr>
    </w:p>
    <w:p w14:paraId="1050907B" w14:textId="77777777" w:rsidR="0063345D" w:rsidRPr="00F32A60" w:rsidRDefault="000273ED" w:rsidP="002406B9">
      <w:pPr>
        <w:numPr>
          <w:ilvl w:val="1"/>
          <w:numId w:val="1"/>
        </w:numPr>
        <w:jc w:val="both"/>
        <w:rPr>
          <w:lang w:val="en-US"/>
        </w:rPr>
      </w:pPr>
      <w:r>
        <w:rPr>
          <w:lang w:val="en-US"/>
        </w:rPr>
        <w:t>The Laboratory shall o</w:t>
      </w:r>
      <w:r w:rsidR="006908BF" w:rsidRPr="00F32A60">
        <w:rPr>
          <w:lang w:val="en-US"/>
        </w:rPr>
        <w:t>bserve the following shipping rules:</w:t>
      </w:r>
    </w:p>
    <w:p w14:paraId="7DC38629" w14:textId="77777777" w:rsidR="006908BF" w:rsidRPr="000273ED" w:rsidRDefault="00763C91" w:rsidP="000273ED">
      <w:pPr>
        <w:pStyle w:val="Paragrafoelenco"/>
        <w:numPr>
          <w:ilvl w:val="0"/>
          <w:numId w:val="31"/>
        </w:numPr>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proofErr w:type="gramStart"/>
      <w:r w:rsidR="0080632C" w:rsidRPr="000273ED">
        <w:rPr>
          <w:lang w:val="en-US"/>
        </w:rPr>
        <w:t>Coordinator</w:t>
      </w:r>
      <w:r w:rsidR="00812A2F" w:rsidRPr="000273ED">
        <w:rPr>
          <w:lang w:val="en-US"/>
        </w:rPr>
        <w:t>;</w:t>
      </w:r>
      <w:proofErr w:type="gramEnd"/>
    </w:p>
    <w:p w14:paraId="50FEDE09" w14:textId="77777777" w:rsidR="006908BF" w:rsidRPr="000273ED" w:rsidRDefault="006908BF" w:rsidP="000273ED">
      <w:pPr>
        <w:pStyle w:val="Paragrafoelenco"/>
        <w:numPr>
          <w:ilvl w:val="0"/>
          <w:numId w:val="31"/>
        </w:numPr>
        <w:jc w:val="both"/>
        <w:rPr>
          <w:lang w:val="en-US"/>
        </w:rPr>
      </w:pPr>
      <w:r w:rsidRPr="000273ED">
        <w:rPr>
          <w:lang w:val="en-US"/>
        </w:rPr>
        <w:t xml:space="preserve">Shipping of the Sample from Laboratory </w:t>
      </w:r>
      <w:r w:rsidR="000D7667">
        <w:rPr>
          <w:lang w:val="en-US"/>
        </w:rPr>
        <w:t xml:space="preserve">X </w:t>
      </w:r>
      <w:r w:rsidRPr="000273ED">
        <w:rPr>
          <w:lang w:val="en-US"/>
        </w:rPr>
        <w:t xml:space="preserve">to the </w:t>
      </w:r>
      <w:r w:rsidR="00763C91" w:rsidRPr="000273ED">
        <w:rPr>
          <w:lang w:val="en-US"/>
        </w:rPr>
        <w:t xml:space="preserve">next Laboratory </w:t>
      </w:r>
      <w:r w:rsidR="000D7667">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r w:rsidRPr="000273ED">
        <w:rPr>
          <w:lang w:val="en-US"/>
        </w:rPr>
        <w:t>Coordinator</w:t>
      </w:r>
      <w:r w:rsidR="00763C91" w:rsidRPr="000273ED">
        <w:rPr>
          <w:lang w:val="en-US"/>
        </w:rPr>
        <w:t xml:space="preserve"> is </w:t>
      </w:r>
      <w:r w:rsidRPr="000273ED">
        <w:rPr>
          <w:lang w:val="en-US"/>
        </w:rPr>
        <w:t>in charge of Laboratory</w:t>
      </w:r>
      <w:r w:rsidR="000D7667">
        <w:rPr>
          <w:lang w:val="en-US"/>
        </w:rPr>
        <w:t xml:space="preserve"> </w:t>
      </w:r>
      <w:proofErr w:type="gramStart"/>
      <w:r w:rsidR="000D7667">
        <w:rPr>
          <w:lang w:val="en-US"/>
        </w:rPr>
        <w:t>X</w:t>
      </w:r>
      <w:r w:rsidR="00812A2F" w:rsidRPr="000273ED">
        <w:rPr>
          <w:lang w:val="en-US"/>
        </w:rPr>
        <w:t>;</w:t>
      </w:r>
      <w:proofErr w:type="gramEnd"/>
    </w:p>
    <w:p w14:paraId="5C98E4F2" w14:textId="77777777" w:rsidR="00C85376" w:rsidRPr="00F32A60" w:rsidRDefault="006908BF" w:rsidP="000273ED">
      <w:pPr>
        <w:pStyle w:val="Paragrafoelenco"/>
        <w:numPr>
          <w:ilvl w:val="0"/>
          <w:numId w:val="31"/>
        </w:numPr>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 xml:space="preserve">an express </w:t>
      </w:r>
      <w:proofErr w:type="gramStart"/>
      <w:r w:rsidRPr="00F32A60">
        <w:rPr>
          <w:lang w:val="en-US"/>
        </w:rPr>
        <w:t>courier</w:t>
      </w:r>
      <w:r w:rsidR="00812A2F" w:rsidRPr="00F32A60">
        <w:rPr>
          <w:lang w:val="en-US"/>
        </w:rPr>
        <w:t>;</w:t>
      </w:r>
      <w:proofErr w:type="gramEnd"/>
    </w:p>
    <w:p w14:paraId="70940468" w14:textId="77777777" w:rsidR="000630CA" w:rsidRDefault="006908BF" w:rsidP="000273ED">
      <w:pPr>
        <w:pStyle w:val="Paragrafoelenco"/>
        <w:numPr>
          <w:ilvl w:val="0"/>
          <w:numId w:val="31"/>
        </w:numPr>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Coordinator shall be </w:t>
      </w:r>
      <w:r w:rsidR="00FF204A">
        <w:rPr>
          <w:lang w:val="en-US"/>
        </w:rPr>
        <w:t>used by the Laboratory</w:t>
      </w:r>
      <w:r w:rsidR="00812A2F" w:rsidRPr="00F32A60">
        <w:rPr>
          <w:lang w:val="en-US"/>
        </w:rPr>
        <w:t>.</w:t>
      </w:r>
    </w:p>
    <w:p w14:paraId="797A0A94" w14:textId="77777777" w:rsidR="00C10CEF" w:rsidRDefault="00C10CEF" w:rsidP="004E0516">
      <w:pPr>
        <w:jc w:val="both"/>
        <w:rPr>
          <w:highlight w:val="yellow"/>
          <w:lang w:val="en-US"/>
        </w:rPr>
      </w:pPr>
    </w:p>
    <w:p w14:paraId="59F4D942" w14:textId="77777777" w:rsidR="00C10CEF" w:rsidRPr="00EF4874" w:rsidRDefault="00C10CEF" w:rsidP="00C10CEF">
      <w:pPr>
        <w:ind w:left="170"/>
        <w:jc w:val="both"/>
        <w:rPr>
          <w:u w:val="single"/>
          <w:lang w:val="en-US"/>
        </w:rPr>
      </w:pPr>
      <w:r w:rsidRPr="00EF4874">
        <w:rPr>
          <w:u w:val="single"/>
          <w:lang w:val="en-US"/>
        </w:rPr>
        <w:t xml:space="preserve">Information to each Laboratory about the address and contact details of the previous and the next Laboratories in the round is provided by the </w:t>
      </w:r>
      <w:r w:rsidR="00EF4874" w:rsidRPr="00EF4874">
        <w:rPr>
          <w:u w:val="single"/>
          <w:lang w:val="en-US"/>
        </w:rPr>
        <w:t>same Doodle link</w:t>
      </w:r>
      <w:r w:rsidRPr="00EF4874">
        <w:rPr>
          <w:u w:val="single"/>
          <w:lang w:val="en-US"/>
        </w:rPr>
        <w:t xml:space="preserve">. </w:t>
      </w:r>
      <w:r w:rsidR="00EF4874" w:rsidRPr="00EF4874">
        <w:rPr>
          <w:u w:val="single"/>
          <w:lang w:val="en-US"/>
        </w:rPr>
        <w:t>Be accurate when inserting the address and contact details in the “Comment” field provided by Doodle</w:t>
      </w:r>
      <w:r w:rsidRPr="00EF4874">
        <w:rPr>
          <w:u w:val="single"/>
          <w:lang w:val="en-US"/>
        </w:rPr>
        <w:t>.</w:t>
      </w:r>
    </w:p>
    <w:p w14:paraId="213F9ECE" w14:textId="77777777" w:rsidR="006A7057" w:rsidRPr="00F32A60" w:rsidRDefault="006A7057" w:rsidP="006A7057">
      <w:pPr>
        <w:jc w:val="both"/>
        <w:rPr>
          <w:lang w:val="en-US"/>
        </w:rPr>
      </w:pPr>
    </w:p>
    <w:p w14:paraId="20BC18E8" w14:textId="77777777" w:rsidR="006A7057" w:rsidRDefault="006A7057" w:rsidP="006A7057">
      <w:pPr>
        <w:numPr>
          <w:ilvl w:val="1"/>
          <w:numId w:val="1"/>
        </w:numPr>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Coordinator.</w:t>
      </w:r>
      <w:r w:rsidR="00FF204A">
        <w:rPr>
          <w:lang w:val="en-US"/>
        </w:rPr>
        <w:t xml:space="preserve"> A verification of the electrical performance of the Sample is also envisaged (see §7).</w:t>
      </w:r>
    </w:p>
    <w:p w14:paraId="6B144E7A" w14:textId="77777777" w:rsidR="00813770" w:rsidRDefault="00813770" w:rsidP="00813770">
      <w:pPr>
        <w:jc w:val="both"/>
        <w:rPr>
          <w:lang w:val="en-US"/>
        </w:rPr>
      </w:pPr>
    </w:p>
    <w:p w14:paraId="05138221" w14:textId="77777777" w:rsidR="00952B4F" w:rsidRPr="00F32A60" w:rsidRDefault="00812A2F" w:rsidP="00E361C7">
      <w:pPr>
        <w:numPr>
          <w:ilvl w:val="0"/>
          <w:numId w:val="1"/>
        </w:numPr>
        <w:jc w:val="both"/>
        <w:rPr>
          <w:b/>
          <w:lang w:val="en-US"/>
        </w:rPr>
      </w:pPr>
      <w:bookmarkStart w:id="9" w:name="_Ref247085279"/>
      <w:bookmarkStart w:id="10" w:name="OLE_LINK1"/>
      <w:r w:rsidRPr="00F32A60">
        <w:rPr>
          <w:b/>
          <w:lang w:val="en-US"/>
        </w:rPr>
        <w:t>Statistical analysis of the measurement results</w:t>
      </w:r>
      <w:bookmarkEnd w:id="9"/>
    </w:p>
    <w:bookmarkEnd w:id="10"/>
    <w:p w14:paraId="5873DD5D" w14:textId="77777777" w:rsidR="001E5556" w:rsidRDefault="001E5556" w:rsidP="00FC101F">
      <w:pPr>
        <w:jc w:val="both"/>
        <w:rPr>
          <w:lang w:val="en-US"/>
        </w:rPr>
      </w:pPr>
    </w:p>
    <w:p w14:paraId="70002D85" w14:textId="77777777" w:rsidR="006C58A6" w:rsidRPr="00F32A60" w:rsidRDefault="00AC14A0" w:rsidP="001E5556">
      <w:pPr>
        <w:numPr>
          <w:ilvl w:val="1"/>
          <w:numId w:val="1"/>
        </w:numPr>
        <w:jc w:val="both"/>
        <w:rPr>
          <w:lang w:val="en-US"/>
        </w:rPr>
      </w:pPr>
      <w:r w:rsidRPr="001B147F">
        <w:rPr>
          <w:lang w:val="en-US"/>
        </w:rPr>
        <w:t xml:space="preserve">The measurement result provided by each Laboratory shall be compared against the reference value </w:t>
      </w:r>
      <w:r w:rsidRPr="009F06B5">
        <w:rPr>
          <w:position w:val="-6"/>
          <w:lang w:val="en-US"/>
        </w:rPr>
        <w:object w:dxaOrig="260" w:dyaOrig="320" w14:anchorId="4BE622E9">
          <v:shape id="_x0000_i1029" type="#_x0000_t75" style="width:13pt;height:16pt" o:ole="">
            <v:imagedata r:id="rId21" o:title=""/>
          </v:shape>
          <o:OLEObject Type="Embed" ProgID="Equation.DSMT4" ShapeID="_x0000_i1029" DrawAspect="Content" ObjectID="_1677738439" r:id="rId22"/>
        </w:object>
      </w:r>
      <w:r w:rsidRPr="001B147F">
        <w:rPr>
          <w:lang w:val="en-US"/>
        </w:rPr>
        <w:t xml:space="preserve"> and its </w:t>
      </w:r>
      <w:r>
        <w:rPr>
          <w:lang w:val="en-US"/>
        </w:rPr>
        <w:t xml:space="preserve">standard </w:t>
      </w:r>
      <w:r w:rsidRPr="001B147F">
        <w:rPr>
          <w:lang w:val="en-US"/>
        </w:rPr>
        <w:t xml:space="preserve">uncertainty </w:t>
      </w:r>
      <w:r w:rsidRPr="009F06B5">
        <w:rPr>
          <w:position w:val="-6"/>
          <w:lang w:val="en-US"/>
        </w:rPr>
        <w:object w:dxaOrig="240" w:dyaOrig="320" w14:anchorId="56D6187D">
          <v:shape id="_x0000_i1030" type="#_x0000_t75" style="width:12pt;height:16pt" o:ole="">
            <v:imagedata r:id="rId23" o:title=""/>
          </v:shape>
          <o:OLEObject Type="Embed" ProgID="Equation.DSMT4" ShapeID="_x0000_i1030" DrawAspect="Content" ObjectID="_1677738440" r:id="rId24"/>
        </w:object>
      </w:r>
      <w:r w:rsidRPr="001B147F">
        <w:rPr>
          <w:lang w:val="en-US"/>
        </w:rPr>
        <w:t>.</w:t>
      </w:r>
      <w:r>
        <w:rPr>
          <w:lang w:val="en-US"/>
        </w:rPr>
        <w:t xml:space="preserve"> </w:t>
      </w:r>
      <w:r w:rsidR="002F5EAE" w:rsidRPr="0015627D">
        <w:rPr>
          <w:lang w:val="en-US"/>
        </w:rPr>
        <w:t>T</w:t>
      </w:r>
      <w:r w:rsidR="00FC101F" w:rsidRPr="0015627D">
        <w:rPr>
          <w:lang w:val="en-US"/>
        </w:rPr>
        <w:t>he</w:t>
      </w:r>
      <w:r w:rsidR="002F5EAE" w:rsidRPr="0015627D">
        <w:rPr>
          <w:lang w:val="en-US"/>
        </w:rPr>
        <w:t xml:space="preserve"> </w:t>
      </w:r>
      <w:r w:rsidR="00181C07">
        <w:rPr>
          <w:lang w:val="en-US"/>
        </w:rPr>
        <w:t xml:space="preserve">assessment of the performance of the Laboratory is </w:t>
      </w:r>
      <w:r w:rsidR="00AA5214" w:rsidRPr="0015627D">
        <w:rPr>
          <w:lang w:val="en-US"/>
        </w:rPr>
        <w:t xml:space="preserve">based on </w:t>
      </w:r>
      <w:r w:rsidR="00FC101F" w:rsidRPr="0015627D">
        <w:rPr>
          <w:lang w:val="en-US"/>
        </w:rPr>
        <w:t xml:space="preserve">the </w:t>
      </w:r>
      <w:r w:rsidR="00BB77BC" w:rsidRPr="0015627D">
        <w:rPr>
          <w:lang w:val="en-US"/>
        </w:rPr>
        <w:t>z-score (</w:t>
      </w:r>
      <w:r w:rsidR="001E5556" w:rsidRPr="0015627D">
        <w:rPr>
          <w:lang w:val="en-US"/>
        </w:rPr>
        <w:t xml:space="preserve">symbol </w:t>
      </w:r>
      <w:r w:rsidR="00181C07" w:rsidRPr="00181C07">
        <w:rPr>
          <w:position w:val="-4"/>
          <w:lang w:val="en-US"/>
        </w:rPr>
        <w:object w:dxaOrig="200" w:dyaOrig="200" w14:anchorId="6E765710">
          <v:shape id="_x0000_i1031" type="#_x0000_t75" style="width:10pt;height:10pt" o:ole="">
            <v:imagedata r:id="rId25" o:title=""/>
          </v:shape>
          <o:OLEObject Type="Embed" ProgID="Equation.DSMT4" ShapeID="_x0000_i1031" DrawAspect="Content" ObjectID="_1677738441" r:id="rId26"/>
        </w:object>
      </w:r>
      <w:r w:rsidR="00E56AB8">
        <w:rPr>
          <w:lang w:val="en-US"/>
        </w:rPr>
        <w:t xml:space="preserve">, </w:t>
      </w:r>
      <w:bookmarkStart w:id="11" w:name="_Ref247447918"/>
      <w:r w:rsidR="001E5556" w:rsidRPr="0015627D">
        <w:rPr>
          <w:lang w:val="en-US"/>
        </w:rPr>
        <w:t xml:space="preserve">see </w:t>
      </w:r>
      <w:r w:rsidR="00AA74EE" w:rsidRPr="0015627D">
        <w:rPr>
          <w:lang w:val="en-US"/>
        </w:rPr>
        <w:t>§9.</w:t>
      </w:r>
      <w:r w:rsidR="00181C07">
        <w:rPr>
          <w:lang w:val="en-US"/>
        </w:rPr>
        <w:t>4.1</w:t>
      </w:r>
      <w:r w:rsidR="009A2FEA" w:rsidRPr="0015627D">
        <w:rPr>
          <w:lang w:val="en-US"/>
        </w:rPr>
        <w:t xml:space="preserve"> </w:t>
      </w:r>
      <w:r w:rsidR="00C50AB4" w:rsidRPr="0015627D">
        <w:rPr>
          <w:lang w:val="en-US"/>
        </w:rPr>
        <w:t xml:space="preserve">of </w:t>
      </w:r>
      <w:r w:rsidR="009A2FEA" w:rsidRPr="0015627D">
        <w:rPr>
          <w:lang w:val="en-US"/>
        </w:rPr>
        <w:t>ISO 13528</w:t>
      </w:r>
      <w:r w:rsidR="00682265" w:rsidRPr="0015627D">
        <w:rPr>
          <w:lang w:val="en-US"/>
        </w:rPr>
        <w:t>:</w:t>
      </w:r>
      <w:r w:rsidR="00AA74EE" w:rsidRPr="0015627D">
        <w:rPr>
          <w:lang w:val="en-US"/>
        </w:rPr>
        <w:t>2015</w:t>
      </w:r>
      <w:r w:rsidR="009A2FEA" w:rsidRPr="0015627D">
        <w:rPr>
          <w:lang w:val="en-US"/>
        </w:rPr>
        <w:t>)</w:t>
      </w:r>
      <w:r w:rsidR="00FC101F" w:rsidRPr="0015627D">
        <w:rPr>
          <w:lang w:val="en-US"/>
        </w:rPr>
        <w:t>.</w:t>
      </w:r>
      <w:r w:rsidR="005C7C5B" w:rsidRPr="0015627D">
        <w:rPr>
          <w:lang w:val="en-US"/>
        </w:rPr>
        <w:t xml:space="preserve"> </w:t>
      </w:r>
      <w:r w:rsidR="00FC101F" w:rsidRPr="0015627D">
        <w:rPr>
          <w:lang w:val="en-US"/>
        </w:rPr>
        <w:t>T</w:t>
      </w:r>
      <w:r w:rsidR="00C50AB4" w:rsidRPr="0015627D">
        <w:rPr>
          <w:lang w:val="en-US"/>
        </w:rPr>
        <w:t xml:space="preserve">he measurement result </w:t>
      </w:r>
      <w:r w:rsidR="001E5556" w:rsidRPr="0015627D">
        <w:rPr>
          <w:position w:val="-12"/>
          <w:lang w:val="en-US"/>
        </w:rPr>
        <w:object w:dxaOrig="240" w:dyaOrig="360" w14:anchorId="4CF6F0FB">
          <v:shape id="_x0000_i1032" type="#_x0000_t75" style="width:12pt;height:18pt" o:ole="">
            <v:imagedata r:id="rId27" o:title=""/>
          </v:shape>
          <o:OLEObject Type="Embed" ProgID="Equation.DSMT4" ShapeID="_x0000_i1032" DrawAspect="Content" ObjectID="_1677738442" r:id="rId28"/>
        </w:object>
      </w:r>
      <w:r w:rsidR="005C7C5B" w:rsidRPr="0015627D">
        <w:rPr>
          <w:lang w:val="en-US"/>
        </w:rPr>
        <w:t>,</w:t>
      </w:r>
      <w:r w:rsidR="009A2FEA" w:rsidRPr="0015627D">
        <w:rPr>
          <w:lang w:val="en-US"/>
        </w:rPr>
        <w:t xml:space="preserve"> </w:t>
      </w:r>
      <w:r w:rsidR="005C7C5B" w:rsidRPr="0015627D">
        <w:rPr>
          <w:lang w:val="en-US"/>
        </w:rPr>
        <w:t>in dB(</w:t>
      </w:r>
      <w:proofErr w:type="spellStart"/>
      <w:r w:rsidR="005C7C5B" w:rsidRPr="0015627D">
        <w:rPr>
          <w:lang w:val="en-US"/>
        </w:rPr>
        <w:t>μV</w:t>
      </w:r>
      <w:proofErr w:type="spellEnd"/>
      <w:r w:rsidR="005C7C5B" w:rsidRPr="0015627D">
        <w:rPr>
          <w:lang w:val="en-US"/>
        </w:rPr>
        <w:t xml:space="preserve">), </w:t>
      </w:r>
      <w:r w:rsidR="00C50AB4" w:rsidRPr="0015627D">
        <w:rPr>
          <w:lang w:val="en-US"/>
        </w:rPr>
        <w:t xml:space="preserve">provided by </w:t>
      </w:r>
      <w:r w:rsidR="0067757D" w:rsidRPr="0015627D">
        <w:rPr>
          <w:lang w:val="en-US"/>
        </w:rPr>
        <w:t xml:space="preserve">the </w:t>
      </w:r>
      <w:proofErr w:type="spellStart"/>
      <w:r w:rsidR="0067757D" w:rsidRPr="0015627D">
        <w:rPr>
          <w:lang w:val="en-US"/>
        </w:rPr>
        <w:t>i-th</w:t>
      </w:r>
      <w:proofErr w:type="spellEnd"/>
      <w:r w:rsidR="0067757D" w:rsidRPr="0015627D">
        <w:rPr>
          <w:lang w:val="en-US"/>
        </w:rPr>
        <w:t xml:space="preserve"> </w:t>
      </w:r>
      <w:r w:rsidR="00C50AB4" w:rsidRPr="0015627D">
        <w:rPr>
          <w:lang w:val="en-US"/>
        </w:rPr>
        <w:t>L</w:t>
      </w:r>
      <w:r w:rsidR="006C58A6" w:rsidRPr="0015627D">
        <w:rPr>
          <w:lang w:val="en-US"/>
        </w:rPr>
        <w:t>aborator</w:t>
      </w:r>
      <w:r w:rsidR="00C50AB4" w:rsidRPr="0015627D">
        <w:rPr>
          <w:lang w:val="en-US"/>
        </w:rPr>
        <w:t>y</w:t>
      </w:r>
      <w:r w:rsidR="001E5556" w:rsidRPr="0015627D">
        <w:rPr>
          <w:lang w:val="en-US"/>
        </w:rPr>
        <w:t xml:space="preserve"> (</w:t>
      </w:r>
      <w:r w:rsidR="001E5556" w:rsidRPr="0015627D">
        <w:rPr>
          <w:position w:val="-10"/>
          <w:lang w:val="en-US"/>
        </w:rPr>
        <w:object w:dxaOrig="1160" w:dyaOrig="320" w14:anchorId="3887A3E0">
          <v:shape id="_x0000_i1033" type="#_x0000_t75" style="width:58pt;height:16pt" o:ole="">
            <v:imagedata r:id="rId29" o:title=""/>
          </v:shape>
          <o:OLEObject Type="Embed" ProgID="Equation.DSMT4" ShapeID="_x0000_i1033" DrawAspect="Content" ObjectID="_1677738443" r:id="rId30"/>
        </w:object>
      </w:r>
      <w:r w:rsidR="009A2FEA" w:rsidRPr="0015627D">
        <w:rPr>
          <w:lang w:val="en-US"/>
        </w:rPr>
        <w:t xml:space="preserve">, </w:t>
      </w:r>
      <w:r w:rsidR="00C50AB4" w:rsidRPr="0015627D">
        <w:rPr>
          <w:lang w:val="en-US"/>
        </w:rPr>
        <w:t>where</w:t>
      </w:r>
      <w:r w:rsidR="00C50AB4" w:rsidRPr="00F32A60">
        <w:rPr>
          <w:lang w:val="en-US"/>
        </w:rPr>
        <w:t xml:space="preserve"> </w:t>
      </w:r>
      <w:r w:rsidR="009A2FEA" w:rsidRPr="00D426E8">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w:t>
      </w:r>
      <w:r w:rsidR="00D426E8">
        <w:rPr>
          <w:lang w:val="en-US"/>
        </w:rPr>
        <w:t xml:space="preserve">robust mean </w:t>
      </w:r>
      <w:r w:rsidR="00D426E8" w:rsidRPr="00C57C0B">
        <w:rPr>
          <w:position w:val="-6"/>
          <w:lang w:val="en-US"/>
        </w:rPr>
        <w:object w:dxaOrig="260" w:dyaOrig="320" w14:anchorId="46A6A848">
          <v:shape id="_x0000_i1034" type="#_x0000_t75" style="width:13pt;height:16pt" o:ole="">
            <v:imagedata r:id="rId31" o:title=""/>
          </v:shape>
          <o:OLEObject Type="Embed" ProgID="Equation.DSMT4" ShapeID="_x0000_i1034" DrawAspect="Content" ObjectID="_1677738444" r:id="rId32"/>
        </w:object>
      </w:r>
      <w:r w:rsidR="005C7C5B" w:rsidRPr="00F32A60">
        <w:rPr>
          <w:lang w:val="en-US"/>
        </w:rPr>
        <w:t>, in dB(</w:t>
      </w:r>
      <w:proofErr w:type="spellStart"/>
      <w:r w:rsidR="005C7C5B" w:rsidRPr="00F32A60">
        <w:rPr>
          <w:lang w:val="en-US"/>
        </w:rPr>
        <w:t>μV</w:t>
      </w:r>
      <w:proofErr w:type="spellEnd"/>
      <w:r w:rsidR="005C7C5B" w:rsidRPr="00F32A60">
        <w:rPr>
          <w:lang w:val="en-US"/>
        </w:rPr>
        <w:t>/m),</w:t>
      </w:r>
      <w:r w:rsidR="009A2FEA" w:rsidRPr="00F32A60">
        <w:rPr>
          <w:lang w:val="en-US"/>
        </w:rPr>
        <w:t xml:space="preserve"> </w:t>
      </w:r>
      <w:r w:rsidR="00D426E8">
        <w:rPr>
          <w:lang w:val="en-US"/>
        </w:rPr>
        <w:t xml:space="preserve">and robust standard deviation </w:t>
      </w:r>
      <w:r w:rsidR="00D426E8" w:rsidRPr="00C57C0B">
        <w:rPr>
          <w:position w:val="-6"/>
          <w:lang w:val="en-US"/>
        </w:rPr>
        <w:object w:dxaOrig="240" w:dyaOrig="320" w14:anchorId="0292BF2E">
          <v:shape id="_x0000_i1035" type="#_x0000_t75" style="width:12.5pt;height:16pt" o:ole="">
            <v:imagedata r:id="rId33" o:title=""/>
          </v:shape>
          <o:OLEObject Type="Embed" ProgID="Equation.DSMT4" ShapeID="_x0000_i1035" DrawAspect="Content" ObjectID="_1677738445" r:id="rId34"/>
        </w:object>
      </w:r>
      <w:r w:rsidR="00D426E8">
        <w:rPr>
          <w:lang w:val="en-US"/>
        </w:rPr>
        <w:t xml:space="preserve"> </w:t>
      </w:r>
      <w:r w:rsidR="000A3F05" w:rsidRPr="00F32A60">
        <w:rPr>
          <w:lang w:val="en-US"/>
        </w:rPr>
        <w:t>assigned by the Coordinator</w:t>
      </w:r>
      <w:r w:rsidR="00652A6B">
        <w:rPr>
          <w:lang w:val="en-US"/>
        </w:rPr>
        <w:t xml:space="preserve"> as</w:t>
      </w:r>
      <w:bookmarkEnd w:id="11"/>
      <w:r w:rsidR="00652A6B">
        <w:rPr>
          <w:lang w:val="en-US"/>
        </w:rPr>
        <w:t xml:space="preserve"> follows</w:t>
      </w:r>
    </w:p>
    <w:p w14:paraId="51DF475E" w14:textId="77777777" w:rsidR="00A86502" w:rsidRPr="00F32A60" w:rsidRDefault="00A86502" w:rsidP="00C746DC">
      <w:pPr>
        <w:jc w:val="both"/>
        <w:rPr>
          <w:lang w:val="en-US"/>
        </w:rPr>
      </w:pPr>
    </w:p>
    <w:p w14:paraId="7DC1CB52" w14:textId="338687F0" w:rsidR="00A86502" w:rsidRDefault="00A86502" w:rsidP="00CC27BB">
      <w:pPr>
        <w:pStyle w:val="MTDisplayEquation"/>
        <w:ind w:left="170"/>
        <w:rPr>
          <w:lang w:val="en-US"/>
        </w:rPr>
      </w:pPr>
      <w:r w:rsidRPr="00F32A60">
        <w:rPr>
          <w:lang w:val="en-US"/>
        </w:rPr>
        <w:tab/>
      </w:r>
      <w:r w:rsidR="00D426E8" w:rsidRPr="00D426E8">
        <w:rPr>
          <w:position w:val="-24"/>
          <w:lang w:val="en-US"/>
        </w:rPr>
        <w:object w:dxaOrig="1140" w:dyaOrig="660" w14:anchorId="52BD0633">
          <v:shape id="_x0000_i1036" type="#_x0000_t75" style="width:57pt;height:33pt" o:ole="">
            <v:imagedata r:id="rId35" o:title=""/>
          </v:shape>
          <o:OLEObject Type="Embed" ProgID="Equation.DSMT4" ShapeID="_x0000_i1036" DrawAspect="Content" ObjectID="_1677738446" r:id="rId36"/>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2"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7C410D">
        <w:rPr>
          <w:noProof/>
          <w:lang w:val="en-US"/>
        </w:rPr>
        <w:instrText>1</w:instrText>
      </w:r>
      <w:r w:rsidRPr="00F32A60">
        <w:rPr>
          <w:lang w:val="en-US"/>
        </w:rPr>
        <w:fldChar w:fldCharType="end"/>
      </w:r>
      <w:r w:rsidRPr="00F32A60">
        <w:rPr>
          <w:lang w:val="en-US"/>
        </w:rPr>
        <w:instrText>)</w:instrText>
      </w:r>
      <w:bookmarkEnd w:id="12"/>
      <w:r w:rsidRPr="00F32A60">
        <w:rPr>
          <w:lang w:val="en-US"/>
        </w:rPr>
        <w:fldChar w:fldCharType="end"/>
      </w:r>
    </w:p>
    <w:p w14:paraId="0EA1F164" w14:textId="77777777" w:rsidR="00652A6B" w:rsidRPr="00652A6B" w:rsidRDefault="00652A6B" w:rsidP="00652A6B">
      <w:pPr>
        <w:rPr>
          <w:lang w:val="en-US"/>
        </w:rPr>
      </w:pPr>
    </w:p>
    <w:p w14:paraId="75B652AE" w14:textId="77777777" w:rsidR="00360059" w:rsidRPr="00F32A60" w:rsidRDefault="00BD357C" w:rsidP="00360059">
      <w:pPr>
        <w:ind w:left="180"/>
        <w:jc w:val="both"/>
        <w:rPr>
          <w:lang w:val="en-US"/>
        </w:rPr>
      </w:pPr>
      <w:r w:rsidRPr="00F32A60">
        <w:rPr>
          <w:lang w:val="en-US"/>
        </w:rPr>
        <w:t xml:space="preserve">The value of </w:t>
      </w:r>
      <w:r w:rsidR="00D426E8" w:rsidRPr="00F32A60">
        <w:rPr>
          <w:position w:val="-12"/>
          <w:lang w:val="en-US"/>
        </w:rPr>
        <w:object w:dxaOrig="220" w:dyaOrig="360" w14:anchorId="38A3BF1A">
          <v:shape id="_x0000_i1037" type="#_x0000_t75" style="width:11pt;height:18pt" o:ole="">
            <v:imagedata r:id="rId37" o:title=""/>
          </v:shape>
          <o:OLEObject Type="Embed" ProgID="Equation.DSMT4" ShapeID="_x0000_i1037" DrawAspect="Content" ObjectID="_1677738447" r:id="rId38"/>
        </w:object>
      </w:r>
      <w:r w:rsidR="00FD17B6" w:rsidRPr="00F32A60">
        <w:rPr>
          <w:lang w:val="en-US"/>
        </w:rPr>
        <w:t xml:space="preserve"> </w:t>
      </w:r>
      <w:r w:rsidRPr="00F32A60">
        <w:rPr>
          <w:lang w:val="en-US"/>
        </w:rPr>
        <w:t>is calculated for each Laboratory and for each investigated frequency</w:t>
      </w:r>
      <w:r w:rsidR="00FD17B6" w:rsidRPr="00F32A60">
        <w:rPr>
          <w:lang w:val="en-US"/>
        </w:rPr>
        <w:t>.</w:t>
      </w:r>
      <w:r w:rsidR="00B56EE9" w:rsidRPr="00F32A60">
        <w:rPr>
          <w:lang w:val="en-US"/>
        </w:rPr>
        <w:t xml:space="preserve"> </w:t>
      </w:r>
      <w:proofErr w:type="gramStart"/>
      <w:r w:rsidR="00982E68" w:rsidRPr="00F32A60">
        <w:rPr>
          <w:lang w:val="en-US"/>
        </w:rPr>
        <w:t>Therefore</w:t>
      </w:r>
      <w:proofErr w:type="gramEnd"/>
      <w:r w:rsidR="00982E68" w:rsidRPr="00F32A60">
        <w:rPr>
          <w:lang w:val="en-US"/>
        </w:rPr>
        <w:t xml:space="preserve"> as many values of </w:t>
      </w:r>
      <w:r w:rsidR="00D426E8" w:rsidRPr="00F32A60">
        <w:rPr>
          <w:position w:val="-12"/>
          <w:lang w:val="en-US"/>
        </w:rPr>
        <w:object w:dxaOrig="220" w:dyaOrig="360" w14:anchorId="7CE71A7D">
          <v:shape id="_x0000_i1038" type="#_x0000_t75" style="width:11pt;height:18pt" o:ole="">
            <v:imagedata r:id="rId39" o:title=""/>
          </v:shape>
          <o:OLEObject Type="Embed" ProgID="Equation.DSMT4" ShapeID="_x0000_i1038" DrawAspect="Content" ObjectID="_1677738448" r:id="rId40"/>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4978E8">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4978E8">
        <w:rPr>
          <w:lang w:val="en-US"/>
        </w:rPr>
        <w:t>ten</w:t>
      </w:r>
      <w:r w:rsidR="00112334" w:rsidRPr="00F32A60">
        <w:rPr>
          <w:lang w:val="en-US"/>
        </w:rPr>
        <w:t xml:space="preserve"> values of </w:t>
      </w:r>
      <w:r w:rsidR="00D426E8" w:rsidRPr="00F32A60">
        <w:rPr>
          <w:position w:val="-12"/>
          <w:lang w:val="en-US"/>
        </w:rPr>
        <w:object w:dxaOrig="220" w:dyaOrig="360" w14:anchorId="48F029A4">
          <v:shape id="_x0000_i1039" type="#_x0000_t75" style="width:11pt;height:18pt" o:ole="">
            <v:imagedata r:id="rId41" o:title=""/>
          </v:shape>
          <o:OLEObject Type="Embed" ProgID="Equation.DSMT4" ShapeID="_x0000_i1039" DrawAspect="Content" ObjectID="_1677738449" r:id="rId42"/>
        </w:object>
      </w:r>
      <w:r w:rsidR="00112334" w:rsidRPr="00F32A60">
        <w:rPr>
          <w:lang w:val="en-US"/>
        </w:rPr>
        <w:t xml:space="preserve"> for the </w:t>
      </w:r>
      <w:proofErr w:type="spellStart"/>
      <w:r w:rsidR="00112334" w:rsidRPr="00F32A60">
        <w:rPr>
          <w:lang w:val="en-US"/>
        </w:rPr>
        <w:t>i-th</w:t>
      </w:r>
      <w:proofErr w:type="spellEnd"/>
      <w:r w:rsidR="00112334" w:rsidRPr="00F32A60">
        <w:rPr>
          <w:lang w:val="en-US"/>
        </w:rPr>
        <w:t xml:space="preserve">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w:t>
      </w:r>
      <w:proofErr w:type="spellStart"/>
      <w:r w:rsidR="00D95EE1" w:rsidRPr="00F32A60">
        <w:rPr>
          <w:lang w:val="en-US"/>
        </w:rPr>
        <w:t>i-th</w:t>
      </w:r>
      <w:proofErr w:type="spellEnd"/>
      <w:r w:rsidR="00D95EE1" w:rsidRPr="00F32A60">
        <w:rPr>
          <w:lang w:val="en-US"/>
        </w:rPr>
        <w:t xml:space="preserve">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D426E8" w:rsidRPr="00F32A60">
        <w:rPr>
          <w:position w:val="-12"/>
          <w:lang w:val="en-US"/>
        </w:rPr>
        <w:object w:dxaOrig="220" w:dyaOrig="360" w14:anchorId="407A58B6">
          <v:shape id="_x0000_i1040" type="#_x0000_t75" style="width:11pt;height:18pt" o:ole="">
            <v:imagedata r:id="rId43" o:title=""/>
          </v:shape>
          <o:OLEObject Type="Embed" ProgID="Equation.DSMT4" ShapeID="_x0000_i1040" DrawAspect="Content" ObjectID="_1677738450" r:id="rId44"/>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proofErr w:type="spellStart"/>
      <w:r w:rsidR="00A8150A" w:rsidRPr="00F32A60">
        <w:rPr>
          <w:lang w:val="en-US"/>
        </w:rPr>
        <w:t>i-</w:t>
      </w:r>
      <w:r w:rsidR="00FE0489" w:rsidRPr="00F32A60">
        <w:rPr>
          <w:lang w:val="en-US"/>
        </w:rPr>
        <w:t>th</w:t>
      </w:r>
      <w:proofErr w:type="spellEnd"/>
      <w:r w:rsidR="00FE0489" w:rsidRPr="00F32A60">
        <w:rPr>
          <w:lang w:val="en-US"/>
        </w:rPr>
        <w:t xml:space="preserve">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D426E8" w:rsidRPr="00F32A60">
        <w:rPr>
          <w:position w:val="-12"/>
          <w:lang w:val="en-US"/>
        </w:rPr>
        <w:object w:dxaOrig="220" w:dyaOrig="360" w14:anchorId="30AA19AE">
          <v:shape id="_x0000_i1041" type="#_x0000_t75" style="width:11pt;height:17.5pt" o:ole="">
            <v:imagedata r:id="rId45" o:title=""/>
          </v:shape>
          <o:OLEObject Type="Embed" ProgID="Equation.DSMT4" ShapeID="_x0000_i1041" DrawAspect="Content" ObjectID="_1677738451" r:id="rId46"/>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r w:rsidR="00C92D15" w:rsidRPr="00F32A60">
        <w:rPr>
          <w:lang w:val="en-US"/>
        </w:rPr>
        <w:t>frequencies,</w:t>
      </w:r>
      <w:r w:rsidR="00FE0489" w:rsidRPr="00F32A60">
        <w:rPr>
          <w:lang w:val="en-US"/>
        </w:rPr>
        <w:t xml:space="preserve"> we have </w:t>
      </w:r>
      <w:r w:rsidR="00D426E8" w:rsidRPr="00F32A60">
        <w:rPr>
          <w:position w:val="-12"/>
          <w:lang w:val="en-US"/>
        </w:rPr>
        <w:object w:dxaOrig="220" w:dyaOrig="360" w14:anchorId="08A800B4">
          <v:shape id="_x0000_i1042" type="#_x0000_t75" style="width:11pt;height:17.5pt" o:ole="">
            <v:imagedata r:id="rId47" o:title=""/>
          </v:shape>
          <o:OLEObject Type="Embed" ProgID="Equation.DSMT4" ShapeID="_x0000_i1042" DrawAspect="Content" ObjectID="_1677738452" r:id="rId48"/>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w:t>
      </w:r>
      <w:proofErr w:type="spellStart"/>
      <w:r w:rsidR="00FE0489" w:rsidRPr="00F32A60">
        <w:rPr>
          <w:lang w:val="en-US"/>
        </w:rPr>
        <w:t>i-th</w:t>
      </w:r>
      <w:proofErr w:type="spellEnd"/>
      <w:r w:rsidR="00FE0489" w:rsidRPr="00F32A60">
        <w:rPr>
          <w:lang w:val="en-US"/>
        </w:rPr>
        <w:t xml:space="preserve"> Laboratory </w:t>
      </w:r>
      <w:r w:rsidR="00470646" w:rsidRPr="00F32A60">
        <w:rPr>
          <w:lang w:val="en-US"/>
        </w:rPr>
        <w:t>will not give evidence of any anomaly</w:t>
      </w:r>
      <w:r w:rsidR="00A8150A" w:rsidRPr="00F32A60">
        <w:rPr>
          <w:lang w:val="en-US"/>
        </w:rPr>
        <w:t>.</w:t>
      </w:r>
      <w:r w:rsidR="00360059">
        <w:rPr>
          <w:lang w:val="en-US"/>
        </w:rPr>
        <w:t xml:space="preserve"> </w:t>
      </w:r>
      <w:r w:rsidR="00360059" w:rsidRPr="00F32A60">
        <w:rPr>
          <w:lang w:val="en-US"/>
        </w:rPr>
        <w:t>Warning signals do not add up to give an action signal.</w:t>
      </w:r>
    </w:p>
    <w:p w14:paraId="6E8ED6BE" w14:textId="77777777" w:rsidR="00576F15" w:rsidRPr="00F32A60" w:rsidRDefault="00576F15" w:rsidP="004E0516">
      <w:pPr>
        <w:jc w:val="both"/>
        <w:rPr>
          <w:lang w:val="en-US"/>
        </w:rPr>
      </w:pPr>
    </w:p>
    <w:p w14:paraId="78D128D6" w14:textId="77777777" w:rsidR="006C58A6" w:rsidRPr="00F32A60" w:rsidRDefault="00595C73" w:rsidP="004E0516">
      <w:pPr>
        <w:numPr>
          <w:ilvl w:val="1"/>
          <w:numId w:val="1"/>
        </w:numPr>
        <w:jc w:val="both"/>
        <w:rPr>
          <w:lang w:val="en-US"/>
        </w:rPr>
      </w:pPr>
      <w:bookmarkStart w:id="13" w:name="_Ref246305497"/>
      <w:r w:rsidRPr="00F32A60">
        <w:rPr>
          <w:lang w:val="en-US"/>
        </w:rPr>
        <w:t xml:space="preserve">The values of </w:t>
      </w:r>
      <w:r w:rsidR="00E56AB8" w:rsidRPr="00E56AB8">
        <w:rPr>
          <w:position w:val="-6"/>
          <w:lang w:val="en-US"/>
        </w:rPr>
        <w:object w:dxaOrig="260" w:dyaOrig="320" w14:anchorId="302FC0B9">
          <v:shape id="_x0000_i1043" type="#_x0000_t75" style="width:12.5pt;height:16pt" o:ole="">
            <v:imagedata r:id="rId49" o:title=""/>
          </v:shape>
          <o:OLEObject Type="Embed" ProgID="Equation.DSMT4" ShapeID="_x0000_i1043" DrawAspect="Content" ObjectID="_1677738453" r:id="rId50"/>
        </w:object>
      </w:r>
      <w:r w:rsidR="001A68AF" w:rsidRPr="00F32A60">
        <w:rPr>
          <w:lang w:val="en-US"/>
        </w:rPr>
        <w:t xml:space="preserve"> </w:t>
      </w:r>
      <w:r w:rsidRPr="00F32A60">
        <w:rPr>
          <w:lang w:val="en-US"/>
        </w:rPr>
        <w:t xml:space="preserve">and </w:t>
      </w:r>
      <w:r w:rsidR="00E56AB8" w:rsidRPr="00E56AB8">
        <w:rPr>
          <w:position w:val="-6"/>
          <w:lang w:val="en-US"/>
        </w:rPr>
        <w:object w:dxaOrig="240" w:dyaOrig="320" w14:anchorId="3301500D">
          <v:shape id="_x0000_i1044" type="#_x0000_t75" style="width:12.5pt;height:16pt" o:ole="">
            <v:imagedata r:id="rId51" o:title=""/>
          </v:shape>
          <o:OLEObject Type="Embed" ProgID="Equation.DSMT4" ShapeID="_x0000_i1044" DrawAspect="Content" ObjectID="_1677738454" r:id="rId52"/>
        </w:object>
      </w:r>
      <w:r w:rsidRPr="00F32A60">
        <w:rPr>
          <w:lang w:val="en-US"/>
        </w:rPr>
        <w:t xml:space="preserve"> are obtained by the Coordinator </w:t>
      </w:r>
      <w:r w:rsidR="00560DDD" w:rsidRPr="00F32A60">
        <w:rPr>
          <w:lang w:val="en-US"/>
        </w:rPr>
        <w:t xml:space="preserve">by using </w:t>
      </w:r>
      <w:r w:rsidR="006E63D6" w:rsidRPr="00F32A60">
        <w:rPr>
          <w:lang w:val="en-US"/>
        </w:rPr>
        <w:t>the robust analysis (</w:t>
      </w:r>
      <w:r w:rsidR="00560DDD" w:rsidRPr="00F32A60">
        <w:rPr>
          <w:lang w:val="en-US"/>
        </w:rPr>
        <w:t>Algorithm A)</w:t>
      </w:r>
      <w:r w:rsidRPr="00F32A60">
        <w:rPr>
          <w:lang w:val="en-US"/>
        </w:rPr>
        <w:t xml:space="preserve"> </w:t>
      </w:r>
      <w:r w:rsidR="00AE6017" w:rsidRPr="00F32A60">
        <w:rPr>
          <w:lang w:val="en-US"/>
        </w:rPr>
        <w:t xml:space="preserve">described </w:t>
      </w:r>
      <w:r w:rsidRPr="00F32A60">
        <w:rPr>
          <w:lang w:val="en-US"/>
        </w:rPr>
        <w:t xml:space="preserve">in </w:t>
      </w:r>
      <w:bookmarkEnd w:id="13"/>
      <w:r w:rsidRPr="00AA74EE">
        <w:rPr>
          <w:lang w:val="en-US"/>
        </w:rPr>
        <w:t xml:space="preserve">Annex C of </w:t>
      </w:r>
      <w:r w:rsidR="001A68AF" w:rsidRPr="00AA74EE">
        <w:rPr>
          <w:lang w:val="en-US"/>
        </w:rPr>
        <w:t>ISO 13528</w:t>
      </w:r>
      <w:r w:rsidR="00682265" w:rsidRPr="00AA74EE">
        <w:rPr>
          <w:lang w:val="en-US"/>
        </w:rPr>
        <w:t>:</w:t>
      </w:r>
      <w:r w:rsidR="00515477">
        <w:rPr>
          <w:lang w:val="en-US"/>
        </w:rPr>
        <w:t>201</w:t>
      </w:r>
      <w:r w:rsidR="001A68AF" w:rsidRPr="00AA74EE">
        <w:rPr>
          <w:lang w:val="en-US"/>
        </w:rPr>
        <w:t>5</w:t>
      </w:r>
      <w:r w:rsidR="00DF59D8">
        <w:rPr>
          <w:lang w:val="en-US"/>
        </w:rPr>
        <w:t xml:space="preserve">, </w:t>
      </w:r>
      <w:r w:rsidR="00181C07">
        <w:rPr>
          <w:lang w:val="en-US"/>
        </w:rPr>
        <w:t>§</w:t>
      </w:r>
      <w:r w:rsidR="00DF59D8">
        <w:rPr>
          <w:lang w:val="en-US"/>
        </w:rPr>
        <w:t>C.3.1</w:t>
      </w:r>
      <w:r w:rsidRPr="00AA74EE">
        <w:rPr>
          <w:lang w:val="en-US"/>
        </w:rPr>
        <w:t>.</w:t>
      </w:r>
      <w:r w:rsidR="00560DDD" w:rsidRPr="00F32A60">
        <w:rPr>
          <w:lang w:val="en-US"/>
        </w:rPr>
        <w:t xml:space="preserve"> The robust analysis is based on an iterative </w:t>
      </w:r>
      <w:r w:rsidR="002107EB" w:rsidRPr="00F32A60">
        <w:rPr>
          <w:lang w:val="en-US"/>
        </w:rPr>
        <w:t>calculation</w:t>
      </w:r>
      <w:r w:rsidR="00560DDD" w:rsidRPr="00F32A60">
        <w:rPr>
          <w:lang w:val="en-US"/>
        </w:rPr>
        <w:t>. At the first step of iteration</w:t>
      </w:r>
    </w:p>
    <w:p w14:paraId="0B1896A7" w14:textId="77777777" w:rsidR="00CA5567" w:rsidRPr="00F32A60" w:rsidRDefault="00CA5567" w:rsidP="004E0516">
      <w:pPr>
        <w:jc w:val="both"/>
        <w:rPr>
          <w:lang w:val="en-US"/>
        </w:rPr>
      </w:pPr>
    </w:p>
    <w:p w14:paraId="4958305A" w14:textId="22A38216" w:rsidR="00CA5567" w:rsidRPr="00F32A60" w:rsidRDefault="00CA5567" w:rsidP="004E0516">
      <w:pPr>
        <w:pStyle w:val="MTDisplayEquation"/>
        <w:rPr>
          <w:lang w:val="en-US"/>
        </w:rPr>
      </w:pPr>
      <w:r w:rsidRPr="00F32A60">
        <w:rPr>
          <w:lang w:val="en-US"/>
        </w:rPr>
        <w:tab/>
      </w:r>
      <w:r w:rsidR="00560DDD" w:rsidRPr="00F32A60">
        <w:rPr>
          <w:position w:val="-12"/>
          <w:lang w:val="en-US"/>
        </w:rPr>
        <w:object w:dxaOrig="3180" w:dyaOrig="380" w14:anchorId="5468CA34">
          <v:shape id="_x0000_i1045" type="#_x0000_t75" style="width:159pt;height:19pt" o:ole="">
            <v:imagedata r:id="rId53" o:title=""/>
          </v:shape>
          <o:OLEObject Type="Embed" ProgID="Equation.DSMT4" ShapeID="_x0000_i1045" DrawAspect="Content" ObjectID="_1677738455" r:id="rId54"/>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7C410D">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5743C290" w14:textId="77777777" w:rsidR="00CA5567" w:rsidRPr="00F32A60" w:rsidRDefault="00CA5567" w:rsidP="004E0516">
      <w:pPr>
        <w:jc w:val="both"/>
        <w:rPr>
          <w:lang w:val="en-US"/>
        </w:rPr>
      </w:pPr>
    </w:p>
    <w:p w14:paraId="5D8BEE4B" w14:textId="77777777" w:rsidR="002107EB" w:rsidRPr="00F32A60" w:rsidRDefault="002107EB" w:rsidP="004E0516">
      <w:pPr>
        <w:ind w:left="180"/>
        <w:jc w:val="both"/>
        <w:rPr>
          <w:lang w:val="en-US"/>
        </w:rPr>
      </w:pPr>
      <w:r w:rsidRPr="00F32A60">
        <w:rPr>
          <w:lang w:val="en-US"/>
        </w:rPr>
        <w:t>and</w:t>
      </w:r>
    </w:p>
    <w:p w14:paraId="5C41A73C" w14:textId="77777777" w:rsidR="009C0442" w:rsidRPr="00F32A60" w:rsidRDefault="009C0442" w:rsidP="004E0516">
      <w:pPr>
        <w:jc w:val="both"/>
        <w:rPr>
          <w:lang w:val="en-US"/>
        </w:rPr>
      </w:pPr>
    </w:p>
    <w:p w14:paraId="5DB98987" w14:textId="740AC63B" w:rsidR="009C0442" w:rsidRPr="00F32A60" w:rsidRDefault="009C0442" w:rsidP="004E0516">
      <w:pPr>
        <w:pStyle w:val="MTDisplayEquation"/>
        <w:rPr>
          <w:lang w:val="en-US"/>
        </w:rPr>
      </w:pPr>
      <w:r w:rsidRPr="00F32A60">
        <w:rPr>
          <w:lang w:val="en-US"/>
        </w:rPr>
        <w:tab/>
      </w:r>
      <w:r w:rsidR="002107EB" w:rsidRPr="00F32A60">
        <w:rPr>
          <w:position w:val="-18"/>
          <w:lang w:val="en-US"/>
        </w:rPr>
        <w:object w:dxaOrig="4520" w:dyaOrig="480" w14:anchorId="532211AB">
          <v:shape id="_x0000_i1046" type="#_x0000_t75" style="width:226pt;height:24pt" o:ole="">
            <v:imagedata r:id="rId55" o:title=""/>
          </v:shape>
          <o:OLEObject Type="Embed" ProgID="Equation.DSMT4" ShapeID="_x0000_i1046" DrawAspect="Content" ObjectID="_1677738456" r:id="rId56"/>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7C410D">
        <w:rPr>
          <w:noProof/>
          <w:lang w:val="en-US"/>
        </w:rPr>
        <w:instrText>3</w:instrText>
      </w:r>
      <w:r w:rsidRPr="00F32A60">
        <w:rPr>
          <w:lang w:val="en-US"/>
        </w:rPr>
        <w:fldChar w:fldCharType="end"/>
      </w:r>
      <w:r w:rsidRPr="00F32A60">
        <w:rPr>
          <w:lang w:val="en-US"/>
        </w:rPr>
        <w:instrText>)</w:instrText>
      </w:r>
      <w:bookmarkEnd w:id="14"/>
      <w:r w:rsidRPr="00F32A60">
        <w:rPr>
          <w:lang w:val="en-US"/>
        </w:rPr>
        <w:fldChar w:fldCharType="end"/>
      </w:r>
    </w:p>
    <w:p w14:paraId="31DDECFD" w14:textId="77777777" w:rsidR="00576F15" w:rsidRPr="00F32A60" w:rsidRDefault="00576F15" w:rsidP="004E0516">
      <w:pPr>
        <w:rPr>
          <w:lang w:val="en-US"/>
        </w:rPr>
      </w:pPr>
    </w:p>
    <w:p w14:paraId="29D983CC" w14:textId="03249863" w:rsidR="00941935" w:rsidRDefault="00941935" w:rsidP="004E0516">
      <w:pPr>
        <w:jc w:val="both"/>
        <w:rPr>
          <w:lang w:val="en-US"/>
        </w:rPr>
      </w:pPr>
      <w:r w:rsidRPr="00F32A60">
        <w:rPr>
          <w:lang w:val="en-US"/>
        </w:rPr>
        <w:t>NOT</w:t>
      </w:r>
      <w:r w:rsidR="003E3946" w:rsidRPr="00F32A60">
        <w:rPr>
          <w:lang w:val="en-US"/>
        </w:rPr>
        <w:t>E</w:t>
      </w:r>
      <w:r w:rsidRPr="00F32A60">
        <w:rPr>
          <w:lang w:val="en-US"/>
        </w:rPr>
        <w:t xml:space="preserve">: </w:t>
      </w:r>
      <w:r w:rsidR="003E3946" w:rsidRPr="00F32A60">
        <w:rPr>
          <w:lang w:val="en-US"/>
        </w:rPr>
        <w:t xml:space="preserve">The factor </w:t>
      </w:r>
      <w:r w:rsidRPr="00F32A60">
        <w:rPr>
          <w:lang w:val="en-US"/>
        </w:rPr>
        <w:t xml:space="preserve">1,483 </w:t>
      </w:r>
      <w:r w:rsidR="003E3946" w:rsidRPr="00F32A60">
        <w:rPr>
          <w:lang w:val="en-US"/>
        </w:rPr>
        <w:t xml:space="preserve">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7C410D" w:rsidRPr="00F32A60">
        <w:rPr>
          <w:lang w:val="en-US"/>
        </w:rPr>
        <w:instrText>(</w:instrText>
      </w:r>
      <w:r w:rsidR="007C410D">
        <w:rPr>
          <w:lang w:val="en-US"/>
        </w:rPr>
        <w:instrText>3</w:instrText>
      </w:r>
      <w:r w:rsidR="007C410D" w:rsidRPr="00F32A60">
        <w:rPr>
          <w:lang w:val="en-US"/>
        </w:rPr>
        <w:instrText>)</w:instrText>
      </w:r>
      <w:r w:rsidRPr="00F32A60">
        <w:rPr>
          <w:lang w:val="en-US"/>
        </w:rPr>
        <w:fldChar w:fldCharType="end"/>
      </w:r>
      <w:r w:rsidRPr="00F32A60">
        <w:rPr>
          <w:lang w:val="en-US"/>
        </w:rPr>
        <w:fldChar w:fldCharType="end"/>
      </w:r>
      <w:r w:rsidRPr="00F32A60">
        <w:rPr>
          <w:lang w:val="en-US"/>
        </w:rPr>
        <w:t xml:space="preserve"> </w:t>
      </w:r>
      <w:r w:rsidR="003E3946" w:rsidRPr="00F32A60">
        <w:rPr>
          <w:lang w:val="en-US"/>
        </w:rPr>
        <w:t xml:space="preserve">represents the ratio between the standard deviation </w:t>
      </w:r>
      <w:r w:rsidRPr="00F32A60">
        <w:rPr>
          <w:position w:val="-6"/>
          <w:lang w:val="en-US"/>
        </w:rPr>
        <w:object w:dxaOrig="240" w:dyaOrig="220" w14:anchorId="5D0CB2B9">
          <v:shape id="_x0000_i1047" type="#_x0000_t75" style="width:12.5pt;height:11pt" o:ole="">
            <v:imagedata r:id="rId57" o:title=""/>
          </v:shape>
          <o:OLEObject Type="Embed" ProgID="Equation.DSMT4" ShapeID="_x0000_i1047" DrawAspect="Content" ObjectID="_1677738457" r:id="rId58"/>
        </w:object>
      </w:r>
      <w:r w:rsidRPr="00F32A60">
        <w:rPr>
          <w:lang w:val="en-US"/>
        </w:rPr>
        <w:t xml:space="preserve"> </w:t>
      </w:r>
      <w:r w:rsidR="003E3946" w:rsidRPr="00F32A60">
        <w:rPr>
          <w:lang w:val="en-US"/>
        </w:rPr>
        <w:t>and the median of the absolute deviations from the median</w:t>
      </w:r>
      <w:r w:rsidR="00D12486" w:rsidRPr="00F32A60">
        <w:rPr>
          <w:lang w:val="en-US"/>
        </w:rPr>
        <w:t>,</w:t>
      </w:r>
      <w:r w:rsidRPr="00F32A60">
        <w:rPr>
          <w:lang w:val="en-US"/>
        </w:rPr>
        <w:t xml:space="preserve"> </w:t>
      </w:r>
      <w:r w:rsidRPr="00F32A60">
        <w:rPr>
          <w:i/>
          <w:lang w:val="en-US"/>
        </w:rPr>
        <w:t>MAD</w:t>
      </w:r>
      <w:r w:rsidR="00D12486" w:rsidRPr="00F32A60">
        <w:rPr>
          <w:lang w:val="en-US"/>
        </w:rPr>
        <w:t>,</w:t>
      </w:r>
      <w:r w:rsidRPr="00F32A60">
        <w:rPr>
          <w:lang w:val="en-US"/>
        </w:rPr>
        <w:t xml:space="preserve"> </w:t>
      </w:r>
      <w:r w:rsidR="003E3946" w:rsidRPr="00F32A60">
        <w:rPr>
          <w:lang w:val="en-US"/>
        </w:rPr>
        <w:t>assuming normal distribution</w:t>
      </w:r>
      <w:r w:rsidRPr="00F32A60">
        <w:rPr>
          <w:lang w:val="en-US"/>
        </w:rPr>
        <w:t xml:space="preserve">. </w:t>
      </w:r>
      <w:r w:rsidR="003E3946" w:rsidRPr="00F32A60">
        <w:rPr>
          <w:lang w:val="en-US"/>
        </w:rPr>
        <w:t>I</w:t>
      </w:r>
      <w:r w:rsidR="00C63D93" w:rsidRPr="00F32A60">
        <w:rPr>
          <w:lang w:val="en-US"/>
        </w:rPr>
        <w:t>t</w:t>
      </w:r>
      <w:r w:rsidR="003E3946" w:rsidRPr="00F32A60">
        <w:rPr>
          <w:lang w:val="en-US"/>
        </w:rPr>
        <w:t xml:space="preserve"> is indeed possible to show that in the case of symmetric distribution</w:t>
      </w:r>
      <w:r w:rsidRPr="00F32A60">
        <w:rPr>
          <w:lang w:val="en-US"/>
        </w:rPr>
        <w:t xml:space="preserve">, </w:t>
      </w:r>
      <w:r w:rsidRPr="00F32A60">
        <w:rPr>
          <w:position w:val="-14"/>
          <w:lang w:val="en-US"/>
        </w:rPr>
        <w:object w:dxaOrig="2120" w:dyaOrig="400" w14:anchorId="4B3148BC">
          <v:shape id="_x0000_i1048" type="#_x0000_t75" style="width:106pt;height:20.5pt" o:ole="">
            <v:imagedata r:id="rId59" o:title=""/>
          </v:shape>
          <o:OLEObject Type="Embed" ProgID="Equation.DSMT4" ShapeID="_x0000_i1048" DrawAspect="Content" ObjectID="_1677738458" r:id="rId60"/>
        </w:object>
      </w:r>
      <w:r w:rsidRPr="00F32A60">
        <w:rPr>
          <w:lang w:val="en-US"/>
        </w:rPr>
        <w:t xml:space="preserve">, </w:t>
      </w:r>
      <w:r w:rsidR="00C63D93" w:rsidRPr="00F32A60">
        <w:rPr>
          <w:lang w:val="en-US"/>
        </w:rPr>
        <w:t xml:space="preserve">where </w:t>
      </w:r>
      <w:r w:rsidRPr="00F32A60">
        <w:rPr>
          <w:position w:val="-4"/>
          <w:lang w:val="en-US"/>
        </w:rPr>
        <w:object w:dxaOrig="260" w:dyaOrig="240" w14:anchorId="3CC032DB">
          <v:shape id="_x0000_i1049" type="#_x0000_t75" style="width:12.5pt;height:12.5pt" o:ole="">
            <v:imagedata r:id="rId61" o:title=""/>
          </v:shape>
          <o:OLEObject Type="Embed" ProgID="Equation.DSMT4" ShapeID="_x0000_i1049" DrawAspect="Content" ObjectID="_1677738459" r:id="rId62"/>
        </w:object>
      </w:r>
      <w:r w:rsidRPr="00F32A60">
        <w:rPr>
          <w:lang w:val="en-US"/>
        </w:rPr>
        <w:t xml:space="preserve"> </w:t>
      </w:r>
      <w:r w:rsidR="00C63D93" w:rsidRPr="00F32A60">
        <w:rPr>
          <w:lang w:val="en-US"/>
        </w:rPr>
        <w:t>is the cumulative distribution function</w:t>
      </w:r>
      <w:r w:rsidRPr="00F32A60">
        <w:rPr>
          <w:lang w:val="en-US"/>
        </w:rPr>
        <w:t xml:space="preserve">. </w:t>
      </w:r>
      <w:r w:rsidR="00C63D93" w:rsidRPr="00F32A60">
        <w:rPr>
          <w:lang w:val="en-US"/>
        </w:rPr>
        <w:t xml:space="preserve">In the case of normal distribution </w:t>
      </w:r>
      <w:r w:rsidRPr="00F32A60">
        <w:rPr>
          <w:position w:val="-14"/>
          <w:lang w:val="en-US"/>
        </w:rPr>
        <w:object w:dxaOrig="1939" w:dyaOrig="400" w14:anchorId="346BDE3D">
          <v:shape id="_x0000_i1050" type="#_x0000_t75" style="width:97.05pt;height:20.5pt" o:ole="">
            <v:imagedata r:id="rId63" o:title=""/>
          </v:shape>
          <o:OLEObject Type="Embed" ProgID="Equation.DSMT4" ShapeID="_x0000_i1050" DrawAspect="Content" ObjectID="_1677738460" r:id="rId64"/>
        </w:object>
      </w:r>
      <w:r w:rsidRPr="00F32A60">
        <w:rPr>
          <w:lang w:val="en-US"/>
        </w:rPr>
        <w:t xml:space="preserve"> </w:t>
      </w:r>
      <w:r w:rsidR="00C63D93" w:rsidRPr="00F32A60">
        <w:rPr>
          <w:lang w:val="en-US"/>
        </w:rPr>
        <w:t xml:space="preserve">and therefore </w:t>
      </w:r>
      <w:r w:rsidRPr="00F32A60">
        <w:rPr>
          <w:position w:val="-10"/>
          <w:lang w:val="en-US"/>
        </w:rPr>
        <w:object w:dxaOrig="1760" w:dyaOrig="320" w14:anchorId="2939AC78">
          <v:shape id="_x0000_i1051" type="#_x0000_t75" style="width:88pt;height:16pt" o:ole="">
            <v:imagedata r:id="rId65" o:title=""/>
          </v:shape>
          <o:OLEObject Type="Embed" ProgID="Equation.DSMT4" ShapeID="_x0000_i1051" DrawAspect="Content" ObjectID="_1677738461" r:id="rId66"/>
        </w:object>
      </w:r>
      <w:r w:rsidR="00D12486" w:rsidRPr="00F32A60">
        <w:rPr>
          <w:lang w:val="en-US"/>
        </w:rPr>
        <w:t>.</w:t>
      </w:r>
    </w:p>
    <w:p w14:paraId="18A1F371" w14:textId="77777777" w:rsidR="00D02DD8" w:rsidRDefault="00D02DD8" w:rsidP="004E0516">
      <w:pPr>
        <w:rPr>
          <w:lang w:val="en-US"/>
        </w:rPr>
      </w:pPr>
    </w:p>
    <w:p w14:paraId="1804F0B9" w14:textId="77777777" w:rsidR="001609BC" w:rsidRPr="00F32A60" w:rsidRDefault="001609BC" w:rsidP="001609BC">
      <w:pPr>
        <w:numPr>
          <w:ilvl w:val="0"/>
          <w:numId w:val="1"/>
        </w:numPr>
        <w:jc w:val="both"/>
        <w:rPr>
          <w:b/>
          <w:lang w:val="en-US"/>
        </w:rPr>
      </w:pPr>
      <w:r>
        <w:rPr>
          <w:b/>
          <w:lang w:val="en-US"/>
        </w:rPr>
        <w:t>Characteristics of the Sample</w:t>
      </w:r>
    </w:p>
    <w:p w14:paraId="1093A54E" w14:textId="77777777" w:rsidR="00C57C0B" w:rsidRDefault="00C57C0B" w:rsidP="001609BC">
      <w:pPr>
        <w:jc w:val="both"/>
        <w:rPr>
          <w:lang w:val="en-US"/>
        </w:rPr>
      </w:pPr>
    </w:p>
    <w:p w14:paraId="0B394861" w14:textId="77777777" w:rsidR="001609BC" w:rsidRDefault="001609BC" w:rsidP="00C57C0B">
      <w:pPr>
        <w:numPr>
          <w:ilvl w:val="1"/>
          <w:numId w:val="1"/>
        </w:numPr>
        <w:jc w:val="both"/>
        <w:rPr>
          <w:lang w:val="en-US"/>
        </w:rPr>
      </w:pPr>
      <w:r w:rsidRPr="00DF59D8">
        <w:rPr>
          <w:lang w:val="en-US"/>
        </w:rPr>
        <w:t>The Sample is a</w:t>
      </w:r>
      <w:r w:rsidR="00323907" w:rsidRPr="00DF59D8">
        <w:rPr>
          <w:lang w:val="en-US"/>
        </w:rPr>
        <w:t xml:space="preserve">n electromagnetic field source made </w:t>
      </w:r>
      <w:r w:rsidRPr="00DF59D8">
        <w:rPr>
          <w:lang w:val="en-US"/>
        </w:rPr>
        <w:t xml:space="preserve">of the combination of a </w:t>
      </w:r>
      <w:r w:rsidR="00323907" w:rsidRPr="00DF59D8">
        <w:rPr>
          <w:lang w:val="en-US"/>
        </w:rPr>
        <w:t>battery</w:t>
      </w:r>
      <w:r w:rsidR="00E56AB8">
        <w:rPr>
          <w:lang w:val="en-US"/>
        </w:rPr>
        <w:t>-</w:t>
      </w:r>
      <w:r w:rsidR="00323907" w:rsidRPr="00DF59D8">
        <w:rPr>
          <w:lang w:val="en-US"/>
        </w:rPr>
        <w:t xml:space="preserve">operated </w:t>
      </w:r>
      <w:r w:rsidRPr="00DF59D8">
        <w:rPr>
          <w:lang w:val="en-US"/>
        </w:rPr>
        <w:t xml:space="preserve">comb </w:t>
      </w:r>
      <w:r w:rsidR="00E56AB8">
        <w:rPr>
          <w:lang w:val="en-US"/>
        </w:rPr>
        <w:t>generator, a field</w:t>
      </w:r>
      <w:r w:rsidR="00E12C95">
        <w:rPr>
          <w:lang w:val="en-US"/>
        </w:rPr>
        <w:t>-</w:t>
      </w:r>
      <w:r w:rsidR="00E56AB8">
        <w:rPr>
          <w:lang w:val="en-US"/>
        </w:rPr>
        <w:t xml:space="preserve">generating </w:t>
      </w:r>
      <w:r w:rsidR="00112D39">
        <w:rPr>
          <w:lang w:val="en-US"/>
        </w:rPr>
        <w:t>fixture</w:t>
      </w:r>
      <w:r w:rsidR="002A3033">
        <w:rPr>
          <w:lang w:val="en-US"/>
        </w:rPr>
        <w:t xml:space="preserve">, </w:t>
      </w:r>
      <w:r w:rsidR="00E56AB8">
        <w:rPr>
          <w:lang w:val="en-US"/>
        </w:rPr>
        <w:t xml:space="preserve">a </w:t>
      </w:r>
      <w:proofErr w:type="gramStart"/>
      <w:r w:rsidR="00E56AB8">
        <w:rPr>
          <w:lang w:val="en-US"/>
        </w:rPr>
        <w:t>load</w:t>
      </w:r>
      <w:proofErr w:type="gramEnd"/>
      <w:r w:rsidR="002A3033">
        <w:rPr>
          <w:lang w:val="en-US"/>
        </w:rPr>
        <w:t xml:space="preserve"> and an adapter.</w:t>
      </w:r>
    </w:p>
    <w:p w14:paraId="2F9A56B4" w14:textId="77777777" w:rsidR="00652A6B" w:rsidRDefault="00652A6B" w:rsidP="00652A6B">
      <w:pPr>
        <w:jc w:val="both"/>
        <w:rPr>
          <w:lang w:val="en-US"/>
        </w:rPr>
      </w:pPr>
    </w:p>
    <w:p w14:paraId="4EFD0A56" w14:textId="77777777" w:rsidR="00652A6B" w:rsidRDefault="00652A6B" w:rsidP="00652A6B">
      <w:pPr>
        <w:numPr>
          <w:ilvl w:val="1"/>
          <w:numId w:val="1"/>
        </w:numPr>
        <w:jc w:val="both"/>
        <w:rPr>
          <w:lang w:val="en-US"/>
        </w:rPr>
      </w:pPr>
      <w:r>
        <w:rPr>
          <w:lang w:val="en-US"/>
        </w:rPr>
        <w:t>Two comb generators are provided</w:t>
      </w:r>
      <w:r w:rsidR="0085421E">
        <w:rPr>
          <w:lang w:val="en-US"/>
        </w:rPr>
        <w:t xml:space="preserve">. The comb generator </w:t>
      </w:r>
      <w:r w:rsidRPr="00652A6B">
        <w:rPr>
          <w:lang w:val="en-US"/>
        </w:rPr>
        <w:t>LF</w:t>
      </w:r>
      <w:r>
        <w:rPr>
          <w:lang w:val="en-US"/>
        </w:rPr>
        <w:t xml:space="preserve">01 </w:t>
      </w:r>
      <w:r w:rsidR="0085421E">
        <w:rPr>
          <w:lang w:val="en-US"/>
        </w:rPr>
        <w:t xml:space="preserve">generates harmonics from </w:t>
      </w:r>
      <w:r w:rsidRPr="00652A6B">
        <w:rPr>
          <w:lang w:val="en-US"/>
        </w:rPr>
        <w:t>1</w:t>
      </w:r>
      <w:r w:rsidR="0085421E">
        <w:rPr>
          <w:lang w:val="en-US"/>
        </w:rPr>
        <w:t>25</w:t>
      </w:r>
      <w:r w:rsidRPr="00652A6B">
        <w:rPr>
          <w:lang w:val="en-US"/>
        </w:rPr>
        <w:t xml:space="preserve"> kHz to </w:t>
      </w:r>
      <w:r w:rsidR="0085421E">
        <w:rPr>
          <w:lang w:val="en-US"/>
        </w:rPr>
        <w:t xml:space="preserve">29.875 MHz at 250 kHz step. The comb generator </w:t>
      </w:r>
      <w:r>
        <w:rPr>
          <w:lang w:val="en-US"/>
        </w:rPr>
        <w:t xml:space="preserve">HF01 </w:t>
      </w:r>
      <w:r w:rsidR="0085421E">
        <w:rPr>
          <w:lang w:val="en-US"/>
        </w:rPr>
        <w:t>generates harmonics from 5</w:t>
      </w:r>
      <w:r w:rsidRPr="00652A6B">
        <w:rPr>
          <w:lang w:val="en-US"/>
        </w:rPr>
        <w:t xml:space="preserve"> MHz to 1000 MHz</w:t>
      </w:r>
      <w:r w:rsidR="0085421E">
        <w:rPr>
          <w:lang w:val="en-US"/>
        </w:rPr>
        <w:t xml:space="preserve"> at 5 MHz step</w:t>
      </w:r>
      <w:r>
        <w:rPr>
          <w:lang w:val="en-US"/>
        </w:rPr>
        <w:t>.</w:t>
      </w:r>
    </w:p>
    <w:p w14:paraId="5C826201" w14:textId="77777777" w:rsidR="00652A6B" w:rsidRPr="00DF59D8" w:rsidRDefault="00652A6B" w:rsidP="00652A6B">
      <w:pPr>
        <w:jc w:val="both"/>
        <w:rPr>
          <w:lang w:val="en-US"/>
        </w:rPr>
      </w:pPr>
    </w:p>
    <w:p w14:paraId="10F69543" w14:textId="77777777" w:rsidR="00A76C9B" w:rsidRPr="009C6C4C" w:rsidRDefault="001609BC" w:rsidP="00A43BAC">
      <w:pPr>
        <w:numPr>
          <w:ilvl w:val="1"/>
          <w:numId w:val="1"/>
        </w:numPr>
        <w:jc w:val="both"/>
        <w:rPr>
          <w:lang w:val="en-US"/>
        </w:rPr>
      </w:pPr>
      <w:r w:rsidRPr="009C6C4C">
        <w:rPr>
          <w:lang w:val="en-US"/>
        </w:rPr>
        <w:t xml:space="preserve">The </w:t>
      </w:r>
      <w:r w:rsidR="00652A6B" w:rsidRPr="009C6C4C">
        <w:rPr>
          <w:lang w:val="en-US"/>
        </w:rPr>
        <w:t xml:space="preserve">comb generators are </w:t>
      </w:r>
      <w:r w:rsidR="00B62FBA" w:rsidRPr="009C6C4C">
        <w:rPr>
          <w:lang w:val="en-US"/>
        </w:rPr>
        <w:t>equipped with a button</w:t>
      </w:r>
      <w:r w:rsidRPr="009C6C4C">
        <w:rPr>
          <w:lang w:val="en-US"/>
        </w:rPr>
        <w:t xml:space="preserve"> through which the</w:t>
      </w:r>
      <w:r w:rsidR="00652A6B" w:rsidRPr="009C6C4C">
        <w:rPr>
          <w:lang w:val="en-US"/>
        </w:rPr>
        <w:t xml:space="preserve">y can be </w:t>
      </w:r>
      <w:r w:rsidR="00B62FBA" w:rsidRPr="009C6C4C">
        <w:rPr>
          <w:lang w:val="en-US"/>
        </w:rPr>
        <w:t>turn</w:t>
      </w:r>
      <w:r w:rsidR="00652A6B" w:rsidRPr="009C6C4C">
        <w:rPr>
          <w:lang w:val="en-US"/>
        </w:rPr>
        <w:t>ed</w:t>
      </w:r>
      <w:r w:rsidR="00B62FBA" w:rsidRPr="009C6C4C">
        <w:rPr>
          <w:lang w:val="en-US"/>
        </w:rPr>
        <w:t xml:space="preserve"> on and off. </w:t>
      </w:r>
      <w:r w:rsidR="00A76C9B" w:rsidRPr="009C6C4C">
        <w:rPr>
          <w:lang w:val="en-US"/>
        </w:rPr>
        <w:t xml:space="preserve">The </w:t>
      </w:r>
      <w:r w:rsidR="00735DA1" w:rsidRPr="009C6C4C">
        <w:rPr>
          <w:lang w:val="en-US"/>
        </w:rPr>
        <w:t>(</w:t>
      </w:r>
      <w:r w:rsidR="00A76C9B" w:rsidRPr="009C6C4C">
        <w:rPr>
          <w:lang w:val="en-US"/>
        </w:rPr>
        <w:t>green</w:t>
      </w:r>
      <w:r w:rsidR="00735DA1" w:rsidRPr="009C6C4C">
        <w:rPr>
          <w:lang w:val="en-US"/>
        </w:rPr>
        <w:t>)</w:t>
      </w:r>
      <w:r w:rsidR="00A76C9B" w:rsidRPr="009C6C4C">
        <w:rPr>
          <w:lang w:val="en-US"/>
        </w:rPr>
        <w:t xml:space="preserve"> led </w:t>
      </w:r>
      <w:r w:rsidR="002A2180" w:rsidRPr="009C6C4C">
        <w:rPr>
          <w:lang w:val="en-US"/>
        </w:rPr>
        <w:t xml:space="preserve">intermittently </w:t>
      </w:r>
      <w:r w:rsidR="00652A6B" w:rsidRPr="009C6C4C">
        <w:rPr>
          <w:lang w:val="en-US"/>
        </w:rPr>
        <w:t xml:space="preserve">lights </w:t>
      </w:r>
      <w:r w:rsidR="00A76C9B" w:rsidRPr="009C6C4C">
        <w:rPr>
          <w:lang w:val="en-US"/>
        </w:rPr>
        <w:t>when the comb generator is on.</w:t>
      </w:r>
    </w:p>
    <w:p w14:paraId="5EC8D719" w14:textId="77777777" w:rsidR="002E5C45" w:rsidRDefault="002E5C45" w:rsidP="00C746DC">
      <w:pPr>
        <w:jc w:val="both"/>
        <w:rPr>
          <w:lang w:val="en-US"/>
        </w:rPr>
      </w:pPr>
    </w:p>
    <w:p w14:paraId="59F0B6EB" w14:textId="77777777" w:rsidR="00A76C9B" w:rsidRPr="003B558F" w:rsidRDefault="004F20D9" w:rsidP="00A43BAC">
      <w:pPr>
        <w:numPr>
          <w:ilvl w:val="1"/>
          <w:numId w:val="1"/>
        </w:numPr>
        <w:jc w:val="both"/>
        <w:rPr>
          <w:lang w:val="en-US"/>
        </w:rPr>
      </w:pPr>
      <w:r w:rsidRPr="003B558F">
        <w:rPr>
          <w:lang w:val="en-US"/>
        </w:rPr>
        <w:t xml:space="preserve">4 AA type, non-rechargeable, 1,5 V alkaline fresh batteries are required. Remove battery </w:t>
      </w:r>
      <w:r w:rsidRPr="00AF2697">
        <w:rPr>
          <w:lang w:val="en-US"/>
        </w:rPr>
        <w:t xml:space="preserve">caps to insert batteries. </w:t>
      </w:r>
      <w:r w:rsidR="003A1961" w:rsidRPr="00AF2697">
        <w:rPr>
          <w:lang w:val="en-US"/>
        </w:rPr>
        <w:t xml:space="preserve">At least </w:t>
      </w:r>
      <w:r w:rsidR="00AF2697" w:rsidRPr="00AF2697">
        <w:rPr>
          <w:lang w:val="en-US"/>
        </w:rPr>
        <w:t xml:space="preserve">four </w:t>
      </w:r>
      <w:r w:rsidR="003A1961" w:rsidRPr="00AF2697">
        <w:rPr>
          <w:lang w:val="en-US"/>
        </w:rPr>
        <w:t>hour</w:t>
      </w:r>
      <w:r w:rsidR="00AF2697" w:rsidRPr="00AF2697">
        <w:rPr>
          <w:lang w:val="en-US"/>
        </w:rPr>
        <w:t>s</w:t>
      </w:r>
      <w:r w:rsidR="003A1961" w:rsidRPr="00AF2697">
        <w:rPr>
          <w:lang w:val="en-US"/>
        </w:rPr>
        <w:t xml:space="preserve"> </w:t>
      </w:r>
      <w:r w:rsidR="00541D9B" w:rsidRPr="00AF2697">
        <w:rPr>
          <w:lang w:val="en-US"/>
        </w:rPr>
        <w:t xml:space="preserve">of </w:t>
      </w:r>
      <w:r w:rsidR="003A1961" w:rsidRPr="00AF2697">
        <w:rPr>
          <w:lang w:val="en-US"/>
        </w:rPr>
        <w:t xml:space="preserve">reliable </w:t>
      </w:r>
      <w:r w:rsidR="00541D9B" w:rsidRPr="00AF2697">
        <w:rPr>
          <w:lang w:val="en-US"/>
        </w:rPr>
        <w:t xml:space="preserve">operation of the comb generator </w:t>
      </w:r>
      <w:r w:rsidR="00AF2697" w:rsidRPr="00AF2697">
        <w:rPr>
          <w:lang w:val="en-US"/>
        </w:rPr>
        <w:t xml:space="preserve">are </w:t>
      </w:r>
      <w:r w:rsidR="00541D9B" w:rsidRPr="00AF2697">
        <w:rPr>
          <w:lang w:val="en-US"/>
        </w:rPr>
        <w:t xml:space="preserve">permitted by </w:t>
      </w:r>
      <w:r w:rsidR="00421389" w:rsidRPr="00AF2697">
        <w:rPr>
          <w:lang w:val="en-US"/>
        </w:rPr>
        <w:t xml:space="preserve">using </w:t>
      </w:r>
      <w:r w:rsidRPr="00AF2697">
        <w:rPr>
          <w:lang w:val="en-US"/>
        </w:rPr>
        <w:t>fresh batteries</w:t>
      </w:r>
      <w:r w:rsidR="00541D9B" w:rsidRPr="00AF2697">
        <w:rPr>
          <w:lang w:val="en-US"/>
        </w:rPr>
        <w:t>.</w:t>
      </w:r>
      <w:r w:rsidR="003A1961" w:rsidRPr="00AF2697">
        <w:rPr>
          <w:lang w:val="en-US"/>
        </w:rPr>
        <w:t xml:space="preserve"> </w:t>
      </w:r>
      <w:proofErr w:type="gramStart"/>
      <w:r w:rsidR="003A1961" w:rsidRPr="00AF2697">
        <w:rPr>
          <w:lang w:val="en-US"/>
        </w:rPr>
        <w:t>In order to</w:t>
      </w:r>
      <w:proofErr w:type="gramEnd"/>
      <w:r w:rsidR="003A1961" w:rsidRPr="00AF2697">
        <w:rPr>
          <w:lang w:val="en-US"/>
        </w:rPr>
        <w:t xml:space="preserve"> rapidly </w:t>
      </w:r>
      <w:r w:rsidR="002E790A" w:rsidRPr="00AF2697">
        <w:rPr>
          <w:lang w:val="en-US"/>
        </w:rPr>
        <w:t xml:space="preserve">check </w:t>
      </w:r>
      <w:r w:rsidR="003A1961" w:rsidRPr="00AF2697">
        <w:rPr>
          <w:lang w:val="en-US"/>
        </w:rPr>
        <w:t>if the charge level of the batteries is</w:t>
      </w:r>
      <w:r w:rsidR="003A1961" w:rsidRPr="003B558F">
        <w:rPr>
          <w:lang w:val="en-US"/>
        </w:rPr>
        <w:t xml:space="preserve"> </w:t>
      </w:r>
      <w:r w:rsidR="003B558F" w:rsidRPr="003B558F">
        <w:rPr>
          <w:lang w:val="en-US"/>
        </w:rPr>
        <w:t>enough</w:t>
      </w:r>
      <w:r w:rsidR="003A1961" w:rsidRPr="003B558F">
        <w:rPr>
          <w:lang w:val="en-US"/>
        </w:rPr>
        <w:t xml:space="preserve"> for reliable operation </w:t>
      </w:r>
      <w:r w:rsidR="002E790A" w:rsidRPr="003B558F">
        <w:rPr>
          <w:lang w:val="en-US"/>
        </w:rPr>
        <w:t xml:space="preserve">observe </w:t>
      </w:r>
      <w:r w:rsidR="003A1961" w:rsidRPr="003B558F">
        <w:rPr>
          <w:lang w:val="en-US"/>
        </w:rPr>
        <w:t xml:space="preserve">the frequency </w:t>
      </w:r>
      <w:r w:rsidR="002E790A" w:rsidRPr="003B558F">
        <w:rPr>
          <w:lang w:val="en-US"/>
        </w:rPr>
        <w:t xml:space="preserve">with which </w:t>
      </w:r>
      <w:r w:rsidR="003A1961" w:rsidRPr="003B558F">
        <w:rPr>
          <w:lang w:val="en-US"/>
        </w:rPr>
        <w:t xml:space="preserve">the </w:t>
      </w:r>
      <w:r w:rsidR="002E790A" w:rsidRPr="003B558F">
        <w:rPr>
          <w:lang w:val="en-US"/>
        </w:rPr>
        <w:t>led flashes.</w:t>
      </w:r>
      <w:r w:rsidR="003A1961" w:rsidRPr="003B558F">
        <w:rPr>
          <w:lang w:val="en-US"/>
        </w:rPr>
        <w:t xml:space="preserve"> </w:t>
      </w:r>
      <w:r w:rsidR="002E790A" w:rsidRPr="003B558F">
        <w:rPr>
          <w:lang w:val="en-US"/>
        </w:rPr>
        <w:t xml:space="preserve">Three flashes per </w:t>
      </w:r>
      <w:r w:rsidR="002E790A" w:rsidRPr="003B558F">
        <w:rPr>
          <w:lang w:val="en-US"/>
        </w:rPr>
        <w:lastRenderedPageBreak/>
        <w:t>second (fast</w:t>
      </w:r>
      <w:r w:rsidR="003B558F" w:rsidRPr="003B558F">
        <w:rPr>
          <w:lang w:val="en-US"/>
        </w:rPr>
        <w:t xml:space="preserve"> intermittence</w:t>
      </w:r>
      <w:r w:rsidR="002E790A" w:rsidRPr="003B558F">
        <w:rPr>
          <w:lang w:val="en-US"/>
        </w:rPr>
        <w:t xml:space="preserve">) indicate </w:t>
      </w:r>
      <w:r w:rsidR="003B558F" w:rsidRPr="003B558F">
        <w:rPr>
          <w:lang w:val="en-US"/>
        </w:rPr>
        <w:t>enough</w:t>
      </w:r>
      <w:r w:rsidR="002E790A" w:rsidRPr="003B558F">
        <w:rPr>
          <w:lang w:val="en-US"/>
        </w:rPr>
        <w:t xml:space="preserve"> charge, one flash every three seconds </w:t>
      </w:r>
      <w:r w:rsidR="003B558F" w:rsidRPr="003B558F">
        <w:rPr>
          <w:lang w:val="en-US"/>
        </w:rPr>
        <w:t xml:space="preserve">(slow intermittence) </w:t>
      </w:r>
      <w:r w:rsidR="002E790A" w:rsidRPr="003B558F">
        <w:rPr>
          <w:lang w:val="en-US"/>
        </w:rPr>
        <w:t>indicate insufficient charge and batteries must be replaced.</w:t>
      </w:r>
    </w:p>
    <w:p w14:paraId="02A6313D" w14:textId="77777777" w:rsidR="00A76C9B" w:rsidRDefault="00A76C9B" w:rsidP="00C746DC">
      <w:pPr>
        <w:jc w:val="both"/>
        <w:rPr>
          <w:lang w:val="en-US"/>
        </w:rPr>
      </w:pPr>
    </w:p>
    <w:p w14:paraId="3CBB98CC" w14:textId="77777777" w:rsidR="00B17E26" w:rsidRDefault="00541D9B" w:rsidP="00A43BAC">
      <w:pPr>
        <w:numPr>
          <w:ilvl w:val="1"/>
          <w:numId w:val="1"/>
        </w:numPr>
        <w:jc w:val="both"/>
        <w:rPr>
          <w:lang w:val="en-US"/>
        </w:rPr>
      </w:pPr>
      <w:r>
        <w:rPr>
          <w:lang w:val="en-US"/>
        </w:rPr>
        <w:t xml:space="preserve">The comb generator does not require warm up prior to measurement. </w:t>
      </w:r>
    </w:p>
    <w:p w14:paraId="03E1A754" w14:textId="77777777" w:rsidR="00991B88" w:rsidRDefault="00991B88" w:rsidP="00C746DC">
      <w:pPr>
        <w:jc w:val="both"/>
        <w:rPr>
          <w:lang w:val="en-US"/>
        </w:rPr>
      </w:pPr>
    </w:p>
    <w:p w14:paraId="02DCE423" w14:textId="77777777" w:rsidR="00B72B28" w:rsidRPr="00991B88" w:rsidRDefault="001609BC" w:rsidP="00A43BAC">
      <w:pPr>
        <w:numPr>
          <w:ilvl w:val="1"/>
          <w:numId w:val="1"/>
        </w:numPr>
        <w:jc w:val="both"/>
        <w:rPr>
          <w:lang w:val="en-US"/>
        </w:rPr>
      </w:pPr>
      <w:r w:rsidRPr="00991B88">
        <w:rPr>
          <w:lang w:val="en-US"/>
        </w:rPr>
        <w:t xml:space="preserve">The Coordinator identifies the harmonics to be measured through their ordinal </w:t>
      </w:r>
      <w:r w:rsidR="00991B88">
        <w:rPr>
          <w:lang w:val="en-US"/>
        </w:rPr>
        <w:t xml:space="preserve">number </w:t>
      </w:r>
      <w:r w:rsidRPr="00991B88">
        <w:rPr>
          <w:lang w:val="en-US"/>
        </w:rPr>
        <w:t xml:space="preserve">and the approximate frequency value. For example: </w:t>
      </w:r>
      <w:r w:rsidR="00BC33DF" w:rsidRPr="00991B88">
        <w:rPr>
          <w:lang w:val="en-US"/>
        </w:rPr>
        <w:t xml:space="preserve">the </w:t>
      </w:r>
      <w:r w:rsidRPr="00991B88">
        <w:rPr>
          <w:lang w:val="en-US"/>
        </w:rPr>
        <w:t>5</w:t>
      </w:r>
      <w:r w:rsidR="00BC33DF" w:rsidRPr="00991B88">
        <w:rPr>
          <w:vertAlign w:val="superscript"/>
          <w:lang w:val="en-US"/>
        </w:rPr>
        <w:t>th</w:t>
      </w:r>
      <w:r w:rsidR="00BC33DF" w:rsidRPr="00991B88">
        <w:rPr>
          <w:lang w:val="en-US"/>
        </w:rPr>
        <w:t xml:space="preserve"> </w:t>
      </w:r>
      <w:r w:rsidR="00125483">
        <w:rPr>
          <w:lang w:val="en-US"/>
        </w:rPr>
        <w:t>harmonic</w:t>
      </w:r>
      <w:r w:rsidR="00CF3EAD">
        <w:rPr>
          <w:lang w:val="en-US"/>
        </w:rPr>
        <w:t xml:space="preserve"> </w:t>
      </w:r>
      <w:r w:rsidR="004F20D9">
        <w:rPr>
          <w:lang w:val="en-US"/>
        </w:rPr>
        <w:t xml:space="preserve">of the LF01 comb generator </w:t>
      </w:r>
      <w:r w:rsidR="00CF3EAD">
        <w:rPr>
          <w:lang w:val="en-US"/>
        </w:rPr>
        <w:t>is</w:t>
      </w:r>
      <w:r w:rsidR="00991B88">
        <w:rPr>
          <w:lang w:val="en-US"/>
        </w:rPr>
        <w:t xml:space="preserve"> </w:t>
      </w:r>
      <w:r w:rsidR="00933A95" w:rsidRPr="00991B88">
        <w:rPr>
          <w:lang w:val="en-US"/>
        </w:rPr>
        <w:t xml:space="preserve">at </w:t>
      </w:r>
      <w:r w:rsidR="00125483">
        <w:rPr>
          <w:lang w:val="en-US"/>
        </w:rPr>
        <w:t xml:space="preserve">approximately </w:t>
      </w:r>
      <w:r w:rsidR="004F20D9">
        <w:rPr>
          <w:lang w:val="en-US"/>
        </w:rPr>
        <w:t>1125 k</w:t>
      </w:r>
      <w:r w:rsidR="00991B88" w:rsidRPr="00991B88">
        <w:rPr>
          <w:lang w:val="en-US"/>
        </w:rPr>
        <w:t>Hz</w:t>
      </w:r>
      <w:r w:rsidR="00D6503B">
        <w:rPr>
          <w:lang w:val="en-US"/>
        </w:rPr>
        <w:t>, the 8</w:t>
      </w:r>
      <w:r w:rsidR="00D6503B" w:rsidRPr="00D6503B">
        <w:rPr>
          <w:vertAlign w:val="superscript"/>
          <w:lang w:val="en-US"/>
        </w:rPr>
        <w:t>th</w:t>
      </w:r>
      <w:r w:rsidR="00D6503B">
        <w:rPr>
          <w:lang w:val="en-US"/>
        </w:rPr>
        <w:t xml:space="preserve"> harmonic of the HF01 comb generator is at approximately 40 </w:t>
      </w:r>
      <w:proofErr w:type="spellStart"/>
      <w:r w:rsidR="00D6503B">
        <w:rPr>
          <w:lang w:val="en-US"/>
        </w:rPr>
        <w:t>MHz.</w:t>
      </w:r>
      <w:proofErr w:type="spellEnd"/>
    </w:p>
    <w:p w14:paraId="6F28C30B" w14:textId="77777777" w:rsidR="00B72B28" w:rsidRPr="00C746DC" w:rsidRDefault="00B72B28" w:rsidP="00C746DC">
      <w:pPr>
        <w:jc w:val="both"/>
        <w:rPr>
          <w:lang w:val="en-US"/>
        </w:rPr>
      </w:pPr>
    </w:p>
    <w:p w14:paraId="09CF5CE9" w14:textId="77777777" w:rsidR="001609BC" w:rsidRPr="00D6503B" w:rsidRDefault="00B72B28" w:rsidP="00A43BAC">
      <w:pPr>
        <w:numPr>
          <w:ilvl w:val="1"/>
          <w:numId w:val="1"/>
        </w:numPr>
        <w:jc w:val="both"/>
        <w:rPr>
          <w:lang w:val="en-US"/>
        </w:rPr>
      </w:pPr>
      <w:r w:rsidRPr="00991B88">
        <w:rPr>
          <w:u w:val="single"/>
          <w:lang w:val="en-US"/>
        </w:rPr>
        <w:t>What identifies the harmonic is its order not its frequency. Frequencies are given only for guidance.</w:t>
      </w:r>
    </w:p>
    <w:p w14:paraId="732C0E04" w14:textId="77777777" w:rsidR="00D6503B" w:rsidRDefault="00D6503B" w:rsidP="00C746DC">
      <w:pPr>
        <w:jc w:val="both"/>
        <w:rPr>
          <w:lang w:val="en-US"/>
        </w:rPr>
      </w:pPr>
    </w:p>
    <w:p w14:paraId="7C229235" w14:textId="77777777" w:rsidR="00D6503B" w:rsidRDefault="008D0B5C" w:rsidP="008D0B5C">
      <w:pPr>
        <w:jc w:val="center"/>
        <w:rPr>
          <w:lang w:val="en-US"/>
        </w:rPr>
      </w:pPr>
      <w:r>
        <w:rPr>
          <w:noProof/>
        </w:rPr>
        <mc:AlternateContent>
          <mc:Choice Requires="wps">
            <w:drawing>
              <wp:anchor distT="0" distB="0" distL="114300" distR="114300" simplePos="0" relativeHeight="251657216" behindDoc="0" locked="0" layoutInCell="1" allowOverlap="1" wp14:anchorId="249A370F" wp14:editId="4B3F0E85">
                <wp:simplePos x="0" y="0"/>
                <wp:positionH relativeFrom="column">
                  <wp:posOffset>1769453</wp:posOffset>
                </wp:positionH>
                <wp:positionV relativeFrom="paragraph">
                  <wp:posOffset>1300357</wp:posOffset>
                </wp:positionV>
                <wp:extent cx="664478" cy="322580"/>
                <wp:effectExtent l="0" t="0" r="0" b="0"/>
                <wp:wrapNone/>
                <wp:docPr id="21" name="Casella di testo 18"/>
                <wp:cNvGraphicFramePr/>
                <a:graphic xmlns:a="http://schemas.openxmlformats.org/drawingml/2006/main">
                  <a:graphicData uri="http://schemas.microsoft.com/office/word/2010/wordprocessingShape">
                    <wps:wsp>
                      <wps:cNvSpPr txBox="1"/>
                      <wps:spPr>
                        <a:xfrm>
                          <a:off x="0" y="0"/>
                          <a:ext cx="664478" cy="322580"/>
                        </a:xfrm>
                        <a:prstGeom prst="rect">
                          <a:avLst/>
                        </a:prstGeom>
                        <a:noFill/>
                        <a:ln w="6350">
                          <a:noFill/>
                        </a:ln>
                      </wps:spPr>
                      <wps:txbx>
                        <w:txbxContent>
                          <w:p w14:paraId="53F45A78" w14:textId="77777777" w:rsidR="00F139C6" w:rsidRPr="008D0B5C" w:rsidRDefault="00F139C6" w:rsidP="008D0B5C">
                            <w:pPr>
                              <w:jc w:val="center"/>
                              <w:rPr>
                                <w:lang w:val="en-US"/>
                              </w:rPr>
                            </w:pPr>
                            <w:r>
                              <w:rPr>
                                <w:b/>
                                <w:bCs/>
                                <w:color w:val="FF0000"/>
                                <w:sz w:val="20"/>
                                <w:szCs w:val="20"/>
                                <w:lang w:val="en-US"/>
                              </w:rPr>
                              <w:t>Wire</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49A370F" id="Casella di testo 18" o:spid="_x0000_s1040" type="#_x0000_t202" style="position:absolute;left:0;text-align:left;margin-left:139.35pt;margin-top:102.4pt;width:52.3pt;height:25.4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" filled="f" stroked="f" strokeweight=".5pt">
                <v:textbox>
                  <w:txbxContent>
                    <w:p w14:paraId="53F45A78" w14:textId="77777777" w:rsidR="00F139C6" w:rsidRPr="008D0B5C" w:rsidRDefault="00F139C6" w:rsidP="008D0B5C">
                      <w:pPr>
                        <w:jc w:val="center"/>
                        <w:rPr>
                          <w:lang w:val="en-US"/>
                        </w:rPr>
                      </w:pPr>
                      <w:r>
                        <w:rPr>
                          <w:b/>
                          <w:bCs/>
                          <w:color w:val="FF0000"/>
                          <w:sz w:val="20"/>
                          <w:szCs w:val="20"/>
                          <w:lang w:val="en-US"/>
                        </w:rPr>
                        <w:t>Wire</w:t>
                      </w:r>
                    </w:p>
                  </w:txbxContent>
                </v:textbox>
              </v:shape>
            </w:pict>
          </mc:Fallback>
        </mc:AlternateContent>
      </w:r>
      <w:r>
        <w:rPr>
          <w:noProof/>
          <w:lang w:val="en-US"/>
        </w:rPr>
        <mc:AlternateContent>
          <mc:Choice Requires="wpc">
            <w:drawing>
              <wp:inline distT="0" distB="0" distL="0" distR="0" wp14:anchorId="4D1CD683" wp14:editId="665E4364">
                <wp:extent cx="5124552" cy="1935480"/>
                <wp:effectExtent l="0" t="0" r="0" b="7620"/>
                <wp:docPr id="2" name="Tela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0" name="Immagine 10" descr="Immagine che contiene interni, edificio, sedendo, cucina&#10;&#10;Descrizione generata automaticamente"/>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197751" y="180000"/>
                            <a:ext cx="4669342" cy="1558158"/>
                          </a:xfrm>
                          <a:prstGeom prst="rect">
                            <a:avLst/>
                          </a:prstGeom>
                        </pic:spPr>
                      </pic:pic>
                      <wps:wsp>
                        <wps:cNvPr id="18" name="Casella di testo 18"/>
                        <wps:cNvSpPr txBox="1"/>
                        <wps:spPr>
                          <a:xfrm>
                            <a:off x="3681359" y="645458"/>
                            <a:ext cx="1301387" cy="322730"/>
                          </a:xfrm>
                          <a:prstGeom prst="rect">
                            <a:avLst/>
                          </a:prstGeom>
                          <a:noFill/>
                          <a:ln w="6350">
                            <a:noFill/>
                          </a:ln>
                        </wps:spPr>
                        <wps:txbx>
                          <w:txbxContent>
                            <w:p w14:paraId="7F894703" w14:textId="77777777" w:rsidR="00F139C6" w:rsidRPr="008D0B5C" w:rsidRDefault="00F139C6" w:rsidP="008D0B5C">
                              <w:pPr>
                                <w:jc w:val="center"/>
                                <w:rPr>
                                  <w:b/>
                                  <w:bCs/>
                                  <w:color w:val="FF0000"/>
                                  <w:sz w:val="20"/>
                                  <w:szCs w:val="20"/>
                                  <w:lang w:val="en-US"/>
                                </w:rPr>
                              </w:pPr>
                              <w:r w:rsidRPr="008D0B5C">
                                <w:rPr>
                                  <w:b/>
                                  <w:bCs/>
                                  <w:color w:val="FF0000"/>
                                  <w:sz w:val="20"/>
                                  <w:szCs w:val="20"/>
                                  <w:lang w:val="en-US"/>
                                </w:rPr>
                                <w:t>Comb generator</w:t>
                              </w:r>
                            </w:p>
                            <w:p w14:paraId="507630CE" w14:textId="77777777" w:rsidR="00F139C6" w:rsidRPr="008D0B5C" w:rsidRDefault="00F139C6" w:rsidP="008D0B5C">
                              <w:pPr>
                                <w:jc w:val="center"/>
                                <w:rPr>
                                  <w:b/>
                                  <w:bCs/>
                                  <w:color w:val="FF0000"/>
                                  <w:sz w:val="20"/>
                                  <w:szCs w:val="20"/>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Casella di testo 18"/>
                        <wps:cNvSpPr txBox="1"/>
                        <wps:spPr>
                          <a:xfrm>
                            <a:off x="825433" y="551479"/>
                            <a:ext cx="1120723" cy="441009"/>
                          </a:xfrm>
                          <a:prstGeom prst="rect">
                            <a:avLst/>
                          </a:prstGeom>
                          <a:noFill/>
                          <a:ln w="6350">
                            <a:noFill/>
                          </a:ln>
                        </wps:spPr>
                        <wps:txbx>
                          <w:txbxContent>
                            <w:p w14:paraId="361E4050" w14:textId="77777777" w:rsidR="00F139C6" w:rsidRPr="008D0B5C" w:rsidRDefault="00F139C6" w:rsidP="008D0B5C">
                              <w:pPr>
                                <w:rPr>
                                  <w:lang w:val="en-US"/>
                                </w:rPr>
                              </w:pPr>
                              <w:r w:rsidRPr="008D0B5C">
                                <w:rPr>
                                  <w:b/>
                                  <w:bCs/>
                                  <w:color w:val="FF0000"/>
                                  <w:sz w:val="20"/>
                                  <w:szCs w:val="20"/>
                                  <w:lang w:val="en-US"/>
                                </w:rPr>
                                <w:t xml:space="preserve">Field generating </w:t>
                              </w:r>
                              <w:proofErr w:type="gramStart"/>
                              <w:r w:rsidRPr="008D0B5C">
                                <w:rPr>
                                  <w:b/>
                                  <w:bCs/>
                                  <w:color w:val="FF0000"/>
                                  <w:sz w:val="20"/>
                                  <w:szCs w:val="20"/>
                                  <w:lang w:val="en-US"/>
                                </w:rPr>
                                <w:t>fixture</w:t>
                              </w:r>
                              <w:proofErr w:type="gramEnd"/>
                            </w:p>
                            <w:p w14:paraId="41961075" w14:textId="77777777" w:rsidR="00F139C6" w:rsidRPr="008D0B5C" w:rsidRDefault="00F139C6" w:rsidP="008D0B5C">
                              <w:pPr>
                                <w:rPr>
                                  <w:lang w:val="en-US"/>
                                </w:rPr>
                              </w:pPr>
                              <w:r w:rsidRPr="008D0B5C">
                                <w:rPr>
                                  <w:b/>
                                  <w:bCs/>
                                  <w:color w:val="FF0000"/>
                                  <w:sz w:val="20"/>
                                  <w:szCs w:val="20"/>
                                  <w:lang w:val="en-US"/>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4" name="Casella di testo 18"/>
                        <wps:cNvSpPr txBox="1"/>
                        <wps:spPr>
                          <a:xfrm>
                            <a:off x="3647830" y="1474883"/>
                            <a:ext cx="908513" cy="322580"/>
                          </a:xfrm>
                          <a:prstGeom prst="rect">
                            <a:avLst/>
                          </a:prstGeom>
                          <a:noFill/>
                          <a:ln w="6350">
                            <a:noFill/>
                          </a:ln>
                        </wps:spPr>
                        <wps:txbx>
                          <w:txbxContent>
                            <w:p w14:paraId="314680A6" w14:textId="77777777" w:rsidR="00F139C6" w:rsidRDefault="00F139C6" w:rsidP="008D0B5C">
                              <w:pPr>
                                <w:jc w:val="center"/>
                              </w:pPr>
                              <w:r>
                                <w:rPr>
                                  <w:b/>
                                  <w:bCs/>
                                  <w:color w:val="FF0000"/>
                                  <w:sz w:val="20"/>
                                  <w:szCs w:val="20"/>
                                </w:rPr>
                                <w:t>Adapt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Connettore 2 19"/>
                        <wps:cNvCnPr/>
                        <wps:spPr>
                          <a:xfrm flipH="1" flipV="1">
                            <a:off x="3730947" y="1085544"/>
                            <a:ext cx="249382" cy="420526"/>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Casella di testo 18"/>
                        <wps:cNvSpPr txBox="1"/>
                        <wps:spPr>
                          <a:xfrm>
                            <a:off x="59205" y="224009"/>
                            <a:ext cx="664491" cy="322580"/>
                          </a:xfrm>
                          <a:prstGeom prst="rect">
                            <a:avLst/>
                          </a:prstGeom>
                          <a:noFill/>
                          <a:ln w="6350">
                            <a:noFill/>
                          </a:ln>
                        </wps:spPr>
                        <wps:txbx>
                          <w:txbxContent>
                            <w:p w14:paraId="4D6B988E" w14:textId="77777777" w:rsidR="00F139C6" w:rsidRPr="008D0B5C" w:rsidRDefault="00F139C6" w:rsidP="008D0B5C">
                              <w:pPr>
                                <w:jc w:val="center"/>
                                <w:rPr>
                                  <w:lang w:val="en-US"/>
                                </w:rPr>
                              </w:pPr>
                              <w:r>
                                <w:rPr>
                                  <w:b/>
                                  <w:bCs/>
                                  <w:color w:val="FF0000"/>
                                  <w:sz w:val="20"/>
                                  <w:szCs w:val="20"/>
                                  <w:lang w:val="en-US"/>
                                </w:rPr>
                                <w:t>Loa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 name="Connettore 2 20"/>
                        <wps:cNvCnPr/>
                        <wps:spPr>
                          <a:xfrm>
                            <a:off x="322729" y="440085"/>
                            <a:ext cx="107577" cy="518323"/>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 name="Connettore 2 59"/>
                        <wps:cNvCnPr/>
                        <wps:spPr>
                          <a:xfrm flipV="1">
                            <a:off x="1691885" y="1025174"/>
                            <a:ext cx="443980" cy="339091"/>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D1CD683" id="Tela 2" o:spid="_x0000_s1041" editas="canvas" style="width:403.5pt;height:152.4pt;mso-position-horizontal-relative:char;mso-position-vertical-relative:line" coordsize="51244,193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">
                <v:shape id="_x0000_s1042" type="#_x0000_t75" style="position:absolute;width:51244;height:19354;visibility:visible;mso-wrap-style:square" filled="t">
                  <v:fill o:detectmouseclick="t"/>
                  <v:path o:connecttype="none"/>
                </v:shape>
                <v:shape id="Immagine 10" o:spid="_x0000_s1043" type="#_x0000_t75" alt="Immagine che contiene interni, edificio, sedendo, cucina&#10;&#10;Descrizione generata automaticamente" style="position:absolute;left:1977;top:1800;width:46693;height:155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">
                  <v:imagedata r:id="rId68" o:title="Immagine che contiene interni, edificio, sedendo, cucina&#10;&#10;Descrizione generata automaticamente"/>
                </v:shape>
                <v:shape id="_x0000_s1044" type="#_x0000_t202" style="position:absolute;left:36813;top:6454;width:13014;height:3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7F894703" w14:textId="77777777" w:rsidR="00F139C6" w:rsidRPr="008D0B5C" w:rsidRDefault="00F139C6" w:rsidP="008D0B5C">
                        <w:pPr>
                          <w:jc w:val="center"/>
                          <w:rPr>
                            <w:b/>
                            <w:bCs/>
                            <w:color w:val="FF0000"/>
                            <w:sz w:val="20"/>
                            <w:szCs w:val="20"/>
                            <w:lang w:val="en-US"/>
                          </w:rPr>
                        </w:pPr>
                        <w:r w:rsidRPr="008D0B5C">
                          <w:rPr>
                            <w:b/>
                            <w:bCs/>
                            <w:color w:val="FF0000"/>
                            <w:sz w:val="20"/>
                            <w:szCs w:val="20"/>
                            <w:lang w:val="en-US"/>
                          </w:rPr>
                          <w:t>Comb generator</w:t>
                        </w:r>
                      </w:p>
                      <w:p w14:paraId="507630CE" w14:textId="77777777" w:rsidR="00F139C6" w:rsidRPr="008D0B5C" w:rsidRDefault="00F139C6" w:rsidP="008D0B5C">
                        <w:pPr>
                          <w:jc w:val="center"/>
                          <w:rPr>
                            <w:b/>
                            <w:bCs/>
                            <w:color w:val="FF0000"/>
                            <w:sz w:val="20"/>
                            <w:szCs w:val="20"/>
                            <w:lang w:val="en-US"/>
                          </w:rPr>
                        </w:pPr>
                      </w:p>
                    </w:txbxContent>
                  </v:textbox>
                </v:shape>
                <v:shape id="_x0000_s1045" type="#_x0000_t202" style="position:absolute;left:8254;top:5514;width:11207;height:4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361E4050" w14:textId="77777777" w:rsidR="00F139C6" w:rsidRPr="008D0B5C" w:rsidRDefault="00F139C6" w:rsidP="008D0B5C">
                        <w:pPr>
                          <w:rPr>
                            <w:lang w:val="en-US"/>
                          </w:rPr>
                        </w:pPr>
                        <w:r w:rsidRPr="008D0B5C">
                          <w:rPr>
                            <w:b/>
                            <w:bCs/>
                            <w:color w:val="FF0000"/>
                            <w:sz w:val="20"/>
                            <w:szCs w:val="20"/>
                            <w:lang w:val="en-US"/>
                          </w:rPr>
                          <w:t xml:space="preserve">Field generating </w:t>
                        </w:r>
                        <w:proofErr w:type="gramStart"/>
                        <w:r w:rsidRPr="008D0B5C">
                          <w:rPr>
                            <w:b/>
                            <w:bCs/>
                            <w:color w:val="FF0000"/>
                            <w:sz w:val="20"/>
                            <w:szCs w:val="20"/>
                            <w:lang w:val="en-US"/>
                          </w:rPr>
                          <w:t>fixture</w:t>
                        </w:r>
                        <w:proofErr w:type="gramEnd"/>
                      </w:p>
                      <w:p w14:paraId="41961075" w14:textId="77777777" w:rsidR="00F139C6" w:rsidRPr="008D0B5C" w:rsidRDefault="00F139C6" w:rsidP="008D0B5C">
                        <w:pPr>
                          <w:rPr>
                            <w:lang w:val="en-US"/>
                          </w:rPr>
                        </w:pPr>
                        <w:r w:rsidRPr="008D0B5C">
                          <w:rPr>
                            <w:b/>
                            <w:bCs/>
                            <w:color w:val="FF0000"/>
                            <w:sz w:val="20"/>
                            <w:szCs w:val="20"/>
                            <w:lang w:val="en-US"/>
                          </w:rPr>
                          <w:t> </w:t>
                        </w:r>
                      </w:p>
                    </w:txbxContent>
                  </v:textbox>
                </v:shape>
                <v:shape id="_x0000_s1046" type="#_x0000_t202" style="position:absolute;left:36478;top:14748;width:9085;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314680A6" w14:textId="77777777" w:rsidR="00F139C6" w:rsidRDefault="00F139C6" w:rsidP="008D0B5C">
                        <w:pPr>
                          <w:jc w:val="center"/>
                        </w:pPr>
                        <w:r>
                          <w:rPr>
                            <w:b/>
                            <w:bCs/>
                            <w:color w:val="FF0000"/>
                            <w:sz w:val="20"/>
                            <w:szCs w:val="20"/>
                          </w:rPr>
                          <w:t>Adapter</w:t>
                        </w:r>
                      </w:p>
                    </w:txbxContent>
                  </v:textbox>
                </v:shape>
                <v:shapetype id="_x0000_t32" coordsize="21600,21600" o:spt="32" o:oned="t" path="m,l21600,21600e" filled="f">
                  <v:path arrowok="t" fillok="f" o:connecttype="none"/>
                  <o:lock v:ext="edit" shapetype="t"/>
                </v:shapetype>
                <v:shape id="Connettore 2 19" o:spid="_x0000_s1047" type="#_x0000_t32" style="position:absolute;left:37309;top:10855;width:2494;height:420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" strokecolor="red" strokeweight="1pt">
                  <v:stroke endarrow="block"/>
                </v:shape>
                <v:shape id="_x0000_s1048" type="#_x0000_t202" style="position:absolute;left:592;top:2240;width:6644;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4D6B988E" w14:textId="77777777" w:rsidR="00F139C6" w:rsidRPr="008D0B5C" w:rsidRDefault="00F139C6" w:rsidP="008D0B5C">
                        <w:pPr>
                          <w:jc w:val="center"/>
                          <w:rPr>
                            <w:lang w:val="en-US"/>
                          </w:rPr>
                        </w:pPr>
                        <w:r>
                          <w:rPr>
                            <w:b/>
                            <w:bCs/>
                            <w:color w:val="FF0000"/>
                            <w:sz w:val="20"/>
                            <w:szCs w:val="20"/>
                            <w:lang w:val="en-US"/>
                          </w:rPr>
                          <w:t>Load</w:t>
                        </w:r>
                      </w:p>
                    </w:txbxContent>
                  </v:textbox>
                </v:shape>
                <v:shape id="Connettore 2 20" o:spid="_x0000_s1049" type="#_x0000_t32" style="position:absolute;left:3227;top:4400;width:1076;height:51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" strokecolor="red" strokeweight="1pt">
                  <v:stroke endarrow="block"/>
                </v:shape>
                <v:shape id="Connettore 2 59" o:spid="_x0000_s1050" type="#_x0000_t32" style="position:absolute;left:16918;top:10251;width:4440;height:33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" strokecolor="red" strokeweight="1pt">
                  <v:stroke endarrow="block"/>
                </v:shape>
                <w10:anchorlock/>
              </v:group>
            </w:pict>
          </mc:Fallback>
        </mc:AlternateContent>
      </w:r>
    </w:p>
    <w:p w14:paraId="554FE4AD" w14:textId="77777777" w:rsidR="00D6503B" w:rsidRDefault="00D6503B" w:rsidP="00D6503B">
      <w:pPr>
        <w:jc w:val="both"/>
        <w:rPr>
          <w:lang w:val="en-US"/>
        </w:rPr>
      </w:pPr>
    </w:p>
    <w:p w14:paraId="7504B090" w14:textId="77777777" w:rsidR="00D6503B" w:rsidRPr="00816267" w:rsidRDefault="00D6503B" w:rsidP="00D6503B">
      <w:pPr>
        <w:jc w:val="center"/>
        <w:rPr>
          <w:sz w:val="20"/>
          <w:szCs w:val="20"/>
          <w:lang w:val="en-US"/>
        </w:rPr>
      </w:pPr>
      <w:r w:rsidRPr="00816267">
        <w:rPr>
          <w:b/>
          <w:sz w:val="20"/>
          <w:szCs w:val="20"/>
          <w:lang w:val="en-US"/>
        </w:rPr>
        <w:t xml:space="preserve">Fig. </w:t>
      </w:r>
      <w:r w:rsidR="002162DA">
        <w:rPr>
          <w:b/>
          <w:sz w:val="20"/>
          <w:szCs w:val="20"/>
          <w:lang w:val="en-US"/>
        </w:rPr>
        <w:t>2</w:t>
      </w:r>
      <w:r w:rsidRPr="00816267">
        <w:rPr>
          <w:b/>
          <w:sz w:val="20"/>
          <w:szCs w:val="20"/>
          <w:lang w:val="en-US"/>
        </w:rPr>
        <w:t>:</w:t>
      </w:r>
      <w:r w:rsidRPr="00816267">
        <w:rPr>
          <w:sz w:val="20"/>
          <w:szCs w:val="20"/>
          <w:lang w:val="en-US"/>
        </w:rPr>
        <w:t xml:space="preserve"> Picture of the </w:t>
      </w:r>
      <w:r w:rsidR="00470458">
        <w:rPr>
          <w:sz w:val="20"/>
          <w:szCs w:val="20"/>
          <w:lang w:val="en-US"/>
        </w:rPr>
        <w:t>Sample (</w:t>
      </w:r>
      <w:r w:rsidRPr="00816267">
        <w:rPr>
          <w:sz w:val="20"/>
          <w:szCs w:val="20"/>
          <w:lang w:val="en-US"/>
        </w:rPr>
        <w:t xml:space="preserve">comb generator, adapter, </w:t>
      </w:r>
      <w:r w:rsidR="00112D39">
        <w:rPr>
          <w:sz w:val="20"/>
          <w:szCs w:val="20"/>
          <w:lang w:val="en-US"/>
        </w:rPr>
        <w:t>field-generating fixture</w:t>
      </w:r>
      <w:r w:rsidR="00470458">
        <w:rPr>
          <w:sz w:val="20"/>
          <w:szCs w:val="20"/>
          <w:lang w:val="en-US"/>
        </w:rPr>
        <w:t xml:space="preserve">, </w:t>
      </w:r>
      <w:proofErr w:type="gramStart"/>
      <w:r w:rsidR="00470458">
        <w:rPr>
          <w:sz w:val="20"/>
          <w:szCs w:val="20"/>
          <w:lang w:val="en-US"/>
        </w:rPr>
        <w:t>load</w:t>
      </w:r>
      <w:proofErr w:type="gramEnd"/>
      <w:r w:rsidRPr="00816267">
        <w:rPr>
          <w:sz w:val="20"/>
          <w:szCs w:val="20"/>
          <w:lang w:val="en-US"/>
        </w:rPr>
        <w:t xml:space="preserve"> and </w:t>
      </w:r>
      <w:r w:rsidR="00470458">
        <w:rPr>
          <w:sz w:val="20"/>
          <w:szCs w:val="20"/>
          <w:lang w:val="en-US"/>
        </w:rPr>
        <w:t>wire)</w:t>
      </w:r>
      <w:r w:rsidRPr="00816267">
        <w:rPr>
          <w:sz w:val="20"/>
          <w:szCs w:val="20"/>
          <w:lang w:val="en-US"/>
        </w:rPr>
        <w:t>.</w:t>
      </w:r>
    </w:p>
    <w:p w14:paraId="4FF67DD8" w14:textId="77777777" w:rsidR="00D6503B" w:rsidRDefault="00D6503B" w:rsidP="00C746DC">
      <w:pPr>
        <w:jc w:val="both"/>
        <w:rPr>
          <w:lang w:val="en-US"/>
        </w:rPr>
      </w:pPr>
    </w:p>
    <w:p w14:paraId="3E46B949" w14:textId="77777777" w:rsidR="00D6503B" w:rsidRDefault="00D6503B" w:rsidP="00D6503B">
      <w:pPr>
        <w:numPr>
          <w:ilvl w:val="1"/>
          <w:numId w:val="1"/>
        </w:numPr>
        <w:jc w:val="both"/>
        <w:rPr>
          <w:lang w:val="en-US"/>
        </w:rPr>
      </w:pPr>
      <w:r>
        <w:rPr>
          <w:lang w:val="en-US"/>
        </w:rPr>
        <w:t xml:space="preserve">The </w:t>
      </w:r>
      <w:r w:rsidR="00E12C95">
        <w:rPr>
          <w:lang w:val="en-US"/>
        </w:rPr>
        <w:t>field-gene</w:t>
      </w:r>
      <w:r>
        <w:rPr>
          <w:lang w:val="en-US"/>
        </w:rPr>
        <w:t xml:space="preserve">rating </w:t>
      </w:r>
      <w:r w:rsidR="00112D39">
        <w:rPr>
          <w:lang w:val="en-US"/>
        </w:rPr>
        <w:t>fixture</w:t>
      </w:r>
      <w:r>
        <w:rPr>
          <w:lang w:val="en-US"/>
        </w:rPr>
        <w:t xml:space="preserve"> </w:t>
      </w:r>
      <w:r w:rsidRPr="00D6503B">
        <w:rPr>
          <w:lang w:val="en-US"/>
        </w:rPr>
        <w:t>consists in a round</w:t>
      </w:r>
      <w:r>
        <w:rPr>
          <w:lang w:val="en-US"/>
        </w:rPr>
        <w:t xml:space="preserve"> </w:t>
      </w:r>
      <w:r w:rsidRPr="00D6503B">
        <w:rPr>
          <w:lang w:val="en-US"/>
        </w:rPr>
        <w:t>wire whose diameter is 4 mm, placed at 5 cm height above</w:t>
      </w:r>
      <w:r>
        <w:rPr>
          <w:lang w:val="en-US"/>
        </w:rPr>
        <w:t xml:space="preserve"> </w:t>
      </w:r>
      <w:r w:rsidRPr="00D6503B">
        <w:rPr>
          <w:lang w:val="en-US"/>
        </w:rPr>
        <w:t>the ground plane and having 50 cm length. The wire runs</w:t>
      </w:r>
      <w:r>
        <w:rPr>
          <w:lang w:val="en-US"/>
        </w:rPr>
        <w:t xml:space="preserve"> </w:t>
      </w:r>
      <w:r w:rsidRPr="00D6503B">
        <w:rPr>
          <w:lang w:val="en-US"/>
        </w:rPr>
        <w:t>between by two vertical plates whose size is 20 cm x 10 cm.</w:t>
      </w:r>
      <w:r w:rsidR="00E12C95">
        <w:rPr>
          <w:lang w:val="en-US"/>
        </w:rPr>
        <w:t xml:space="preserve"> Two N-type, female, connectors permit to connect the wire to the comb generator on one side, and to the load, on the opposite side. The comb generator has an N-type, female, connector, hence a male-to-male, N-type adapter is provided by the Coordinator for connecting the comb generator to the field-generating </w:t>
      </w:r>
      <w:r w:rsidR="00112D39">
        <w:rPr>
          <w:lang w:val="en-US"/>
        </w:rPr>
        <w:t>fixture</w:t>
      </w:r>
      <w:r w:rsidR="00E12C95">
        <w:rPr>
          <w:lang w:val="en-US"/>
        </w:rPr>
        <w:t>.</w:t>
      </w:r>
    </w:p>
    <w:p w14:paraId="3A3EFBFD" w14:textId="77777777" w:rsidR="00E12C95" w:rsidRDefault="00E12C95" w:rsidP="00E12C95">
      <w:pPr>
        <w:jc w:val="both"/>
        <w:rPr>
          <w:lang w:val="en-US"/>
        </w:rPr>
      </w:pPr>
    </w:p>
    <w:p w14:paraId="1D55E3EA" w14:textId="77777777" w:rsidR="00E12C95" w:rsidRDefault="00030250" w:rsidP="00A8654B">
      <w:pPr>
        <w:numPr>
          <w:ilvl w:val="1"/>
          <w:numId w:val="1"/>
        </w:numPr>
        <w:jc w:val="both"/>
        <w:rPr>
          <w:lang w:val="en-US"/>
        </w:rPr>
      </w:pPr>
      <w:r>
        <w:rPr>
          <w:lang w:val="en-US"/>
        </w:rPr>
        <w:t xml:space="preserve">A </w:t>
      </w:r>
      <w:r w:rsidR="002162DA">
        <w:rPr>
          <w:lang w:val="en-US"/>
        </w:rPr>
        <w:t xml:space="preserve">2 dB matching </w:t>
      </w:r>
      <w:r>
        <w:rPr>
          <w:lang w:val="en-US"/>
        </w:rPr>
        <w:t xml:space="preserve">is provided by the Coordinator </w:t>
      </w:r>
      <w:r w:rsidR="00112D39">
        <w:rPr>
          <w:lang w:val="en-US"/>
        </w:rPr>
        <w:t xml:space="preserve">as a load termination to </w:t>
      </w:r>
      <w:r>
        <w:rPr>
          <w:lang w:val="en-US"/>
        </w:rPr>
        <w:t xml:space="preserve">the round wire. </w:t>
      </w:r>
      <w:r w:rsidR="00112D39">
        <w:rPr>
          <w:lang w:val="en-US"/>
        </w:rPr>
        <w:t xml:space="preserve">The N-male port of the </w:t>
      </w:r>
      <w:r w:rsidR="00A05594">
        <w:rPr>
          <w:lang w:val="en-US"/>
        </w:rPr>
        <w:t xml:space="preserve">load </w:t>
      </w:r>
      <w:r w:rsidR="00112D39">
        <w:rPr>
          <w:lang w:val="en-US"/>
        </w:rPr>
        <w:t>is connected to the field-generating fixture.</w:t>
      </w:r>
      <w:r>
        <w:rPr>
          <w:lang w:val="en-US"/>
        </w:rPr>
        <w:t xml:space="preserve"> </w:t>
      </w:r>
      <w:r w:rsidR="002162DA">
        <w:rPr>
          <w:lang w:val="en-US"/>
        </w:rPr>
        <w:t>The N-female port of the matching pad is left open.</w:t>
      </w:r>
    </w:p>
    <w:p w14:paraId="03155B08" w14:textId="77777777" w:rsidR="00D6503B" w:rsidRPr="006E310E" w:rsidRDefault="00D6503B" w:rsidP="00D6503B">
      <w:pPr>
        <w:jc w:val="both"/>
        <w:rPr>
          <w:lang w:val="en-US"/>
        </w:rPr>
      </w:pPr>
    </w:p>
    <w:p w14:paraId="6551FF45" w14:textId="77777777" w:rsidR="005E20DE" w:rsidRDefault="00A8654B" w:rsidP="00A43BAC">
      <w:pPr>
        <w:numPr>
          <w:ilvl w:val="1"/>
          <w:numId w:val="1"/>
        </w:numPr>
        <w:jc w:val="both"/>
        <w:rPr>
          <w:lang w:val="en-US"/>
        </w:rPr>
      </w:pPr>
      <w:r>
        <w:rPr>
          <w:lang w:val="en-US"/>
        </w:rPr>
        <w:t xml:space="preserve">The comb generators (two units, LF01 and HF01), the field-generating </w:t>
      </w:r>
      <w:r w:rsidR="00112D39">
        <w:rPr>
          <w:lang w:val="en-US"/>
        </w:rPr>
        <w:t>fixture</w:t>
      </w:r>
      <w:r>
        <w:rPr>
          <w:lang w:val="en-US"/>
        </w:rPr>
        <w:t xml:space="preserve">, the load and the adapter are enclosed in a case. </w:t>
      </w:r>
      <w:r w:rsidR="005E20DE">
        <w:rPr>
          <w:lang w:val="en-US"/>
        </w:rPr>
        <w:t xml:space="preserve">The combination </w:t>
      </w:r>
      <w:r w:rsidR="002A7B18">
        <w:rPr>
          <w:lang w:val="en-US"/>
        </w:rPr>
        <w:t xml:space="preserve">of the lock </w:t>
      </w:r>
      <w:r w:rsidR="00D6503B">
        <w:rPr>
          <w:lang w:val="en-US"/>
        </w:rPr>
        <w:t xml:space="preserve">locking the case </w:t>
      </w:r>
      <w:r w:rsidR="002A7B18">
        <w:rPr>
          <w:lang w:val="en-US"/>
        </w:rPr>
        <w:t xml:space="preserve">is 183. Input the figures from </w:t>
      </w:r>
      <w:r w:rsidR="006E310E">
        <w:rPr>
          <w:lang w:val="en-US"/>
        </w:rPr>
        <w:t>top to bottom</w:t>
      </w:r>
      <w:r w:rsidR="002A7B18">
        <w:rPr>
          <w:lang w:val="en-US"/>
        </w:rPr>
        <w:t>.</w:t>
      </w:r>
    </w:p>
    <w:p w14:paraId="15BAF135" w14:textId="77777777" w:rsidR="006E310E" w:rsidRDefault="006E310E" w:rsidP="006E310E">
      <w:pPr>
        <w:jc w:val="both"/>
        <w:rPr>
          <w:lang w:val="en-US"/>
        </w:rPr>
      </w:pPr>
    </w:p>
    <w:p w14:paraId="3FC44164" w14:textId="77777777" w:rsidR="006E310E" w:rsidRDefault="006E310E" w:rsidP="00991B88">
      <w:pPr>
        <w:jc w:val="both"/>
        <w:rPr>
          <w:highlight w:val="yellow"/>
          <w:lang w:val="en-US"/>
        </w:rPr>
      </w:pPr>
    </w:p>
    <w:p w14:paraId="670D6993" w14:textId="77777777" w:rsidR="006E310E" w:rsidRDefault="00D6503B" w:rsidP="00D6503B">
      <w:pPr>
        <w:jc w:val="center"/>
        <w:rPr>
          <w:highlight w:val="yellow"/>
          <w:lang w:val="en-US"/>
        </w:rPr>
      </w:pPr>
      <w:r>
        <w:rPr>
          <w:noProof/>
          <w:lang w:val="en-US"/>
        </w:rPr>
        <w:lastRenderedPageBreak/>
        <mc:AlternateContent>
          <mc:Choice Requires="wpc">
            <w:drawing>
              <wp:inline distT="0" distB="0" distL="0" distR="0" wp14:anchorId="494C516F" wp14:editId="0FDCDDB4">
                <wp:extent cx="1087120" cy="2039936"/>
                <wp:effectExtent l="0" t="0" r="0" b="0"/>
                <wp:docPr id="7" name="Tela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75" name="Immagine 75"/>
                          <pic:cNvPicPr/>
                        </pic:nvPicPr>
                        <pic:blipFill>
                          <a:blip r:embed="rId69" cstate="print">
                            <a:extLst>
                              <a:ext uri="{28A0092B-C50C-407E-A947-70E740481C1C}">
                                <a14:useLocalDpi xmlns:a14="http://schemas.microsoft.com/office/drawing/2010/main" val="0"/>
                              </a:ext>
                            </a:extLst>
                          </a:blip>
                          <a:stretch>
                            <a:fillRect/>
                          </a:stretch>
                        </pic:blipFill>
                        <pic:spPr>
                          <a:xfrm>
                            <a:off x="35999" y="65373"/>
                            <a:ext cx="1051560" cy="1974850"/>
                          </a:xfrm>
                          <a:prstGeom prst="rect">
                            <a:avLst/>
                          </a:prstGeom>
                        </pic:spPr>
                      </pic:pic>
                    </wpc:wpc>
                  </a:graphicData>
                </a:graphic>
              </wp:inline>
            </w:drawing>
          </mc:Choice>
          <mc:Fallback>
            <w:pict>
              <v:group w14:anchorId="24FA55C9" id="Tela 7" o:spid="_x0000_s1026" editas="canvas" style="width:85.6pt;height:160.6pt;mso-position-horizontal-relative:char;mso-position-vertical-relative:line" coordsize="10871,203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">
                <v:shape id="_x0000_s1027" type="#_x0000_t75" style="position:absolute;width:10871;height:20396;visibility:visible;mso-wrap-style:square" filled="t">
                  <v:fill o:detectmouseclick="t"/>
                  <v:path o:connecttype="none"/>
                </v:shape>
                <v:shape id="Immagine 75" o:spid="_x0000_s1028" type="#_x0000_t75" style="position:absolute;left:359;top:653;width:10516;height:197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">
                  <v:imagedata r:id="rId70" o:title=""/>
                </v:shape>
                <w10:anchorlock/>
              </v:group>
            </w:pict>
          </mc:Fallback>
        </mc:AlternateContent>
      </w:r>
    </w:p>
    <w:p w14:paraId="08981ADA" w14:textId="77777777" w:rsidR="00D6503B" w:rsidRPr="00816267" w:rsidRDefault="00D6503B" w:rsidP="00D6503B">
      <w:pPr>
        <w:jc w:val="center"/>
        <w:rPr>
          <w:sz w:val="20"/>
          <w:szCs w:val="20"/>
          <w:lang w:val="en-US"/>
        </w:rPr>
      </w:pPr>
      <w:r w:rsidRPr="00816267">
        <w:rPr>
          <w:b/>
          <w:sz w:val="20"/>
          <w:szCs w:val="20"/>
          <w:lang w:val="en-US"/>
        </w:rPr>
        <w:t xml:space="preserve">Fig. </w:t>
      </w:r>
      <w:r w:rsidR="002162DA">
        <w:rPr>
          <w:b/>
          <w:sz w:val="20"/>
          <w:szCs w:val="20"/>
          <w:lang w:val="en-US"/>
        </w:rPr>
        <w:t>3</w:t>
      </w:r>
      <w:r w:rsidRPr="00816267">
        <w:rPr>
          <w:b/>
          <w:sz w:val="20"/>
          <w:szCs w:val="20"/>
          <w:lang w:val="en-US"/>
        </w:rPr>
        <w:t>:</w:t>
      </w:r>
      <w:r w:rsidRPr="00816267">
        <w:rPr>
          <w:sz w:val="20"/>
          <w:szCs w:val="20"/>
          <w:lang w:val="en-US"/>
        </w:rPr>
        <w:t xml:space="preserve"> Picture of the lock.</w:t>
      </w:r>
    </w:p>
    <w:p w14:paraId="4E4AC6A1" w14:textId="77777777" w:rsidR="00D6503B" w:rsidRDefault="00D6503B" w:rsidP="00991B88">
      <w:pPr>
        <w:jc w:val="both"/>
        <w:rPr>
          <w:highlight w:val="yellow"/>
          <w:lang w:val="en-US"/>
        </w:rPr>
      </w:pPr>
    </w:p>
    <w:p w14:paraId="25B2F97D" w14:textId="77777777" w:rsidR="00D6503B" w:rsidRPr="00472193" w:rsidRDefault="00D6503B" w:rsidP="00991B88">
      <w:pPr>
        <w:jc w:val="both"/>
        <w:rPr>
          <w:highlight w:val="yellow"/>
          <w:lang w:val="en-US"/>
        </w:rPr>
      </w:pPr>
    </w:p>
    <w:p w14:paraId="5E19F292" w14:textId="77777777" w:rsidR="00BB01E4" w:rsidRDefault="00B73D6F" w:rsidP="00BB01E4">
      <w:pPr>
        <w:numPr>
          <w:ilvl w:val="0"/>
          <w:numId w:val="1"/>
        </w:numPr>
        <w:jc w:val="both"/>
        <w:rPr>
          <w:b/>
          <w:lang w:val="en-US"/>
        </w:rPr>
      </w:pPr>
      <w:r w:rsidRPr="00F32A60">
        <w:rPr>
          <w:b/>
          <w:lang w:val="en-US"/>
        </w:rPr>
        <w:t>Measurement procedure</w:t>
      </w:r>
    </w:p>
    <w:p w14:paraId="247BB3CA" w14:textId="77777777" w:rsidR="00A43BAC" w:rsidRPr="00F32A60" w:rsidRDefault="00A43BAC" w:rsidP="00A43BAC">
      <w:pPr>
        <w:jc w:val="both"/>
        <w:rPr>
          <w:b/>
          <w:lang w:val="en-US"/>
        </w:rPr>
      </w:pPr>
    </w:p>
    <w:p w14:paraId="38AD23AD" w14:textId="77777777" w:rsidR="006674E0" w:rsidRDefault="00421389" w:rsidP="00651808">
      <w:pPr>
        <w:numPr>
          <w:ilvl w:val="1"/>
          <w:numId w:val="1"/>
        </w:numPr>
        <w:jc w:val="both"/>
        <w:rPr>
          <w:lang w:val="en-US"/>
        </w:rPr>
      </w:pPr>
      <w:bookmarkStart w:id="15" w:name="_Ref514508467"/>
      <w:r>
        <w:rPr>
          <w:lang w:val="en-US"/>
        </w:rPr>
        <w:t>F</w:t>
      </w:r>
      <w:r w:rsidR="007223AE" w:rsidRPr="00651808">
        <w:rPr>
          <w:lang w:val="en-US"/>
        </w:rPr>
        <w:t xml:space="preserve">ield measurement </w:t>
      </w:r>
      <w:r w:rsidR="00564E39" w:rsidRPr="00651808">
        <w:rPr>
          <w:lang w:val="en-US"/>
        </w:rPr>
        <w:t>must</w:t>
      </w:r>
      <w:r w:rsidR="00B73D6F" w:rsidRPr="00651808">
        <w:rPr>
          <w:lang w:val="en-US"/>
        </w:rPr>
        <w:t xml:space="preserve"> be precede</w:t>
      </w:r>
      <w:r w:rsidR="00C3303A" w:rsidRPr="00651808">
        <w:rPr>
          <w:lang w:val="en-US"/>
        </w:rPr>
        <w:t>d</w:t>
      </w:r>
      <w:r w:rsidR="00B73D6F" w:rsidRPr="00651808">
        <w:rPr>
          <w:lang w:val="en-US"/>
        </w:rPr>
        <w:t xml:space="preserve"> by a </w:t>
      </w:r>
      <w:r w:rsidR="00B73D6F" w:rsidRPr="00DF6550">
        <w:rPr>
          <w:lang w:val="en-US"/>
        </w:rPr>
        <w:t xml:space="preserve">preliminary </w:t>
      </w:r>
      <w:r w:rsidR="007223AE" w:rsidRPr="00DF6550">
        <w:rPr>
          <w:lang w:val="en-US"/>
        </w:rPr>
        <w:t>verification</w:t>
      </w:r>
      <w:r w:rsidR="007223AE" w:rsidRPr="00651808">
        <w:rPr>
          <w:lang w:val="en-US"/>
        </w:rPr>
        <w:t xml:space="preserve"> of the correct operation of the Sample</w:t>
      </w:r>
      <w:r>
        <w:rPr>
          <w:lang w:val="en-US"/>
        </w:rPr>
        <w:t>.</w:t>
      </w:r>
      <w:r w:rsidR="00651808" w:rsidRPr="00651808">
        <w:rPr>
          <w:lang w:val="en-US"/>
        </w:rPr>
        <w:t xml:space="preserve"> </w:t>
      </w:r>
      <w:r w:rsidR="006674E0" w:rsidRPr="00F32A60">
        <w:rPr>
          <w:lang w:val="en-US"/>
        </w:rPr>
        <w:t xml:space="preserve">It is up to the Laboratory to </w:t>
      </w:r>
      <w:r w:rsidR="006674E0">
        <w:rPr>
          <w:lang w:val="en-US"/>
        </w:rPr>
        <w:t>provide fresh batteries for preliminary verification and measurement.</w:t>
      </w:r>
      <w:r w:rsidR="006674E0" w:rsidRPr="00F32A60">
        <w:rPr>
          <w:lang w:val="en-US"/>
        </w:rPr>
        <w:t xml:space="preserve"> Handle the Sample with care.</w:t>
      </w:r>
    </w:p>
    <w:p w14:paraId="653E6EC6" w14:textId="77777777" w:rsidR="006674E0" w:rsidRDefault="006674E0" w:rsidP="006674E0">
      <w:pPr>
        <w:ind w:left="170"/>
        <w:jc w:val="both"/>
        <w:rPr>
          <w:lang w:val="en-US"/>
        </w:rPr>
      </w:pPr>
    </w:p>
    <w:p w14:paraId="272C9459" w14:textId="77777777" w:rsidR="00651808" w:rsidRDefault="00651808" w:rsidP="00651808">
      <w:pPr>
        <w:numPr>
          <w:ilvl w:val="1"/>
          <w:numId w:val="1"/>
        </w:numPr>
        <w:jc w:val="both"/>
        <w:rPr>
          <w:lang w:val="en-US"/>
        </w:rPr>
      </w:pPr>
      <w:r w:rsidRPr="00651808">
        <w:rPr>
          <w:lang w:val="en-US"/>
        </w:rPr>
        <w:t xml:space="preserve">The </w:t>
      </w:r>
      <w:r w:rsidR="00DF6550" w:rsidRPr="00DF6550">
        <w:rPr>
          <w:lang w:val="en-US"/>
        </w:rPr>
        <w:t xml:space="preserve">preliminary </w:t>
      </w:r>
      <w:r w:rsidRPr="00DF6550">
        <w:rPr>
          <w:lang w:val="en-US"/>
        </w:rPr>
        <w:t>verification</w:t>
      </w:r>
      <w:r w:rsidRPr="00651808">
        <w:rPr>
          <w:lang w:val="en-US"/>
        </w:rPr>
        <w:t xml:space="preserve"> shall be </w:t>
      </w:r>
      <w:r w:rsidR="00775120">
        <w:rPr>
          <w:lang w:val="en-US"/>
        </w:rPr>
        <w:t xml:space="preserve">carried out </w:t>
      </w:r>
      <w:r w:rsidRPr="00651808">
        <w:rPr>
          <w:lang w:val="en-US"/>
        </w:rPr>
        <w:t>as follows:</w:t>
      </w:r>
      <w:bookmarkEnd w:id="15"/>
    </w:p>
    <w:p w14:paraId="7443DBD1" w14:textId="77777777" w:rsidR="00A46198" w:rsidRPr="00835F07" w:rsidRDefault="00421389" w:rsidP="00DF6550">
      <w:pPr>
        <w:pStyle w:val="Paragrafoelenco"/>
        <w:numPr>
          <w:ilvl w:val="0"/>
          <w:numId w:val="31"/>
        </w:numPr>
        <w:spacing w:after="120"/>
        <w:ind w:left="533"/>
        <w:jc w:val="both"/>
        <w:rPr>
          <w:lang w:val="en-US"/>
        </w:rPr>
      </w:pPr>
      <w:r w:rsidRPr="00A46198">
        <w:rPr>
          <w:lang w:val="en-US"/>
        </w:rPr>
        <w:t xml:space="preserve">Connect the </w:t>
      </w:r>
      <w:r w:rsidRPr="00C77066">
        <w:rPr>
          <w:u w:val="single"/>
          <w:lang w:val="en-US"/>
        </w:rPr>
        <w:t>comb generator LF01</w:t>
      </w:r>
      <w:r w:rsidRPr="00A46198">
        <w:rPr>
          <w:lang w:val="en-US"/>
        </w:rPr>
        <w:t xml:space="preserve"> through the adapter to the input of the receiver. The insertion of an external 10 dB attenuator is recommended to avoid damage to the input of the receiver and distortion. Set the internal attenuation of the receiver to 20 </w:t>
      </w:r>
      <w:proofErr w:type="spellStart"/>
      <w:r w:rsidRPr="00A46198">
        <w:rPr>
          <w:lang w:val="en-US"/>
        </w:rPr>
        <w:t>dB.</w:t>
      </w:r>
      <w:proofErr w:type="spellEnd"/>
      <w:r w:rsidRPr="00A46198">
        <w:rPr>
          <w:lang w:val="en-US"/>
        </w:rPr>
        <w:t xml:space="preserve"> Measure the amplitude of the </w:t>
      </w:r>
      <w:r w:rsidR="00835F07">
        <w:rPr>
          <w:lang w:val="en-US"/>
        </w:rPr>
        <w:t>3</w:t>
      </w:r>
      <w:r w:rsidR="00835F07" w:rsidRPr="00835F07">
        <w:rPr>
          <w:vertAlign w:val="superscript"/>
          <w:lang w:val="en-US"/>
        </w:rPr>
        <w:t>rd</w:t>
      </w:r>
      <w:r w:rsidRPr="00A46198">
        <w:rPr>
          <w:lang w:val="en-US"/>
        </w:rPr>
        <w:t xml:space="preserve"> harmonic </w:t>
      </w:r>
      <w:r w:rsidR="00E93DC2">
        <w:rPr>
          <w:lang w:val="en-US"/>
        </w:rPr>
        <w:t>(</w:t>
      </w:r>
      <w:r w:rsidRPr="00A46198">
        <w:rPr>
          <w:lang w:val="en-US"/>
        </w:rPr>
        <w:t xml:space="preserve">at approximately </w:t>
      </w:r>
      <w:r w:rsidR="00835F07">
        <w:rPr>
          <w:lang w:val="en-US"/>
        </w:rPr>
        <w:t xml:space="preserve">625 </w:t>
      </w:r>
      <w:r w:rsidRPr="00A46198">
        <w:rPr>
          <w:lang w:val="en-US"/>
        </w:rPr>
        <w:t>kHz</w:t>
      </w:r>
      <w:r w:rsidR="00E93DC2">
        <w:rPr>
          <w:lang w:val="en-US"/>
        </w:rPr>
        <w:t>)</w:t>
      </w:r>
      <w:r w:rsidRPr="00A46198">
        <w:rPr>
          <w:lang w:val="en-US"/>
        </w:rPr>
        <w:t xml:space="preserve">. The reading </w:t>
      </w:r>
      <w:r w:rsidRPr="00835F07">
        <w:rPr>
          <w:lang w:val="en-US"/>
        </w:rPr>
        <w:t>shall be 0 dBm ± 3 dB (or −10 dBm ± 3 dB, if an external 10 dB attenuator is inserted).</w:t>
      </w:r>
    </w:p>
    <w:p w14:paraId="6A54D7AF" w14:textId="77777777" w:rsidR="00A46198" w:rsidRDefault="00A46198" w:rsidP="00DF6550">
      <w:pPr>
        <w:pStyle w:val="Paragrafoelenco"/>
        <w:numPr>
          <w:ilvl w:val="0"/>
          <w:numId w:val="31"/>
        </w:numPr>
        <w:spacing w:after="120"/>
        <w:ind w:left="533"/>
        <w:jc w:val="both"/>
        <w:rPr>
          <w:lang w:val="en-US"/>
        </w:rPr>
      </w:pPr>
      <w:r w:rsidRPr="00A46198">
        <w:rPr>
          <w:lang w:val="en-US"/>
        </w:rPr>
        <w:t xml:space="preserve">Connect the </w:t>
      </w:r>
      <w:r w:rsidRPr="00C77066">
        <w:rPr>
          <w:u w:val="single"/>
          <w:lang w:val="en-US"/>
        </w:rPr>
        <w:t>comb generator HF01</w:t>
      </w:r>
      <w:r w:rsidRPr="00A46198">
        <w:rPr>
          <w:lang w:val="en-US"/>
        </w:rPr>
        <w:t xml:space="preserve"> through the adapter to the input of the receiver. The insertion of an external 10 dB attenuator is recommended to avoid damage to the input of the receiver and distortion. Set the internal attenuation of the receiver to 20 </w:t>
      </w:r>
      <w:proofErr w:type="spellStart"/>
      <w:r w:rsidRPr="00A46198">
        <w:rPr>
          <w:lang w:val="en-US"/>
        </w:rPr>
        <w:t>dB.</w:t>
      </w:r>
      <w:proofErr w:type="spellEnd"/>
      <w:r w:rsidRPr="00A46198">
        <w:rPr>
          <w:lang w:val="en-US"/>
        </w:rPr>
        <w:t xml:space="preserve"> Measure the amplitude of the </w:t>
      </w:r>
      <w:r w:rsidR="00984A7F">
        <w:rPr>
          <w:lang w:val="en-US"/>
        </w:rPr>
        <w:t>20</w:t>
      </w:r>
      <w:r w:rsidR="00984A7F" w:rsidRPr="00984A7F">
        <w:rPr>
          <w:vertAlign w:val="superscript"/>
          <w:lang w:val="en-US"/>
        </w:rPr>
        <w:t>th</w:t>
      </w:r>
      <w:r w:rsidR="00984A7F">
        <w:rPr>
          <w:lang w:val="en-US"/>
        </w:rPr>
        <w:t xml:space="preserve"> </w:t>
      </w:r>
      <w:r w:rsidRPr="00A46198">
        <w:rPr>
          <w:lang w:val="en-US"/>
        </w:rPr>
        <w:t xml:space="preserve">harmonic </w:t>
      </w:r>
      <w:r w:rsidR="00E93DC2">
        <w:rPr>
          <w:lang w:val="en-US"/>
        </w:rPr>
        <w:t>(</w:t>
      </w:r>
      <w:r w:rsidRPr="00A46198">
        <w:rPr>
          <w:lang w:val="en-US"/>
        </w:rPr>
        <w:t xml:space="preserve">at approximately </w:t>
      </w:r>
      <w:r w:rsidR="00984A7F">
        <w:rPr>
          <w:lang w:val="en-US"/>
        </w:rPr>
        <w:t>100</w:t>
      </w:r>
      <w:r w:rsidRPr="00A46198">
        <w:rPr>
          <w:lang w:val="en-US"/>
        </w:rPr>
        <w:t xml:space="preserve"> </w:t>
      </w:r>
      <w:r w:rsidR="00984A7F">
        <w:rPr>
          <w:lang w:val="en-US"/>
        </w:rPr>
        <w:t>M</w:t>
      </w:r>
      <w:r w:rsidRPr="00A46198">
        <w:rPr>
          <w:lang w:val="en-US"/>
        </w:rPr>
        <w:t>Hz</w:t>
      </w:r>
      <w:r w:rsidR="00E93DC2">
        <w:rPr>
          <w:lang w:val="en-US"/>
        </w:rPr>
        <w:t>)</w:t>
      </w:r>
      <w:r w:rsidRPr="00A46198">
        <w:rPr>
          <w:lang w:val="en-US"/>
        </w:rPr>
        <w:t xml:space="preserve">. The reading shall be </w:t>
      </w:r>
      <w:r w:rsidR="00984A7F" w:rsidRPr="00A46198">
        <w:rPr>
          <w:lang w:val="en-US"/>
        </w:rPr>
        <w:t>−</w:t>
      </w:r>
      <w:r w:rsidR="00984A7F">
        <w:rPr>
          <w:lang w:val="en-US"/>
        </w:rPr>
        <w:t>2</w:t>
      </w:r>
      <w:r w:rsidR="00835F07">
        <w:rPr>
          <w:lang w:val="en-US"/>
        </w:rPr>
        <w:t>4</w:t>
      </w:r>
      <w:r w:rsidR="00984A7F" w:rsidRPr="00A46198">
        <w:rPr>
          <w:lang w:val="en-US"/>
        </w:rPr>
        <w:t xml:space="preserve"> </w:t>
      </w:r>
      <w:r w:rsidRPr="00A46198">
        <w:rPr>
          <w:lang w:val="en-US"/>
        </w:rPr>
        <w:t>dBm ± 3 dB (or −</w:t>
      </w:r>
      <w:r w:rsidR="00984A7F">
        <w:rPr>
          <w:lang w:val="en-US"/>
        </w:rPr>
        <w:t>3</w:t>
      </w:r>
      <w:r w:rsidR="00835F07">
        <w:rPr>
          <w:lang w:val="en-US"/>
        </w:rPr>
        <w:t>4</w:t>
      </w:r>
      <w:r w:rsidRPr="00A46198">
        <w:rPr>
          <w:lang w:val="en-US"/>
        </w:rPr>
        <w:t xml:space="preserve"> dBm ± 3 dB, if an external 10 dB attenuator is inserted).</w:t>
      </w:r>
    </w:p>
    <w:p w14:paraId="53E35107" w14:textId="77777777" w:rsidR="00AC7E83" w:rsidRPr="00AF2697" w:rsidRDefault="00E93DC2" w:rsidP="00DF6550">
      <w:pPr>
        <w:pStyle w:val="Paragrafoelenco"/>
        <w:numPr>
          <w:ilvl w:val="0"/>
          <w:numId w:val="31"/>
        </w:numPr>
        <w:spacing w:after="120"/>
        <w:ind w:left="533"/>
        <w:jc w:val="both"/>
        <w:rPr>
          <w:lang w:val="en-US"/>
        </w:rPr>
      </w:pPr>
      <w:r>
        <w:rPr>
          <w:lang w:val="en-US"/>
        </w:rPr>
        <w:t xml:space="preserve">Connect the </w:t>
      </w:r>
      <w:r w:rsidR="00A05594">
        <w:rPr>
          <w:lang w:val="en-US"/>
        </w:rPr>
        <w:t xml:space="preserve">load </w:t>
      </w:r>
      <w:r>
        <w:rPr>
          <w:lang w:val="en-US"/>
        </w:rPr>
        <w:t xml:space="preserve">to </w:t>
      </w:r>
      <w:r w:rsidR="00AC7E83">
        <w:rPr>
          <w:lang w:val="en-US"/>
        </w:rPr>
        <w:t xml:space="preserve">one port of </w:t>
      </w:r>
      <w:r>
        <w:rPr>
          <w:lang w:val="en-US"/>
        </w:rPr>
        <w:t xml:space="preserve">the </w:t>
      </w:r>
      <w:r w:rsidRPr="00C77066">
        <w:rPr>
          <w:u w:val="single"/>
          <w:lang w:val="en-US"/>
        </w:rPr>
        <w:t xml:space="preserve">field-generating </w:t>
      </w:r>
      <w:r w:rsidR="00112D39" w:rsidRPr="00C77066">
        <w:rPr>
          <w:u w:val="single"/>
          <w:lang w:val="en-US"/>
        </w:rPr>
        <w:t>fixture</w:t>
      </w:r>
      <w:r>
        <w:rPr>
          <w:lang w:val="en-US"/>
        </w:rPr>
        <w:t xml:space="preserve">. By using a </w:t>
      </w:r>
      <w:r w:rsidR="00835F07">
        <w:rPr>
          <w:lang w:val="en-US"/>
        </w:rPr>
        <w:t xml:space="preserve">hand-held </w:t>
      </w:r>
      <w:r>
        <w:rPr>
          <w:lang w:val="en-US"/>
        </w:rPr>
        <w:t>multimeter</w:t>
      </w:r>
      <w:r w:rsidR="00AC7E83">
        <w:rPr>
          <w:lang w:val="en-US"/>
        </w:rPr>
        <w:t>,</w:t>
      </w:r>
      <w:r>
        <w:rPr>
          <w:lang w:val="en-US"/>
        </w:rPr>
        <w:t xml:space="preserve"> </w:t>
      </w:r>
      <w:r w:rsidR="00AC7E83">
        <w:rPr>
          <w:lang w:val="en-US"/>
        </w:rPr>
        <w:t xml:space="preserve">measure the resistance seen at the input of the other port. The reading of the multimeter shall </w:t>
      </w:r>
      <w:r w:rsidR="00AC7E83" w:rsidRPr="00AF2697">
        <w:rPr>
          <w:lang w:val="en-US"/>
        </w:rPr>
        <w:t>be 2</w:t>
      </w:r>
      <w:r w:rsidR="002162DA">
        <w:rPr>
          <w:lang w:val="en-US"/>
        </w:rPr>
        <w:t>43</w:t>
      </w:r>
      <w:r w:rsidR="00AC7E83" w:rsidRPr="00AF2697">
        <w:rPr>
          <w:lang w:val="en-US"/>
        </w:rPr>
        <w:t xml:space="preserve"> Ω ± </w:t>
      </w:r>
      <w:r w:rsidR="00112D39" w:rsidRPr="00AF2697">
        <w:rPr>
          <w:lang w:val="en-US"/>
        </w:rPr>
        <w:t>2</w:t>
      </w:r>
      <w:r w:rsidR="00AC7E83" w:rsidRPr="00AF2697">
        <w:rPr>
          <w:lang w:val="en-US"/>
        </w:rPr>
        <w:t xml:space="preserve"> Ω.</w:t>
      </w:r>
    </w:p>
    <w:p w14:paraId="52A86E6E" w14:textId="77777777" w:rsidR="00AC7E83" w:rsidRDefault="00AC7E83" w:rsidP="00C746DC">
      <w:pPr>
        <w:jc w:val="both"/>
        <w:rPr>
          <w:lang w:val="en-US"/>
        </w:rPr>
      </w:pPr>
    </w:p>
    <w:p w14:paraId="22A15997" w14:textId="77777777" w:rsidR="00F04844" w:rsidRDefault="00F04844" w:rsidP="00A43BAC">
      <w:pPr>
        <w:numPr>
          <w:ilvl w:val="1"/>
          <w:numId w:val="1"/>
        </w:numPr>
        <w:jc w:val="both"/>
        <w:rPr>
          <w:lang w:val="en-US"/>
        </w:rPr>
      </w:pPr>
      <w:r>
        <w:rPr>
          <w:lang w:val="en-US"/>
        </w:rPr>
        <w:t xml:space="preserve">If the preliminary verification </w:t>
      </w:r>
      <w:r w:rsidR="00C666D8">
        <w:rPr>
          <w:lang w:val="en-US"/>
        </w:rPr>
        <w:t xml:space="preserve">is </w:t>
      </w:r>
      <w:r>
        <w:rPr>
          <w:lang w:val="en-US"/>
        </w:rPr>
        <w:t xml:space="preserve">successful then </w:t>
      </w:r>
      <w:r w:rsidR="00C666D8">
        <w:rPr>
          <w:lang w:val="en-US"/>
        </w:rPr>
        <w:t xml:space="preserve">the Laboratory can </w:t>
      </w:r>
      <w:r>
        <w:rPr>
          <w:lang w:val="en-US"/>
        </w:rPr>
        <w:t xml:space="preserve">pass to the next step, </w:t>
      </w:r>
      <w:proofErr w:type="gramStart"/>
      <w:r w:rsidR="00C666D8">
        <w:rPr>
          <w:lang w:val="en-US"/>
        </w:rPr>
        <w:t>i.e.</w:t>
      </w:r>
      <w:proofErr w:type="gramEnd"/>
      <w:r w:rsidR="00C666D8">
        <w:rPr>
          <w:lang w:val="en-US"/>
        </w:rPr>
        <w:t xml:space="preserve"> </w:t>
      </w:r>
      <w:r>
        <w:rPr>
          <w:lang w:val="en-US"/>
        </w:rPr>
        <w:t xml:space="preserve">the </w:t>
      </w:r>
      <w:r w:rsidR="00C547FA">
        <w:rPr>
          <w:lang w:val="en-US"/>
        </w:rPr>
        <w:t>radiated emission measurement</w:t>
      </w:r>
      <w:r w:rsidR="00DF0D6A">
        <w:rPr>
          <w:lang w:val="en-US"/>
        </w:rPr>
        <w:t>,</w:t>
      </w:r>
      <w:r w:rsidR="00C547FA">
        <w:rPr>
          <w:lang w:val="en-US"/>
        </w:rPr>
        <w:t xml:space="preserve"> </w:t>
      </w:r>
      <w:r>
        <w:rPr>
          <w:lang w:val="en-US"/>
        </w:rPr>
        <w:t xml:space="preserve">otherwise </w:t>
      </w:r>
      <w:r w:rsidR="00C666D8">
        <w:rPr>
          <w:lang w:val="en-US"/>
        </w:rPr>
        <w:t xml:space="preserve">the </w:t>
      </w:r>
      <w:r>
        <w:rPr>
          <w:lang w:val="en-US"/>
        </w:rPr>
        <w:t>Coordinator</w:t>
      </w:r>
      <w:r w:rsidR="00C666D8">
        <w:rPr>
          <w:lang w:val="en-US"/>
        </w:rPr>
        <w:t xml:space="preserve"> </w:t>
      </w:r>
      <w:r w:rsidR="009F062E">
        <w:rPr>
          <w:lang w:val="en-US"/>
        </w:rPr>
        <w:t xml:space="preserve">shall be </w:t>
      </w:r>
      <w:r w:rsidR="00AC7E83">
        <w:rPr>
          <w:lang w:val="en-US"/>
        </w:rPr>
        <w:t>informed,</w:t>
      </w:r>
      <w:r w:rsidR="00C666D8">
        <w:rPr>
          <w:lang w:val="en-US"/>
        </w:rPr>
        <w:t xml:space="preserve"> and the </w:t>
      </w:r>
      <w:r w:rsidR="00C547FA">
        <w:rPr>
          <w:lang w:val="en-US"/>
        </w:rPr>
        <w:t xml:space="preserve">radiated emission measurement </w:t>
      </w:r>
      <w:r w:rsidR="00C666D8">
        <w:rPr>
          <w:lang w:val="en-US"/>
        </w:rPr>
        <w:t>is temporarily delayed</w:t>
      </w:r>
      <w:r>
        <w:rPr>
          <w:lang w:val="en-US"/>
        </w:rPr>
        <w:t>.</w:t>
      </w:r>
    </w:p>
    <w:p w14:paraId="22F6B15A" w14:textId="77777777" w:rsidR="0053487E" w:rsidRDefault="0053487E" w:rsidP="004175B8">
      <w:pPr>
        <w:jc w:val="both"/>
        <w:rPr>
          <w:lang w:val="en-US"/>
        </w:rPr>
      </w:pPr>
    </w:p>
    <w:p w14:paraId="6CFE85B6" w14:textId="6B909E71" w:rsidR="00BB2823" w:rsidRPr="00DF6550" w:rsidRDefault="007223AE" w:rsidP="004D5554">
      <w:pPr>
        <w:numPr>
          <w:ilvl w:val="1"/>
          <w:numId w:val="1"/>
        </w:numPr>
        <w:spacing w:after="120"/>
        <w:ind w:left="173"/>
        <w:jc w:val="both"/>
        <w:rPr>
          <w:bCs/>
          <w:lang w:val="en-US"/>
        </w:rPr>
      </w:pPr>
      <w:r w:rsidRPr="00DF6550">
        <w:rPr>
          <w:bCs/>
          <w:lang w:val="en-US"/>
        </w:rPr>
        <w:t>Measurement</w:t>
      </w:r>
      <w:r w:rsidR="00816267" w:rsidRPr="00DF6550">
        <w:rPr>
          <w:bCs/>
          <w:lang w:val="en-US"/>
        </w:rPr>
        <w:t xml:space="preserve"> of the field generated by the Sample</w:t>
      </w:r>
      <w:r w:rsidR="00BB2823" w:rsidRPr="00DF6550">
        <w:rPr>
          <w:bCs/>
          <w:lang w:val="en-US"/>
        </w:rPr>
        <w:t xml:space="preserve"> is carried out by using different receiving antennas, depending on the measurement frequency. </w:t>
      </w:r>
      <w:r w:rsidR="005D6470" w:rsidRPr="00DF6550">
        <w:rPr>
          <w:lang w:val="en-US"/>
        </w:rPr>
        <w:t xml:space="preserve">Measurement frequencies are reported in Table 1. </w:t>
      </w:r>
      <w:r w:rsidR="00BB2823" w:rsidRPr="00DF6550">
        <w:rPr>
          <w:lang w:val="en-US"/>
        </w:rPr>
        <w:t xml:space="preserve">Measurement setup is shown in Fig. </w:t>
      </w:r>
      <w:r w:rsidR="002162DA">
        <w:rPr>
          <w:lang w:val="en-US"/>
        </w:rPr>
        <w:t>4</w:t>
      </w:r>
      <w:r w:rsidR="00BB2823" w:rsidRPr="00DF6550">
        <w:rPr>
          <w:lang w:val="en-US"/>
        </w:rPr>
        <w:t xml:space="preserve">. Distance </w:t>
      </w:r>
      <w:r w:rsidR="00BB2823" w:rsidRPr="00DF6550">
        <w:rPr>
          <w:i/>
          <w:iCs/>
          <w:lang w:val="en-US"/>
        </w:rPr>
        <w:t>d</w:t>
      </w:r>
      <w:r w:rsidR="00BB2823" w:rsidRPr="00DF6550">
        <w:rPr>
          <w:lang w:val="en-US"/>
        </w:rPr>
        <w:t xml:space="preserve"> </w:t>
      </w:r>
      <w:r w:rsidR="00D2140C" w:rsidRPr="00DF6550">
        <w:rPr>
          <w:lang w:val="en-US"/>
        </w:rPr>
        <w:t xml:space="preserve">from the wire of the field-generating fixture to the reference of the receiving antenna </w:t>
      </w:r>
      <w:r w:rsidR="00BB2823" w:rsidRPr="00DF6550">
        <w:rPr>
          <w:lang w:val="en-US"/>
        </w:rPr>
        <w:t>is 1000 mm</w:t>
      </w:r>
      <w:r w:rsidR="00CE290A" w:rsidRPr="00DF6550">
        <w:rPr>
          <w:lang w:val="en-US"/>
        </w:rPr>
        <w:t xml:space="preserve"> (horizontal)</w:t>
      </w:r>
      <w:r w:rsidR="00BB2823" w:rsidRPr="00DF6550">
        <w:rPr>
          <w:lang w:val="en-US"/>
        </w:rPr>
        <w:t>.</w:t>
      </w:r>
      <w:r w:rsidR="00D2140C" w:rsidRPr="00DF6550">
        <w:rPr>
          <w:lang w:val="en-US"/>
        </w:rPr>
        <w:t xml:space="preserve"> </w:t>
      </w:r>
      <w:r w:rsidR="00DF6550" w:rsidRPr="00DF6550">
        <w:rPr>
          <w:lang w:val="en-US"/>
        </w:rPr>
        <w:t xml:space="preserve">The EMI receiver’s detector shall be set to average. </w:t>
      </w:r>
      <w:r w:rsidR="00D2140C" w:rsidRPr="00DF6550">
        <w:rPr>
          <w:lang w:val="en-US"/>
        </w:rPr>
        <w:t xml:space="preserve">Details of the measurement setup not specified here are </w:t>
      </w:r>
      <w:r w:rsidR="00F47956" w:rsidRPr="00DF6550">
        <w:rPr>
          <w:lang w:val="en-US"/>
        </w:rPr>
        <w:t xml:space="preserve">provided </w:t>
      </w:r>
      <w:r w:rsidR="00D2140C" w:rsidRPr="00DF6550">
        <w:rPr>
          <w:lang w:val="en-US"/>
        </w:rPr>
        <w:t xml:space="preserve">by the standards mentioned in </w:t>
      </w:r>
      <w:r w:rsidR="00D2140C" w:rsidRPr="00DF6550">
        <w:rPr>
          <w:lang w:val="en-US"/>
        </w:rPr>
        <w:fldChar w:fldCharType="begin"/>
      </w:r>
      <w:r w:rsidR="00D2140C" w:rsidRPr="00DF6550">
        <w:rPr>
          <w:lang w:val="en-US"/>
        </w:rPr>
        <w:instrText xml:space="preserve"> REF _Ref44669810 \r \h </w:instrText>
      </w:r>
      <w:r w:rsidR="00D2140C" w:rsidRPr="00DF6550">
        <w:rPr>
          <w:lang w:val="en-US"/>
        </w:rPr>
      </w:r>
      <w:r w:rsidR="00D2140C" w:rsidRPr="00DF6550">
        <w:rPr>
          <w:lang w:val="en-US"/>
        </w:rPr>
        <w:fldChar w:fldCharType="separate"/>
      </w:r>
      <w:r w:rsidR="007C410D">
        <w:rPr>
          <w:lang w:val="en-US"/>
        </w:rPr>
        <w:t>4.a)</w:t>
      </w:r>
      <w:r w:rsidR="00D2140C" w:rsidRPr="00DF6550">
        <w:rPr>
          <w:lang w:val="en-US"/>
        </w:rPr>
        <w:fldChar w:fldCharType="end"/>
      </w:r>
      <w:r w:rsidR="00D2140C" w:rsidRPr="00DF6550">
        <w:rPr>
          <w:lang w:val="en-US"/>
        </w:rPr>
        <w:t xml:space="preserve">. The use of the same measuring instrumentation </w:t>
      </w:r>
      <w:r w:rsidR="00F47956" w:rsidRPr="00DF6550">
        <w:rPr>
          <w:lang w:val="en-US"/>
        </w:rPr>
        <w:t xml:space="preserve">and setup </w:t>
      </w:r>
      <w:r w:rsidR="00D2140C" w:rsidRPr="00DF6550">
        <w:rPr>
          <w:lang w:val="en-US"/>
        </w:rPr>
        <w:t xml:space="preserve">as used for ordinary testing activity is recommended. </w:t>
      </w:r>
      <w:r w:rsidR="00DF6550" w:rsidRPr="00CE290A">
        <w:rPr>
          <w:lang w:val="en-US"/>
        </w:rPr>
        <w:t xml:space="preserve">The measurement result provided by the Laboratory shall be </w:t>
      </w:r>
      <w:r w:rsidR="00DF6550">
        <w:rPr>
          <w:lang w:val="en-US"/>
        </w:rPr>
        <w:t>t</w:t>
      </w:r>
      <w:r w:rsidR="00DF6550" w:rsidRPr="00CE290A">
        <w:rPr>
          <w:lang w:val="en-US"/>
        </w:rPr>
        <w:t xml:space="preserve">he estimate </w:t>
      </w:r>
      <w:r w:rsidR="00DF6550" w:rsidRPr="00CE290A">
        <w:rPr>
          <w:i/>
          <w:iCs/>
          <w:lang w:val="en-US"/>
        </w:rPr>
        <w:t>x</w:t>
      </w:r>
      <w:r w:rsidR="00DF6550" w:rsidRPr="00CE290A">
        <w:rPr>
          <w:lang w:val="en-US"/>
        </w:rPr>
        <w:t>, expressed in dB(</w:t>
      </w:r>
      <w:proofErr w:type="spellStart"/>
      <w:r w:rsidR="00DF6550" w:rsidRPr="00CE290A">
        <w:rPr>
          <w:lang w:val="en-US"/>
        </w:rPr>
        <w:t>μV</w:t>
      </w:r>
      <w:proofErr w:type="spellEnd"/>
      <w:r w:rsidR="00DF6550" w:rsidRPr="00CE290A">
        <w:rPr>
          <w:lang w:val="en-US"/>
        </w:rPr>
        <w:t xml:space="preserve">/m), of </w:t>
      </w:r>
      <w:r w:rsidR="00DF6550">
        <w:rPr>
          <w:lang w:val="en-US"/>
        </w:rPr>
        <w:t xml:space="preserve">each electric field-strength </w:t>
      </w:r>
      <w:r w:rsidR="00DF6550" w:rsidRPr="00CE290A">
        <w:rPr>
          <w:lang w:val="en-US"/>
        </w:rPr>
        <w:t>harmonic</w:t>
      </w:r>
      <w:r w:rsidR="00DF6550">
        <w:rPr>
          <w:lang w:val="en-US"/>
        </w:rPr>
        <w:t xml:space="preserve"> (see Table 1).</w:t>
      </w:r>
    </w:p>
    <w:p w14:paraId="7B5C83E9" w14:textId="77777777" w:rsidR="007223AE" w:rsidRPr="00DF6550" w:rsidRDefault="00BB2823" w:rsidP="00DF6550">
      <w:pPr>
        <w:pStyle w:val="Paragrafoelenco"/>
        <w:numPr>
          <w:ilvl w:val="0"/>
          <w:numId w:val="31"/>
        </w:numPr>
        <w:spacing w:after="120"/>
        <w:ind w:left="533"/>
        <w:jc w:val="both"/>
        <w:rPr>
          <w:u w:val="single"/>
          <w:lang w:val="en-US"/>
        </w:rPr>
      </w:pPr>
      <w:r w:rsidRPr="00DF6550">
        <w:rPr>
          <w:u w:val="single"/>
          <w:lang w:val="en-US"/>
        </w:rPr>
        <w:t>F</w:t>
      </w:r>
      <w:r w:rsidR="00816267" w:rsidRPr="00DF6550">
        <w:rPr>
          <w:u w:val="single"/>
          <w:lang w:val="en-US"/>
        </w:rPr>
        <w:t>requency range 150 kHz to 30 MHz</w:t>
      </w:r>
    </w:p>
    <w:p w14:paraId="273D77F5" w14:textId="77777777" w:rsidR="004561EA" w:rsidRPr="00DF6550" w:rsidRDefault="007223AE" w:rsidP="00DF6550">
      <w:pPr>
        <w:pStyle w:val="Paragrafoelenco"/>
        <w:spacing w:after="120"/>
        <w:ind w:left="533"/>
        <w:jc w:val="both"/>
        <w:rPr>
          <w:lang w:val="en-US"/>
        </w:rPr>
      </w:pPr>
      <w:r w:rsidRPr="00DF6550">
        <w:rPr>
          <w:lang w:val="en-US"/>
        </w:rPr>
        <w:lastRenderedPageBreak/>
        <w:t xml:space="preserve">The scope of the measurement is to obtain </w:t>
      </w:r>
      <w:r w:rsidR="00D74AE3" w:rsidRPr="00DF6550">
        <w:rPr>
          <w:lang w:val="en-US"/>
        </w:rPr>
        <w:t xml:space="preserve">an </w:t>
      </w:r>
      <w:r w:rsidRPr="00DF6550">
        <w:rPr>
          <w:lang w:val="en-US"/>
        </w:rPr>
        <w:t>estimate of the electric field strength, in dB(</w:t>
      </w:r>
      <w:proofErr w:type="spellStart"/>
      <w:r w:rsidRPr="00DF6550">
        <w:rPr>
          <w:lang w:val="en-US"/>
        </w:rPr>
        <w:t>μV</w:t>
      </w:r>
      <w:proofErr w:type="spellEnd"/>
      <w:r w:rsidRPr="00DF6550">
        <w:rPr>
          <w:lang w:val="en-US"/>
        </w:rPr>
        <w:t xml:space="preserve">/m), emitted by the Sample </w:t>
      </w:r>
      <w:r w:rsidR="00284F2B" w:rsidRPr="00DF6550">
        <w:rPr>
          <w:lang w:val="en-US"/>
        </w:rPr>
        <w:t xml:space="preserve">and sensed by a </w:t>
      </w:r>
      <w:r w:rsidR="00012F84" w:rsidRPr="00DF6550">
        <w:rPr>
          <w:lang w:val="en-US"/>
        </w:rPr>
        <w:t xml:space="preserve">vertical monopole </w:t>
      </w:r>
      <w:r w:rsidR="00284F2B" w:rsidRPr="00DF6550">
        <w:rPr>
          <w:lang w:val="en-US"/>
        </w:rPr>
        <w:t xml:space="preserve">antenna </w:t>
      </w:r>
      <w:r w:rsidRPr="00DF6550">
        <w:rPr>
          <w:lang w:val="en-US"/>
        </w:rPr>
        <w:t xml:space="preserve">at </w:t>
      </w:r>
      <w:r w:rsidR="00284F2B" w:rsidRPr="00DF6550">
        <w:rPr>
          <w:lang w:val="en-US"/>
        </w:rPr>
        <w:t xml:space="preserve">1 m distance </w:t>
      </w:r>
      <w:r w:rsidRPr="00DF6550">
        <w:rPr>
          <w:lang w:val="en-US"/>
        </w:rPr>
        <w:t xml:space="preserve">from the </w:t>
      </w:r>
      <w:r w:rsidR="00012F84" w:rsidRPr="00DF6550">
        <w:rPr>
          <w:lang w:val="en-US"/>
        </w:rPr>
        <w:t>wire of the field-generating fixture</w:t>
      </w:r>
      <w:r w:rsidRPr="00DF6550">
        <w:rPr>
          <w:lang w:val="en-US"/>
        </w:rPr>
        <w:t>.</w:t>
      </w:r>
      <w:r w:rsidR="00DA21E8" w:rsidRPr="00DF6550">
        <w:rPr>
          <w:lang w:val="en-US"/>
        </w:rPr>
        <w:t xml:space="preserve"> </w:t>
      </w:r>
      <w:r w:rsidR="00D2694B" w:rsidRPr="00DF6550">
        <w:rPr>
          <w:lang w:val="en-US"/>
        </w:rPr>
        <w:t xml:space="preserve">The reference </w:t>
      </w:r>
      <w:r w:rsidR="005D6470" w:rsidRPr="00DF6550">
        <w:rPr>
          <w:lang w:val="en-US"/>
        </w:rPr>
        <w:t>of the monopole antenna for distance measurement is the rod</w:t>
      </w:r>
      <w:r w:rsidR="00D2694B" w:rsidRPr="00DF6550">
        <w:rPr>
          <w:lang w:val="en-US"/>
        </w:rPr>
        <w:t>.</w:t>
      </w:r>
    </w:p>
    <w:p w14:paraId="7C2FC4A5" w14:textId="77777777" w:rsidR="00640E1E" w:rsidRPr="00DF6550" w:rsidRDefault="00D2140C" w:rsidP="00DF6550">
      <w:pPr>
        <w:pStyle w:val="Paragrafoelenco"/>
        <w:numPr>
          <w:ilvl w:val="0"/>
          <w:numId w:val="31"/>
        </w:numPr>
        <w:spacing w:after="120"/>
        <w:ind w:left="533"/>
        <w:jc w:val="both"/>
        <w:rPr>
          <w:u w:val="single"/>
          <w:lang w:val="en-US"/>
        </w:rPr>
      </w:pPr>
      <w:r w:rsidRPr="00DF6550">
        <w:rPr>
          <w:u w:val="single"/>
          <w:lang w:val="en-US"/>
        </w:rPr>
        <w:t>F</w:t>
      </w:r>
      <w:r w:rsidR="00D2694B" w:rsidRPr="00DF6550">
        <w:rPr>
          <w:u w:val="single"/>
          <w:lang w:val="en-US"/>
        </w:rPr>
        <w:t>requency range 30 MHz to 300 MHz</w:t>
      </w:r>
    </w:p>
    <w:p w14:paraId="4F97FB8E" w14:textId="77777777" w:rsidR="005D6470" w:rsidRPr="00DF6550" w:rsidRDefault="00D2694B" w:rsidP="00DF6550">
      <w:pPr>
        <w:pStyle w:val="Paragrafoelenco"/>
        <w:spacing w:after="120"/>
        <w:ind w:left="533"/>
        <w:jc w:val="both"/>
        <w:rPr>
          <w:lang w:val="en-US"/>
        </w:rPr>
      </w:pPr>
      <w:r w:rsidRPr="00DF6550">
        <w:rPr>
          <w:lang w:val="en-US"/>
        </w:rPr>
        <w:t>The scope of the measurement is to obtain an estimate of the electric field strength, in dB(</w:t>
      </w:r>
      <w:proofErr w:type="spellStart"/>
      <w:r w:rsidRPr="00DF6550">
        <w:rPr>
          <w:lang w:val="en-US"/>
        </w:rPr>
        <w:t>μV</w:t>
      </w:r>
      <w:proofErr w:type="spellEnd"/>
      <w:r w:rsidRPr="00DF6550">
        <w:rPr>
          <w:lang w:val="en-US"/>
        </w:rPr>
        <w:t xml:space="preserve">/m), emitted by the Sample and sensed by a biconical antenna at 1 m distance from the wire of the field-generating fixture. </w:t>
      </w:r>
      <w:r w:rsidR="00BB2823" w:rsidRPr="00DF6550">
        <w:rPr>
          <w:lang w:val="en-US"/>
        </w:rPr>
        <w:t xml:space="preserve">Both vertical polarization and horizontal polarization are measured. The estimate of the electric field strength shall be the maximum reading </w:t>
      </w:r>
      <w:r w:rsidR="00D2140C" w:rsidRPr="00DF6550">
        <w:rPr>
          <w:lang w:val="en-US"/>
        </w:rPr>
        <w:t xml:space="preserve">between </w:t>
      </w:r>
      <w:r w:rsidR="00BB2823" w:rsidRPr="00DF6550">
        <w:rPr>
          <w:lang w:val="en-US"/>
        </w:rPr>
        <w:t xml:space="preserve">the two polarizations. </w:t>
      </w:r>
      <w:r w:rsidRPr="00DF6550">
        <w:rPr>
          <w:lang w:val="en-US"/>
        </w:rPr>
        <w:t xml:space="preserve">The reference of the </w:t>
      </w:r>
      <w:r w:rsidR="00BB2823" w:rsidRPr="00DF6550">
        <w:rPr>
          <w:lang w:val="en-US"/>
        </w:rPr>
        <w:t xml:space="preserve">biconical antenna </w:t>
      </w:r>
      <w:r w:rsidR="005D6470" w:rsidRPr="00DF6550">
        <w:rPr>
          <w:lang w:val="en-US"/>
        </w:rPr>
        <w:t xml:space="preserve">for distance measurement is the </w:t>
      </w:r>
      <w:r w:rsidR="00BB2823" w:rsidRPr="00DF6550">
        <w:rPr>
          <w:lang w:val="en-US"/>
        </w:rPr>
        <w:t>phase center</w:t>
      </w:r>
      <w:r w:rsidRPr="00DF6550">
        <w:rPr>
          <w:lang w:val="en-US"/>
        </w:rPr>
        <w:t>.</w:t>
      </w:r>
    </w:p>
    <w:p w14:paraId="149A5C1E" w14:textId="77777777" w:rsidR="005D6470" w:rsidRPr="00DF6550" w:rsidRDefault="005D6470" w:rsidP="00DF6550">
      <w:pPr>
        <w:pStyle w:val="Paragrafoelenco"/>
        <w:numPr>
          <w:ilvl w:val="0"/>
          <w:numId w:val="31"/>
        </w:numPr>
        <w:spacing w:after="120"/>
        <w:ind w:left="533"/>
        <w:jc w:val="both"/>
        <w:rPr>
          <w:u w:val="single"/>
          <w:lang w:val="en-US"/>
        </w:rPr>
      </w:pPr>
      <w:r w:rsidRPr="00DF6550">
        <w:rPr>
          <w:u w:val="single"/>
          <w:lang w:val="en-US"/>
        </w:rPr>
        <w:t>Frequency range 300 MHz to 1000 MHz</w:t>
      </w:r>
    </w:p>
    <w:p w14:paraId="00CCA319" w14:textId="77777777" w:rsidR="005D6470" w:rsidRPr="00DF6550" w:rsidRDefault="005D6470" w:rsidP="00DF6550">
      <w:pPr>
        <w:pStyle w:val="Paragrafoelenco"/>
        <w:spacing w:after="120"/>
        <w:ind w:left="533"/>
        <w:jc w:val="both"/>
        <w:rPr>
          <w:lang w:val="en-US"/>
        </w:rPr>
      </w:pPr>
      <w:r w:rsidRPr="00DF6550">
        <w:rPr>
          <w:lang w:val="en-US"/>
        </w:rPr>
        <w:t>The scope of the measurement is to obtain an estimate of the electric field strength, in dB(</w:t>
      </w:r>
      <w:proofErr w:type="spellStart"/>
      <w:r w:rsidRPr="00DF6550">
        <w:rPr>
          <w:lang w:val="en-US"/>
        </w:rPr>
        <w:t>μV</w:t>
      </w:r>
      <w:proofErr w:type="spellEnd"/>
      <w:r w:rsidRPr="00DF6550">
        <w:rPr>
          <w:lang w:val="en-US"/>
        </w:rPr>
        <w:t>/m), emitted by the Sample and sensed by a log-periodic antenna at 1 m distance from the wire of the field-generating fixture. Both vertical polarization and horizontal polarization are measured. The estimate of the electric field strength shall be the maximum reading between the two polarizations. The reference of the log-periodic antenna for distance measurement is the tip.</w:t>
      </w:r>
    </w:p>
    <w:p w14:paraId="4599B266" w14:textId="77777777" w:rsidR="008632F5" w:rsidRDefault="00284F2B" w:rsidP="003B30F3">
      <w:pPr>
        <w:ind w:left="170"/>
        <w:jc w:val="center"/>
        <w:rPr>
          <w:b/>
          <w:lang w:val="en-US"/>
        </w:rPr>
      </w:pPr>
      <w:r>
        <w:rPr>
          <w:b/>
          <w:noProof/>
          <w:lang w:val="en-US"/>
        </w:rPr>
        <mc:AlternateContent>
          <mc:Choice Requires="wpc">
            <w:drawing>
              <wp:inline distT="0" distB="0" distL="0" distR="0" wp14:anchorId="2731F5B8" wp14:editId="42AC5794">
                <wp:extent cx="5088048" cy="2960370"/>
                <wp:effectExtent l="0" t="0" r="0" b="0"/>
                <wp:docPr id="1" name="Tela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 name="Gruppo 17"/>
                        <wpg:cNvGrpSpPr/>
                        <wpg:grpSpPr>
                          <a:xfrm>
                            <a:off x="208625" y="76953"/>
                            <a:ext cx="4680460" cy="2788323"/>
                            <a:chOff x="58776" y="99587"/>
                            <a:chExt cx="4680460" cy="2788323"/>
                          </a:xfrm>
                        </wpg:grpSpPr>
                        <wps:wsp>
                          <wps:cNvPr id="3" name="Rettangolo 3"/>
                          <wps:cNvSpPr/>
                          <wps:spPr>
                            <a:xfrm>
                              <a:off x="720279" y="216709"/>
                              <a:ext cx="4011731" cy="14535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Connettore diritto 13"/>
                          <wps:cNvCnPr/>
                          <wps:spPr>
                            <a:xfrm>
                              <a:off x="2715221" y="99587"/>
                              <a:ext cx="9877" cy="2756781"/>
                            </a:xfrm>
                            <a:prstGeom prst="line">
                              <a:avLst/>
                            </a:prstGeom>
                            <a:ln w="12700">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14" name="Connettore 2 14"/>
                          <wps:cNvCnPr/>
                          <wps:spPr>
                            <a:xfrm>
                              <a:off x="706175" y="590522"/>
                              <a:ext cx="2018923" cy="0"/>
                            </a:xfrm>
                            <a:prstGeom prst="straightConnector1">
                              <a:avLst/>
                            </a:prstGeom>
                            <a:ln>
                              <a:solidFill>
                                <a:schemeClr val="tx1"/>
                              </a:solidFill>
                              <a:headEnd type="arrow" w="sm" len="sm"/>
                              <a:tailEnd type="arrow" w="sm" len="sm"/>
                            </a:ln>
                          </wps:spPr>
                          <wps:style>
                            <a:lnRef idx="1">
                              <a:schemeClr val="accent1"/>
                            </a:lnRef>
                            <a:fillRef idx="0">
                              <a:schemeClr val="accent1"/>
                            </a:fillRef>
                            <a:effectRef idx="0">
                              <a:schemeClr val="accent1"/>
                            </a:effectRef>
                            <a:fontRef idx="minor">
                              <a:schemeClr val="tx1"/>
                            </a:fontRef>
                          </wps:style>
                          <wps:bodyPr/>
                        </wps:wsp>
                        <wps:wsp>
                          <wps:cNvPr id="68" name="Connettore 2 68"/>
                          <wps:cNvCnPr/>
                          <wps:spPr>
                            <a:xfrm>
                              <a:off x="2720571" y="590176"/>
                              <a:ext cx="2018665" cy="0"/>
                            </a:xfrm>
                            <a:prstGeom prst="straightConnector1">
                              <a:avLst/>
                            </a:prstGeom>
                            <a:ln>
                              <a:solidFill>
                                <a:schemeClr val="tx1"/>
                              </a:solidFill>
                              <a:headEnd type="arrow" w="sm" len="sm"/>
                              <a:tailEnd type="arrow" w="sm" len="sm"/>
                            </a:ln>
                          </wps:spPr>
                          <wps:style>
                            <a:lnRef idx="1">
                              <a:schemeClr val="accent1"/>
                            </a:lnRef>
                            <a:fillRef idx="0">
                              <a:schemeClr val="accent1"/>
                            </a:fillRef>
                            <a:effectRef idx="0">
                              <a:schemeClr val="accent1"/>
                            </a:effectRef>
                            <a:fontRef idx="minor">
                              <a:schemeClr val="tx1"/>
                            </a:fontRef>
                          </wps:style>
                          <wps:bodyPr/>
                        </wps:wsp>
                        <wps:wsp>
                          <wps:cNvPr id="16" name="Casella di testo 16"/>
                          <wps:cNvSpPr txBox="1"/>
                          <wps:spPr>
                            <a:xfrm>
                              <a:off x="1539098" y="443618"/>
                              <a:ext cx="330451" cy="289711"/>
                            </a:xfrm>
                            <a:prstGeom prst="rect">
                              <a:avLst/>
                            </a:prstGeom>
                            <a:solidFill>
                              <a:schemeClr val="lt1"/>
                            </a:solidFill>
                            <a:ln w="6350">
                              <a:noFill/>
                            </a:ln>
                          </wps:spPr>
                          <wps:txbx>
                            <w:txbxContent>
                              <w:p w14:paraId="27244765" w14:textId="77777777" w:rsidR="00F139C6" w:rsidRPr="00915A06" w:rsidRDefault="00F139C6">
                                <w:pPr>
                                  <w:rPr>
                                    <w:b/>
                                    <w:bCs/>
                                  </w:rPr>
                                </w:pPr>
                                <w:r w:rsidRPr="00915A06">
                                  <w:rPr>
                                    <w:b/>
                                    <w:bCs/>
                                  </w:rPr>
                                  <w:t>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Casella di testo 16"/>
                          <wps:cNvSpPr txBox="1"/>
                          <wps:spPr>
                            <a:xfrm>
                              <a:off x="3625917" y="439242"/>
                              <a:ext cx="330200" cy="289560"/>
                            </a:xfrm>
                            <a:prstGeom prst="rect">
                              <a:avLst/>
                            </a:prstGeom>
                            <a:solidFill>
                              <a:schemeClr val="lt1"/>
                            </a:solidFill>
                            <a:ln w="6350">
                              <a:noFill/>
                            </a:ln>
                          </wps:spPr>
                          <wps:txbx>
                            <w:txbxContent>
                              <w:p w14:paraId="1428314B" w14:textId="77777777" w:rsidR="00F139C6" w:rsidRDefault="00F139C6" w:rsidP="00EC4937">
                                <w:r>
                                  <w:rPr>
                                    <w:b/>
                                    <w:bCs/>
                                  </w:rPr>
                                  <w:t>Δ</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 name="Rettangolo 4"/>
                          <wps:cNvSpPr/>
                          <wps:spPr>
                            <a:xfrm>
                              <a:off x="2170034" y="1363672"/>
                              <a:ext cx="1099394" cy="306562"/>
                            </a:xfrm>
                            <a:prstGeom prst="rect">
                              <a:avLst/>
                            </a:prstGeom>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ttangolo 8"/>
                          <wps:cNvSpPr/>
                          <wps:spPr>
                            <a:xfrm>
                              <a:off x="3277359" y="1489295"/>
                              <a:ext cx="72427" cy="63374"/>
                            </a:xfrm>
                            <a:prstGeom prst="rect">
                              <a:avLst/>
                            </a:prstGeom>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Rettangolo 61"/>
                          <wps:cNvSpPr/>
                          <wps:spPr>
                            <a:xfrm>
                              <a:off x="2085759" y="1483699"/>
                              <a:ext cx="72390" cy="62865"/>
                            </a:xfrm>
                            <a:prstGeom prst="rect">
                              <a:avLst/>
                            </a:prstGeom>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Rettangolo 9"/>
                          <wps:cNvSpPr/>
                          <wps:spPr>
                            <a:xfrm>
                              <a:off x="3358839" y="1416868"/>
                              <a:ext cx="294238" cy="199176"/>
                            </a:xfrm>
                            <a:prstGeom prst="rect">
                              <a:avLst/>
                            </a:prstGeom>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Connettore diritto 12"/>
                          <wps:cNvCnPr>
                            <a:endCxn id="4" idx="3"/>
                          </wps:cNvCnPr>
                          <wps:spPr>
                            <a:xfrm>
                              <a:off x="2170034" y="1516953"/>
                              <a:ext cx="109939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 name="Connettore diritto 15"/>
                          <wps:cNvCnPr/>
                          <wps:spPr>
                            <a:xfrm flipV="1">
                              <a:off x="2163782" y="973247"/>
                              <a:ext cx="0" cy="37571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Connettore diritto 70"/>
                          <wps:cNvCnPr/>
                          <wps:spPr>
                            <a:xfrm flipV="1">
                              <a:off x="3269428" y="973247"/>
                              <a:ext cx="0" cy="3752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Connettore 2 71"/>
                          <wps:cNvCnPr/>
                          <wps:spPr>
                            <a:xfrm>
                              <a:off x="2162676" y="1099997"/>
                              <a:ext cx="553368" cy="0"/>
                            </a:xfrm>
                            <a:prstGeom prst="straightConnector1">
                              <a:avLst/>
                            </a:prstGeom>
                            <a:ln>
                              <a:solidFill>
                                <a:schemeClr val="tx1"/>
                              </a:solidFill>
                              <a:headEnd type="arrow" w="sm" len="sm"/>
                              <a:tailEnd type="arrow" w="sm" len="sm"/>
                            </a:ln>
                          </wps:spPr>
                          <wps:style>
                            <a:lnRef idx="1">
                              <a:schemeClr val="accent1"/>
                            </a:lnRef>
                            <a:fillRef idx="0">
                              <a:schemeClr val="accent1"/>
                            </a:fillRef>
                            <a:effectRef idx="0">
                              <a:schemeClr val="accent1"/>
                            </a:effectRef>
                            <a:fontRef idx="minor">
                              <a:schemeClr val="tx1"/>
                            </a:fontRef>
                          </wps:style>
                          <wps:bodyPr/>
                        </wps:wsp>
                        <wps:wsp>
                          <wps:cNvPr id="72" name="Connettore 2 72"/>
                          <wps:cNvCnPr/>
                          <wps:spPr>
                            <a:xfrm>
                              <a:off x="2724274" y="1099997"/>
                              <a:ext cx="553085" cy="0"/>
                            </a:xfrm>
                            <a:prstGeom prst="straightConnector1">
                              <a:avLst/>
                            </a:prstGeom>
                            <a:ln>
                              <a:solidFill>
                                <a:schemeClr val="tx1"/>
                              </a:solidFill>
                              <a:headEnd type="arrow" w="sm" len="sm"/>
                              <a:tailEnd type="arrow" w="sm" len="sm"/>
                            </a:ln>
                          </wps:spPr>
                          <wps:style>
                            <a:lnRef idx="1">
                              <a:schemeClr val="accent1"/>
                            </a:lnRef>
                            <a:fillRef idx="0">
                              <a:schemeClr val="accent1"/>
                            </a:fillRef>
                            <a:effectRef idx="0">
                              <a:schemeClr val="accent1"/>
                            </a:effectRef>
                            <a:fontRef idx="minor">
                              <a:schemeClr val="tx1"/>
                            </a:fontRef>
                          </wps:style>
                          <wps:bodyPr/>
                        </wps:wsp>
                        <wps:wsp>
                          <wps:cNvPr id="76" name="Casella di testo 16"/>
                          <wps:cNvSpPr txBox="1"/>
                          <wps:spPr>
                            <a:xfrm>
                              <a:off x="2316618" y="986826"/>
                              <a:ext cx="245515" cy="229643"/>
                            </a:xfrm>
                            <a:prstGeom prst="rect">
                              <a:avLst/>
                            </a:prstGeom>
                            <a:solidFill>
                              <a:schemeClr val="lt1"/>
                            </a:solidFill>
                            <a:ln w="6350">
                              <a:noFill/>
                            </a:ln>
                          </wps:spPr>
                          <wps:txbx>
                            <w:txbxContent>
                              <w:p w14:paraId="123E50F7" w14:textId="77777777" w:rsidR="00F139C6" w:rsidRPr="00915A06" w:rsidRDefault="00F139C6" w:rsidP="00190C9E">
                                <w:pPr>
                                  <w:jc w:val="center"/>
                                </w:pPr>
                                <w:r w:rsidRPr="00915A06">
                                  <w:rPr>
                                    <w:b/>
                                    <w:bCs/>
                                  </w:rPr>
                                  <w:t>δ</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7" name="Casella di testo 16"/>
                          <wps:cNvSpPr txBox="1"/>
                          <wps:spPr>
                            <a:xfrm>
                              <a:off x="2882464" y="981234"/>
                              <a:ext cx="245110" cy="229235"/>
                            </a:xfrm>
                            <a:prstGeom prst="rect">
                              <a:avLst/>
                            </a:prstGeom>
                            <a:solidFill>
                              <a:schemeClr val="lt1"/>
                            </a:solidFill>
                            <a:ln w="6350">
                              <a:noFill/>
                            </a:ln>
                          </wps:spPr>
                          <wps:txbx>
                            <w:txbxContent>
                              <w:p w14:paraId="61340EF5" w14:textId="77777777" w:rsidR="00F139C6" w:rsidRPr="00915A06" w:rsidRDefault="00F139C6" w:rsidP="00190C9E">
                                <w:pPr>
                                  <w:jc w:val="center"/>
                                </w:pPr>
                                <w:r w:rsidRPr="00915A06">
                                  <w:rPr>
                                    <w:b/>
                                    <w:bCs/>
                                  </w:rPr>
                                  <w:t>δ</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 name="Ovale 5"/>
                          <wps:cNvSpPr/>
                          <wps:spPr>
                            <a:xfrm>
                              <a:off x="2684356" y="2652665"/>
                              <a:ext cx="86008" cy="9053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Connettore diritto 6"/>
                          <wps:cNvCnPr/>
                          <wps:spPr>
                            <a:xfrm flipH="1">
                              <a:off x="2792750" y="2697933"/>
                              <a:ext cx="36644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 name="Connettore 2 40"/>
                          <wps:cNvCnPr/>
                          <wps:spPr>
                            <a:xfrm flipV="1">
                              <a:off x="3102615" y="1537510"/>
                              <a:ext cx="0" cy="1140740"/>
                            </a:xfrm>
                            <a:prstGeom prst="straightConnector1">
                              <a:avLst/>
                            </a:prstGeom>
                            <a:ln>
                              <a:solidFill>
                                <a:schemeClr val="tx1"/>
                              </a:solidFill>
                              <a:headEnd type="arrow" w="sm" len="sm"/>
                              <a:tailEnd type="arrow" w="sm" len="sm"/>
                            </a:ln>
                          </wps:spPr>
                          <wps:style>
                            <a:lnRef idx="1">
                              <a:schemeClr val="accent1"/>
                            </a:lnRef>
                            <a:fillRef idx="0">
                              <a:schemeClr val="accent1"/>
                            </a:fillRef>
                            <a:effectRef idx="0">
                              <a:schemeClr val="accent1"/>
                            </a:effectRef>
                            <a:fontRef idx="minor">
                              <a:schemeClr val="tx1"/>
                            </a:fontRef>
                          </wps:style>
                          <wps:bodyPr/>
                        </wps:wsp>
                        <wps:wsp>
                          <wps:cNvPr id="41" name="Casella di testo 16"/>
                          <wps:cNvSpPr txBox="1"/>
                          <wps:spPr>
                            <a:xfrm>
                              <a:off x="2941305" y="1972582"/>
                              <a:ext cx="330200" cy="289560"/>
                            </a:xfrm>
                            <a:prstGeom prst="rect">
                              <a:avLst/>
                            </a:prstGeom>
                            <a:solidFill>
                              <a:schemeClr val="lt1"/>
                            </a:solidFill>
                            <a:ln w="6350">
                              <a:noFill/>
                            </a:ln>
                          </wps:spPr>
                          <wps:txbx>
                            <w:txbxContent>
                              <w:p w14:paraId="0EA8C5C2" w14:textId="77777777" w:rsidR="00F139C6" w:rsidRPr="00915A06" w:rsidRDefault="00F139C6" w:rsidP="00915A06">
                                <w:pPr>
                                  <w:rPr>
                                    <w:i/>
                                    <w:iCs/>
                                    <w:lang w:val="en-US"/>
                                  </w:rPr>
                                </w:pPr>
                                <w:r w:rsidRPr="00915A06">
                                  <w:rPr>
                                    <w:b/>
                                    <w:bCs/>
                                    <w:i/>
                                    <w:iCs/>
                                    <w:lang w:val="en-US"/>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Casella di testo 16"/>
                          <wps:cNvSpPr txBox="1"/>
                          <wps:spPr>
                            <a:xfrm>
                              <a:off x="3335131" y="1370531"/>
                              <a:ext cx="330200" cy="289560"/>
                            </a:xfrm>
                            <a:prstGeom prst="rect">
                              <a:avLst/>
                            </a:prstGeom>
                            <a:noFill/>
                            <a:ln w="6350">
                              <a:noFill/>
                            </a:ln>
                          </wps:spPr>
                          <wps:txbx>
                            <w:txbxContent>
                              <w:p w14:paraId="446FD63A" w14:textId="77777777" w:rsidR="00F139C6" w:rsidRPr="00915A06" w:rsidRDefault="00F139C6" w:rsidP="00915A06">
                                <w:pPr>
                                  <w:jc w:val="center"/>
                                  <w:rPr>
                                    <w:sz w:val="20"/>
                                    <w:szCs w:val="20"/>
                                    <w:lang w:val="en-US"/>
                                  </w:rPr>
                                </w:pPr>
                                <w:r w:rsidRPr="00915A06">
                                  <w:rPr>
                                    <w:b/>
                                    <w:bCs/>
                                    <w:sz w:val="20"/>
                                    <w:szCs w:val="20"/>
                                    <w:lang w:val="en-US"/>
                                  </w:rPr>
                                  <w:t>1</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4" name="Casella di testo 16"/>
                          <wps:cNvSpPr txBox="1"/>
                          <wps:spPr>
                            <a:xfrm>
                              <a:off x="2562133" y="1284523"/>
                              <a:ext cx="330200" cy="288925"/>
                            </a:xfrm>
                            <a:prstGeom prst="rect">
                              <a:avLst/>
                            </a:prstGeom>
                            <a:noFill/>
                            <a:ln w="6350">
                              <a:noFill/>
                            </a:ln>
                          </wps:spPr>
                          <wps:txbx>
                            <w:txbxContent>
                              <w:p w14:paraId="190CFE2F" w14:textId="77777777" w:rsidR="00F139C6" w:rsidRPr="00915A06" w:rsidRDefault="00F139C6" w:rsidP="00915A06">
                                <w:pPr>
                                  <w:jc w:val="center"/>
                                  <w:rPr>
                                    <w:lang w:val="en-US"/>
                                  </w:rPr>
                                </w:pPr>
                                <w:r>
                                  <w:rPr>
                                    <w:b/>
                                    <w:bCs/>
                                    <w:sz w:val="20"/>
                                    <w:szCs w:val="20"/>
                                    <w:lang w:val="en-US"/>
                                  </w:rPr>
                                  <w:t>2</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5" name="Casella di testo 16"/>
                          <wps:cNvSpPr txBox="1"/>
                          <wps:spPr>
                            <a:xfrm>
                              <a:off x="1859418" y="1370528"/>
                              <a:ext cx="330200" cy="288290"/>
                            </a:xfrm>
                            <a:prstGeom prst="rect">
                              <a:avLst/>
                            </a:prstGeom>
                            <a:noFill/>
                            <a:ln w="6350">
                              <a:noFill/>
                            </a:ln>
                          </wps:spPr>
                          <wps:txbx>
                            <w:txbxContent>
                              <w:p w14:paraId="26F30799" w14:textId="77777777" w:rsidR="00F139C6" w:rsidRPr="00915A06" w:rsidRDefault="00F139C6" w:rsidP="00915A06">
                                <w:pPr>
                                  <w:jc w:val="center"/>
                                  <w:rPr>
                                    <w:lang w:val="en-US"/>
                                  </w:rPr>
                                </w:pPr>
                                <w:r>
                                  <w:rPr>
                                    <w:b/>
                                    <w:bCs/>
                                    <w:sz w:val="20"/>
                                    <w:szCs w:val="20"/>
                                    <w:lang w:val="en-US"/>
                                  </w:rPr>
                                  <w:t>3</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6" name="Connettore 2 46"/>
                          <wps:cNvCnPr/>
                          <wps:spPr>
                            <a:xfrm flipV="1">
                              <a:off x="3307970" y="1109049"/>
                              <a:ext cx="100659" cy="369992"/>
                            </a:xfrm>
                            <a:prstGeom prst="straightConnector1">
                              <a:avLst/>
                            </a:prstGeom>
                            <a:ln>
                              <a:solidFill>
                                <a:schemeClr val="tx1"/>
                              </a:solidFill>
                              <a:headEnd type="arrow"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47" name="Casella di testo 16"/>
                          <wps:cNvSpPr txBox="1"/>
                          <wps:spPr>
                            <a:xfrm>
                              <a:off x="3269428" y="881644"/>
                              <a:ext cx="330200" cy="287655"/>
                            </a:xfrm>
                            <a:prstGeom prst="rect">
                              <a:avLst/>
                            </a:prstGeom>
                            <a:noFill/>
                            <a:ln w="6350">
                              <a:noFill/>
                            </a:ln>
                          </wps:spPr>
                          <wps:txbx>
                            <w:txbxContent>
                              <w:p w14:paraId="00964B6D" w14:textId="77777777" w:rsidR="00F139C6" w:rsidRPr="00915A06" w:rsidRDefault="00F139C6" w:rsidP="00915A06">
                                <w:pPr>
                                  <w:jc w:val="center"/>
                                  <w:rPr>
                                    <w:lang w:val="en-US"/>
                                  </w:rPr>
                                </w:pPr>
                                <w:r>
                                  <w:rPr>
                                    <w:b/>
                                    <w:bCs/>
                                    <w:sz w:val="20"/>
                                    <w:szCs w:val="20"/>
                                    <w:lang w:val="en-US"/>
                                  </w:rPr>
                                  <w:t>4</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8" name="Casella di testo 16"/>
                          <wps:cNvSpPr txBox="1"/>
                          <wps:spPr>
                            <a:xfrm>
                              <a:off x="931438" y="1196037"/>
                              <a:ext cx="330200" cy="287655"/>
                            </a:xfrm>
                            <a:prstGeom prst="rect">
                              <a:avLst/>
                            </a:prstGeom>
                            <a:noFill/>
                            <a:ln w="6350">
                              <a:noFill/>
                            </a:ln>
                          </wps:spPr>
                          <wps:txbx>
                            <w:txbxContent>
                              <w:p w14:paraId="26B8F6E7" w14:textId="77777777" w:rsidR="00F139C6" w:rsidRPr="00376D8B" w:rsidRDefault="00F139C6" w:rsidP="00376D8B">
                                <w:pPr>
                                  <w:jc w:val="center"/>
                                  <w:rPr>
                                    <w:lang w:val="en-US"/>
                                  </w:rPr>
                                </w:pPr>
                                <w:r>
                                  <w:rPr>
                                    <w:b/>
                                    <w:bCs/>
                                    <w:sz w:val="20"/>
                                    <w:szCs w:val="20"/>
                                    <w:lang w:val="en-US"/>
                                  </w:rPr>
                                  <w:t>5</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9" name="Casella di testo 16"/>
                          <wps:cNvSpPr txBox="1"/>
                          <wps:spPr>
                            <a:xfrm>
                              <a:off x="2447893" y="2547481"/>
                              <a:ext cx="330200" cy="287655"/>
                            </a:xfrm>
                            <a:prstGeom prst="rect">
                              <a:avLst/>
                            </a:prstGeom>
                            <a:noFill/>
                            <a:ln w="6350">
                              <a:noFill/>
                            </a:ln>
                          </wps:spPr>
                          <wps:txbx>
                            <w:txbxContent>
                              <w:p w14:paraId="01E2C384" w14:textId="77777777" w:rsidR="00F139C6" w:rsidRPr="00376D8B" w:rsidRDefault="00F139C6" w:rsidP="00376D8B">
                                <w:pPr>
                                  <w:jc w:val="center"/>
                                  <w:rPr>
                                    <w:lang w:val="en-US"/>
                                  </w:rPr>
                                </w:pPr>
                                <w:r>
                                  <w:rPr>
                                    <w:b/>
                                    <w:bCs/>
                                    <w:sz w:val="20"/>
                                    <w:szCs w:val="20"/>
                                    <w:lang w:val="en-US"/>
                                  </w:rPr>
                                  <w:t>6</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1" name="Casella di testo 11"/>
                          <wps:cNvSpPr txBox="1"/>
                          <wps:spPr>
                            <a:xfrm>
                              <a:off x="58776" y="1882902"/>
                              <a:ext cx="1597541" cy="1005008"/>
                            </a:xfrm>
                            <a:prstGeom prst="rect">
                              <a:avLst/>
                            </a:prstGeom>
                            <a:solidFill>
                              <a:schemeClr val="lt1"/>
                            </a:solidFill>
                            <a:ln w="6350">
                              <a:noFill/>
                            </a:ln>
                          </wps:spPr>
                          <wps:txbx>
                            <w:txbxContent>
                              <w:p w14:paraId="2A2CA7B4" w14:textId="77777777" w:rsidR="00F139C6" w:rsidRDefault="00F139C6">
                                <w:pPr>
                                  <w:rPr>
                                    <w:b/>
                                    <w:bCs/>
                                    <w:sz w:val="18"/>
                                    <w:szCs w:val="18"/>
                                    <w:lang w:val="en-US"/>
                                  </w:rPr>
                                </w:pPr>
                                <w:r w:rsidRPr="00376D8B">
                                  <w:rPr>
                                    <w:b/>
                                    <w:bCs/>
                                    <w:sz w:val="18"/>
                                    <w:szCs w:val="18"/>
                                    <w:lang w:val="en-US"/>
                                  </w:rPr>
                                  <w:t xml:space="preserve">1 </w:t>
                                </w:r>
                                <w:r>
                                  <w:rPr>
                                    <w:b/>
                                    <w:bCs/>
                                    <w:sz w:val="18"/>
                                    <w:szCs w:val="18"/>
                                    <w:lang w:val="en-US"/>
                                  </w:rPr>
                                  <w:t xml:space="preserve">– </w:t>
                                </w:r>
                                <w:r w:rsidRPr="00376D8B">
                                  <w:rPr>
                                    <w:b/>
                                    <w:bCs/>
                                    <w:sz w:val="18"/>
                                    <w:szCs w:val="18"/>
                                    <w:lang w:val="en-US"/>
                                  </w:rPr>
                                  <w:t>comb</w:t>
                                </w:r>
                                <w:r>
                                  <w:rPr>
                                    <w:b/>
                                    <w:bCs/>
                                    <w:sz w:val="18"/>
                                    <w:szCs w:val="18"/>
                                    <w:lang w:val="en-US"/>
                                  </w:rPr>
                                  <w:t xml:space="preserve"> </w:t>
                                </w:r>
                                <w:r w:rsidRPr="00376D8B">
                                  <w:rPr>
                                    <w:b/>
                                    <w:bCs/>
                                    <w:sz w:val="18"/>
                                    <w:szCs w:val="18"/>
                                    <w:lang w:val="en-US"/>
                                  </w:rPr>
                                  <w:t>generator</w:t>
                                </w:r>
                              </w:p>
                              <w:p w14:paraId="0E2A5D6A" w14:textId="77777777" w:rsidR="00F139C6" w:rsidRDefault="00F139C6">
                                <w:pPr>
                                  <w:rPr>
                                    <w:b/>
                                    <w:bCs/>
                                    <w:sz w:val="18"/>
                                    <w:szCs w:val="18"/>
                                    <w:lang w:val="en-US"/>
                                  </w:rPr>
                                </w:pPr>
                                <w:r>
                                  <w:rPr>
                                    <w:b/>
                                    <w:bCs/>
                                    <w:sz w:val="18"/>
                                    <w:szCs w:val="18"/>
                                    <w:lang w:val="en-US"/>
                                  </w:rPr>
                                  <w:t>2 – field-generating fixture</w:t>
                                </w:r>
                              </w:p>
                              <w:p w14:paraId="0A4E67C1" w14:textId="77777777" w:rsidR="00F139C6" w:rsidRDefault="00F139C6">
                                <w:pPr>
                                  <w:rPr>
                                    <w:b/>
                                    <w:bCs/>
                                    <w:sz w:val="18"/>
                                    <w:szCs w:val="18"/>
                                    <w:lang w:val="en-US"/>
                                  </w:rPr>
                                </w:pPr>
                                <w:r>
                                  <w:rPr>
                                    <w:b/>
                                    <w:bCs/>
                                    <w:sz w:val="18"/>
                                    <w:szCs w:val="18"/>
                                    <w:lang w:val="en-US"/>
                                  </w:rPr>
                                  <w:t>3 – load</w:t>
                                </w:r>
                              </w:p>
                              <w:p w14:paraId="7CEF0C16" w14:textId="77777777" w:rsidR="00F139C6" w:rsidRDefault="00F139C6">
                                <w:pPr>
                                  <w:rPr>
                                    <w:b/>
                                    <w:bCs/>
                                    <w:sz w:val="18"/>
                                    <w:szCs w:val="18"/>
                                    <w:lang w:val="en-US"/>
                                  </w:rPr>
                                </w:pPr>
                                <w:r>
                                  <w:rPr>
                                    <w:b/>
                                    <w:bCs/>
                                    <w:sz w:val="18"/>
                                    <w:szCs w:val="18"/>
                                    <w:lang w:val="en-US"/>
                                  </w:rPr>
                                  <w:t>4 – adapter</w:t>
                                </w:r>
                              </w:p>
                              <w:p w14:paraId="79AF91F0" w14:textId="77777777" w:rsidR="00F139C6" w:rsidRDefault="00F139C6">
                                <w:pPr>
                                  <w:rPr>
                                    <w:b/>
                                    <w:bCs/>
                                    <w:sz w:val="18"/>
                                    <w:szCs w:val="18"/>
                                    <w:lang w:val="en-US"/>
                                  </w:rPr>
                                </w:pPr>
                                <w:r>
                                  <w:rPr>
                                    <w:b/>
                                    <w:bCs/>
                                    <w:sz w:val="18"/>
                                    <w:szCs w:val="18"/>
                                    <w:lang w:val="en-US"/>
                                  </w:rPr>
                                  <w:t>5 – reference ground plane</w:t>
                                </w:r>
                              </w:p>
                              <w:p w14:paraId="5F7E9E65" w14:textId="77777777" w:rsidR="00F139C6" w:rsidRPr="00376D8B" w:rsidRDefault="00F139C6">
                                <w:pPr>
                                  <w:rPr>
                                    <w:b/>
                                    <w:bCs/>
                                    <w:sz w:val="18"/>
                                    <w:szCs w:val="18"/>
                                    <w:lang w:val="en-US"/>
                                  </w:rPr>
                                </w:pPr>
                                <w:r>
                                  <w:rPr>
                                    <w:b/>
                                    <w:bCs/>
                                    <w:sz w:val="18"/>
                                    <w:szCs w:val="18"/>
                                    <w:lang w:val="en-US"/>
                                  </w:rPr>
                                  <w:t>6 – antenna reference for distance measure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w14:anchorId="2731F5B8" id="Tela 1" o:spid="_x0000_s1051" editas="canvas" style="width:400.65pt;height:233.1pt;mso-position-horizontal-relative:char;mso-position-vertical-relative:line" coordsize="50876,29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">
                <v:shape id="_x0000_s1052" type="#_x0000_t75" style="position:absolute;width:50876;height:29603;visibility:visible;mso-wrap-style:square" filled="t">
                  <v:fill o:detectmouseclick="t"/>
                  <v:path o:connecttype="none"/>
                </v:shape>
                <v:group id="Gruppo 17" o:spid="_x0000_s1053" style="position:absolute;left:2086;top:769;width:46804;height:27883" coordorigin="587,995" coordsize="46804,27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ttangolo 3" o:spid="_x0000_s1054" style="position:absolute;left:7202;top:2167;width:40118;height:145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" filled="f" strokecolor="#243f60 [1604]" strokeweight="2pt"/>
                  <v:line id="Connettore diritto 13" o:spid="_x0000_s1055" style="position:absolute;visibility:visible;mso-wrap-style:square" from="27152,995" to="27250,28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" strokecolor="black [3213]" strokeweight="1pt">
                    <v:stroke dashstyle="dashDot"/>
                  </v:line>
                  <v:shape id="Connettore 2 14" o:spid="_x0000_s1056" type="#_x0000_t32" style="position:absolute;left:7061;top:5905;width:201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" strokecolor="black [3213]">
                    <v:stroke startarrow="open" startarrowwidth="narrow" startarrowlength="short" endarrow="open" endarrowwidth="narrow" endarrowlength="short"/>
                  </v:shape>
                  <v:shape id="Connettore 2 68" o:spid="_x0000_s1057" type="#_x0000_t32" style="position:absolute;left:27205;top:5901;width:201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" strokecolor="black [3213]">
                    <v:stroke startarrow="open" startarrowwidth="narrow" startarrowlength="short" endarrow="open" endarrowwidth="narrow" endarrowlength="short"/>
                  </v:shape>
                  <v:shape id="Casella di testo 16" o:spid="_x0000_s1058" type="#_x0000_t202" style="position:absolute;left:15390;top:4436;width:3305;height:2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" fillcolor="white [3201]" stroked="f" strokeweight=".5pt">
                    <v:textbox>
                      <w:txbxContent>
                        <w:p w14:paraId="27244765" w14:textId="77777777" w:rsidR="00F139C6" w:rsidRPr="00915A06" w:rsidRDefault="00F139C6">
                          <w:pPr>
                            <w:rPr>
                              <w:b/>
                              <w:bCs/>
                            </w:rPr>
                          </w:pPr>
                          <w:r w:rsidRPr="00915A06">
                            <w:rPr>
                              <w:b/>
                              <w:bCs/>
                            </w:rPr>
                            <w:t>Δ</w:t>
                          </w:r>
                        </w:p>
                      </w:txbxContent>
                    </v:textbox>
                  </v:shape>
                  <v:shape id="Casella di testo 16" o:spid="_x0000_s1059" type="#_x0000_t202" style="position:absolute;left:36259;top:4392;width:3302;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" fillcolor="white [3201]" stroked="f" strokeweight=".5pt">
                    <v:textbox>
                      <w:txbxContent>
                        <w:p w14:paraId="1428314B" w14:textId="77777777" w:rsidR="00F139C6" w:rsidRDefault="00F139C6" w:rsidP="00EC4937">
                          <w:r>
                            <w:rPr>
                              <w:b/>
                              <w:bCs/>
                            </w:rPr>
                            <w:t>Δ</w:t>
                          </w:r>
                        </w:p>
                      </w:txbxContent>
                    </v:textbox>
                  </v:shape>
                  <v:rect id="Rettangolo 4" o:spid="_x0000_s1060" style="position:absolute;left:21700;top:13636;width:10994;height:3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" fillcolor="#4f81bd [3204]" strokecolor="#243f60 [1604]" strokeweight="1pt"/>
                  <v:rect id="Rettangolo 8" o:spid="_x0000_s1061" style="position:absolute;left:32773;top:14892;width:724;height: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" fillcolor="#4f81bd [3204]" strokecolor="#243f60 [1604]" strokeweight="1pt"/>
                  <v:rect id="Rettangolo 61" o:spid="_x0000_s1062" style="position:absolute;left:20857;top:14836;width:724;height: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" fillcolor="#4f81bd [3204]" strokecolor="#243f60 [1604]" strokeweight="1pt"/>
                  <v:rect id="Rettangolo 9" o:spid="_x0000_s1063" style="position:absolute;left:33588;top:14168;width:2942;height:19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" fillcolor="#4f81bd [3204]" strokecolor="#243f60 [1604]" strokeweight="1pt"/>
                  <v:line id="Connettore diritto 12" o:spid="_x0000_s1064" style="position:absolute;visibility:visible;mso-wrap-style:square" from="21700,15169" to="32694,15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" strokecolor="black [3213]" strokeweight="1pt"/>
                  <v:line id="Connettore diritto 15" o:spid="_x0000_s1065" style="position:absolute;flip:y;visibility:visible;mso-wrap-style:square" from="21637,9732" to="21637,1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" strokecolor="black [3213]"/>
                  <v:line id="Connettore diritto 70" o:spid="_x0000_s1066" style="position:absolute;flip:y;visibility:visible;mso-wrap-style:square" from="32694,9732" to="32694,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" strokecolor="black [3213]"/>
                  <v:shape id="Connettore 2 71" o:spid="_x0000_s1067" type="#_x0000_t32" style="position:absolute;left:21626;top:10999;width:55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" strokecolor="black [3213]">
                    <v:stroke startarrow="open" startarrowwidth="narrow" startarrowlength="short" endarrow="open" endarrowwidth="narrow" endarrowlength="short"/>
                  </v:shape>
                  <v:shape id="Connettore 2 72" o:spid="_x0000_s1068" type="#_x0000_t32" style="position:absolute;left:27242;top:10999;width:55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" strokecolor="black [3213]">
                    <v:stroke startarrow="open" startarrowwidth="narrow" startarrowlength="short" endarrow="open" endarrowwidth="narrow" endarrowlength="short"/>
                  </v:shape>
                  <v:shape id="Casella di testo 16" o:spid="_x0000_s1069" type="#_x0000_t202" style="position:absolute;left:23166;top:9868;width:2455;height:2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" fillcolor="white [3201]" stroked="f" strokeweight=".5pt">
                    <v:textbox inset="0,0,0,0">
                      <w:txbxContent>
                        <w:p w14:paraId="123E50F7" w14:textId="77777777" w:rsidR="00F139C6" w:rsidRPr="00915A06" w:rsidRDefault="00F139C6" w:rsidP="00190C9E">
                          <w:pPr>
                            <w:jc w:val="center"/>
                          </w:pPr>
                          <w:r w:rsidRPr="00915A06">
                            <w:rPr>
                              <w:b/>
                              <w:bCs/>
                            </w:rPr>
                            <w:t>δ</w:t>
                          </w:r>
                        </w:p>
                      </w:txbxContent>
                    </v:textbox>
                  </v:shape>
                  <v:shape id="Casella di testo 16" o:spid="_x0000_s1070" type="#_x0000_t202" style="position:absolute;left:28824;top:9812;width:2451;height:2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" fillcolor="white [3201]" stroked="f" strokeweight=".5pt">
                    <v:textbox inset="0,0,0,0">
                      <w:txbxContent>
                        <w:p w14:paraId="61340EF5" w14:textId="77777777" w:rsidR="00F139C6" w:rsidRPr="00915A06" w:rsidRDefault="00F139C6" w:rsidP="00190C9E">
                          <w:pPr>
                            <w:jc w:val="center"/>
                          </w:pPr>
                          <w:r w:rsidRPr="00915A06">
                            <w:rPr>
                              <w:b/>
                              <w:bCs/>
                            </w:rPr>
                            <w:t>δ</w:t>
                          </w:r>
                        </w:p>
                      </w:txbxContent>
                    </v:textbox>
                  </v:shape>
                  <v:oval id="Ovale 5" o:spid="_x0000_s1071" style="position:absolute;left:26843;top:26526;width:860;height:9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" fillcolor="#4f81bd [3204]" strokecolor="#243f60 [1604]" strokeweight="2pt"/>
                  <v:line id="Connettore diritto 6" o:spid="_x0000_s1072" style="position:absolute;flip:x;visibility:visible;mso-wrap-style:square" from="27927,26979" to="31591,2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" strokecolor="black [3213]" strokeweight="1pt"/>
                  <v:shape id="Connettore 2 40" o:spid="_x0000_s1073" type="#_x0000_t32" style="position:absolute;left:31026;top:15375;width:0;height:114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" strokecolor="black [3213]">
                    <v:stroke startarrow="open" startarrowwidth="narrow" startarrowlength="short" endarrow="open" endarrowwidth="narrow" endarrowlength="short"/>
                  </v:shape>
                  <v:shape id="Casella di testo 16" o:spid="_x0000_s1074" type="#_x0000_t202" style="position:absolute;left:29413;top:19725;width:3302;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" fillcolor="white [3201]" stroked="f" strokeweight=".5pt">
                    <v:textbox>
                      <w:txbxContent>
                        <w:p w14:paraId="0EA8C5C2" w14:textId="77777777" w:rsidR="00F139C6" w:rsidRPr="00915A06" w:rsidRDefault="00F139C6" w:rsidP="00915A06">
                          <w:pPr>
                            <w:rPr>
                              <w:i/>
                              <w:iCs/>
                              <w:lang w:val="en-US"/>
                            </w:rPr>
                          </w:pPr>
                          <w:r w:rsidRPr="00915A06">
                            <w:rPr>
                              <w:b/>
                              <w:bCs/>
                              <w:i/>
                              <w:iCs/>
                              <w:lang w:val="en-US"/>
                            </w:rPr>
                            <w:t>d</w:t>
                          </w:r>
                        </w:p>
                      </w:txbxContent>
                    </v:textbox>
                  </v:shape>
                  <v:shape id="Casella di testo 16" o:spid="_x0000_s1075" type="#_x0000_t202" style="position:absolute;left:33351;top:13705;width:3302;height:28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" filled="f" stroked="f" strokeweight=".5pt">
                    <v:textbox inset="0,0,0,0">
                      <w:txbxContent>
                        <w:p w14:paraId="446FD63A" w14:textId="77777777" w:rsidR="00F139C6" w:rsidRPr="00915A06" w:rsidRDefault="00F139C6" w:rsidP="00915A06">
                          <w:pPr>
                            <w:jc w:val="center"/>
                            <w:rPr>
                              <w:sz w:val="20"/>
                              <w:szCs w:val="20"/>
                              <w:lang w:val="en-US"/>
                            </w:rPr>
                          </w:pPr>
                          <w:r w:rsidRPr="00915A06">
                            <w:rPr>
                              <w:b/>
                              <w:bCs/>
                              <w:sz w:val="20"/>
                              <w:szCs w:val="20"/>
                              <w:lang w:val="en-US"/>
                            </w:rPr>
                            <w:t>1</w:t>
                          </w:r>
                        </w:p>
                      </w:txbxContent>
                    </v:textbox>
                  </v:shape>
                  <v:shape id="Casella di testo 16" o:spid="_x0000_s1076" type="#_x0000_t202" style="position:absolute;left:25621;top:12845;width:3302;height:28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" filled="f" stroked="f" strokeweight=".5pt">
                    <v:textbox inset="0,0,0,0">
                      <w:txbxContent>
                        <w:p w14:paraId="190CFE2F" w14:textId="77777777" w:rsidR="00F139C6" w:rsidRPr="00915A06" w:rsidRDefault="00F139C6" w:rsidP="00915A06">
                          <w:pPr>
                            <w:jc w:val="center"/>
                            <w:rPr>
                              <w:lang w:val="en-US"/>
                            </w:rPr>
                          </w:pPr>
                          <w:r>
                            <w:rPr>
                              <w:b/>
                              <w:bCs/>
                              <w:sz w:val="20"/>
                              <w:szCs w:val="20"/>
                              <w:lang w:val="en-US"/>
                            </w:rPr>
                            <w:t>2</w:t>
                          </w:r>
                        </w:p>
                      </w:txbxContent>
                    </v:textbox>
                  </v:shape>
                  <v:shape id="Casella di testo 16" o:spid="_x0000_s1077" type="#_x0000_t202" style="position:absolute;left:18594;top:13705;width:3302;height:28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" filled="f" stroked="f" strokeweight=".5pt">
                    <v:textbox inset="0,0,0,0">
                      <w:txbxContent>
                        <w:p w14:paraId="26F30799" w14:textId="77777777" w:rsidR="00F139C6" w:rsidRPr="00915A06" w:rsidRDefault="00F139C6" w:rsidP="00915A06">
                          <w:pPr>
                            <w:jc w:val="center"/>
                            <w:rPr>
                              <w:lang w:val="en-US"/>
                            </w:rPr>
                          </w:pPr>
                          <w:r>
                            <w:rPr>
                              <w:b/>
                              <w:bCs/>
                              <w:sz w:val="20"/>
                              <w:szCs w:val="20"/>
                              <w:lang w:val="en-US"/>
                            </w:rPr>
                            <w:t>3</w:t>
                          </w:r>
                        </w:p>
                      </w:txbxContent>
                    </v:textbox>
                  </v:shape>
                  <v:shape id="Connettore 2 46" o:spid="_x0000_s1078" type="#_x0000_t32" style="position:absolute;left:33079;top:11090;width:1007;height:37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" strokecolor="black [3213]">
                    <v:stroke startarrow="open" startarrowwidth="narrow" startarrowlength="short" endarrowwidth="narrow" endarrowlength="short"/>
                  </v:shape>
                  <v:shape id="Casella di testo 16" o:spid="_x0000_s1079" type="#_x0000_t202" style="position:absolute;left:32694;top:8816;width:3302;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" filled="f" stroked="f" strokeweight=".5pt">
                    <v:textbox inset="0,0,0,0">
                      <w:txbxContent>
                        <w:p w14:paraId="00964B6D" w14:textId="77777777" w:rsidR="00F139C6" w:rsidRPr="00915A06" w:rsidRDefault="00F139C6" w:rsidP="00915A06">
                          <w:pPr>
                            <w:jc w:val="center"/>
                            <w:rPr>
                              <w:lang w:val="en-US"/>
                            </w:rPr>
                          </w:pPr>
                          <w:r>
                            <w:rPr>
                              <w:b/>
                              <w:bCs/>
                              <w:sz w:val="20"/>
                              <w:szCs w:val="20"/>
                              <w:lang w:val="en-US"/>
                            </w:rPr>
                            <w:t>4</w:t>
                          </w:r>
                        </w:p>
                      </w:txbxContent>
                    </v:textbox>
                  </v:shape>
                  <v:shape id="Casella di testo 16" o:spid="_x0000_s1080" type="#_x0000_t202" style="position:absolute;left:9314;top:11960;width:3302;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" filled="f" stroked="f" strokeweight=".5pt">
                    <v:textbox inset="0,0,0,0">
                      <w:txbxContent>
                        <w:p w14:paraId="26B8F6E7" w14:textId="77777777" w:rsidR="00F139C6" w:rsidRPr="00376D8B" w:rsidRDefault="00F139C6" w:rsidP="00376D8B">
                          <w:pPr>
                            <w:jc w:val="center"/>
                            <w:rPr>
                              <w:lang w:val="en-US"/>
                            </w:rPr>
                          </w:pPr>
                          <w:r>
                            <w:rPr>
                              <w:b/>
                              <w:bCs/>
                              <w:sz w:val="20"/>
                              <w:szCs w:val="20"/>
                              <w:lang w:val="en-US"/>
                            </w:rPr>
                            <w:t>5</w:t>
                          </w:r>
                        </w:p>
                      </w:txbxContent>
                    </v:textbox>
                  </v:shape>
                  <v:shape id="Casella di testo 16" o:spid="_x0000_s1081" type="#_x0000_t202" style="position:absolute;left:24478;top:25474;width:3302;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" filled="f" stroked="f" strokeweight=".5pt">
                    <v:textbox inset="0,0,0,0">
                      <w:txbxContent>
                        <w:p w14:paraId="01E2C384" w14:textId="77777777" w:rsidR="00F139C6" w:rsidRPr="00376D8B" w:rsidRDefault="00F139C6" w:rsidP="00376D8B">
                          <w:pPr>
                            <w:jc w:val="center"/>
                            <w:rPr>
                              <w:lang w:val="en-US"/>
                            </w:rPr>
                          </w:pPr>
                          <w:r>
                            <w:rPr>
                              <w:b/>
                              <w:bCs/>
                              <w:sz w:val="20"/>
                              <w:szCs w:val="20"/>
                              <w:lang w:val="en-US"/>
                            </w:rPr>
                            <w:t>6</w:t>
                          </w:r>
                        </w:p>
                      </w:txbxContent>
                    </v:textbox>
                  </v:shape>
                  <v:shape id="Casella di testo 11" o:spid="_x0000_s1082" type="#_x0000_t202" style="position:absolute;left:587;top:18829;width:15976;height:10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" fillcolor="white [3201]" stroked="f" strokeweight=".5pt">
                    <v:textbox>
                      <w:txbxContent>
                        <w:p w14:paraId="2A2CA7B4" w14:textId="77777777" w:rsidR="00F139C6" w:rsidRDefault="00F139C6">
                          <w:pPr>
                            <w:rPr>
                              <w:b/>
                              <w:bCs/>
                              <w:sz w:val="18"/>
                              <w:szCs w:val="18"/>
                              <w:lang w:val="en-US"/>
                            </w:rPr>
                          </w:pPr>
                          <w:r w:rsidRPr="00376D8B">
                            <w:rPr>
                              <w:b/>
                              <w:bCs/>
                              <w:sz w:val="18"/>
                              <w:szCs w:val="18"/>
                              <w:lang w:val="en-US"/>
                            </w:rPr>
                            <w:t xml:space="preserve">1 </w:t>
                          </w:r>
                          <w:r>
                            <w:rPr>
                              <w:b/>
                              <w:bCs/>
                              <w:sz w:val="18"/>
                              <w:szCs w:val="18"/>
                              <w:lang w:val="en-US"/>
                            </w:rPr>
                            <w:t xml:space="preserve">– </w:t>
                          </w:r>
                          <w:r w:rsidRPr="00376D8B">
                            <w:rPr>
                              <w:b/>
                              <w:bCs/>
                              <w:sz w:val="18"/>
                              <w:szCs w:val="18"/>
                              <w:lang w:val="en-US"/>
                            </w:rPr>
                            <w:t>comb</w:t>
                          </w:r>
                          <w:r>
                            <w:rPr>
                              <w:b/>
                              <w:bCs/>
                              <w:sz w:val="18"/>
                              <w:szCs w:val="18"/>
                              <w:lang w:val="en-US"/>
                            </w:rPr>
                            <w:t xml:space="preserve"> </w:t>
                          </w:r>
                          <w:r w:rsidRPr="00376D8B">
                            <w:rPr>
                              <w:b/>
                              <w:bCs/>
                              <w:sz w:val="18"/>
                              <w:szCs w:val="18"/>
                              <w:lang w:val="en-US"/>
                            </w:rPr>
                            <w:t>generator</w:t>
                          </w:r>
                        </w:p>
                        <w:p w14:paraId="0E2A5D6A" w14:textId="77777777" w:rsidR="00F139C6" w:rsidRDefault="00F139C6">
                          <w:pPr>
                            <w:rPr>
                              <w:b/>
                              <w:bCs/>
                              <w:sz w:val="18"/>
                              <w:szCs w:val="18"/>
                              <w:lang w:val="en-US"/>
                            </w:rPr>
                          </w:pPr>
                          <w:r>
                            <w:rPr>
                              <w:b/>
                              <w:bCs/>
                              <w:sz w:val="18"/>
                              <w:szCs w:val="18"/>
                              <w:lang w:val="en-US"/>
                            </w:rPr>
                            <w:t>2 – field-generating fixture</w:t>
                          </w:r>
                        </w:p>
                        <w:p w14:paraId="0A4E67C1" w14:textId="77777777" w:rsidR="00F139C6" w:rsidRDefault="00F139C6">
                          <w:pPr>
                            <w:rPr>
                              <w:b/>
                              <w:bCs/>
                              <w:sz w:val="18"/>
                              <w:szCs w:val="18"/>
                              <w:lang w:val="en-US"/>
                            </w:rPr>
                          </w:pPr>
                          <w:r>
                            <w:rPr>
                              <w:b/>
                              <w:bCs/>
                              <w:sz w:val="18"/>
                              <w:szCs w:val="18"/>
                              <w:lang w:val="en-US"/>
                            </w:rPr>
                            <w:t>3 – load</w:t>
                          </w:r>
                        </w:p>
                        <w:p w14:paraId="7CEF0C16" w14:textId="77777777" w:rsidR="00F139C6" w:rsidRDefault="00F139C6">
                          <w:pPr>
                            <w:rPr>
                              <w:b/>
                              <w:bCs/>
                              <w:sz w:val="18"/>
                              <w:szCs w:val="18"/>
                              <w:lang w:val="en-US"/>
                            </w:rPr>
                          </w:pPr>
                          <w:r>
                            <w:rPr>
                              <w:b/>
                              <w:bCs/>
                              <w:sz w:val="18"/>
                              <w:szCs w:val="18"/>
                              <w:lang w:val="en-US"/>
                            </w:rPr>
                            <w:t>4 – adapter</w:t>
                          </w:r>
                        </w:p>
                        <w:p w14:paraId="79AF91F0" w14:textId="77777777" w:rsidR="00F139C6" w:rsidRDefault="00F139C6">
                          <w:pPr>
                            <w:rPr>
                              <w:b/>
                              <w:bCs/>
                              <w:sz w:val="18"/>
                              <w:szCs w:val="18"/>
                              <w:lang w:val="en-US"/>
                            </w:rPr>
                          </w:pPr>
                          <w:r>
                            <w:rPr>
                              <w:b/>
                              <w:bCs/>
                              <w:sz w:val="18"/>
                              <w:szCs w:val="18"/>
                              <w:lang w:val="en-US"/>
                            </w:rPr>
                            <w:t>5 – reference ground plane</w:t>
                          </w:r>
                        </w:p>
                        <w:p w14:paraId="5F7E9E65" w14:textId="77777777" w:rsidR="00F139C6" w:rsidRPr="00376D8B" w:rsidRDefault="00F139C6">
                          <w:pPr>
                            <w:rPr>
                              <w:b/>
                              <w:bCs/>
                              <w:sz w:val="18"/>
                              <w:szCs w:val="18"/>
                              <w:lang w:val="en-US"/>
                            </w:rPr>
                          </w:pPr>
                          <w:r>
                            <w:rPr>
                              <w:b/>
                              <w:bCs/>
                              <w:sz w:val="18"/>
                              <w:szCs w:val="18"/>
                              <w:lang w:val="en-US"/>
                            </w:rPr>
                            <w:t>6 – antenna reference for distance measurement</w:t>
                          </w:r>
                        </w:p>
                      </w:txbxContent>
                    </v:textbox>
                  </v:shape>
                </v:group>
                <w10:anchorlock/>
              </v:group>
            </w:pict>
          </mc:Fallback>
        </mc:AlternateContent>
      </w:r>
    </w:p>
    <w:p w14:paraId="345DD55D" w14:textId="77777777" w:rsidR="007223AE" w:rsidRDefault="007223AE" w:rsidP="00915A06">
      <w:pPr>
        <w:ind w:left="170"/>
        <w:jc w:val="center"/>
        <w:rPr>
          <w:sz w:val="20"/>
          <w:szCs w:val="20"/>
          <w:lang w:val="en-US"/>
        </w:rPr>
      </w:pPr>
      <w:r w:rsidRPr="00F32A60">
        <w:rPr>
          <w:b/>
          <w:sz w:val="20"/>
          <w:szCs w:val="20"/>
          <w:lang w:val="en-US"/>
        </w:rPr>
        <w:t>Fig. </w:t>
      </w:r>
      <w:r w:rsidR="002162DA">
        <w:rPr>
          <w:b/>
          <w:sz w:val="20"/>
          <w:szCs w:val="20"/>
          <w:lang w:val="en-US"/>
        </w:rPr>
        <w:t>4</w:t>
      </w:r>
      <w:r w:rsidRPr="00F32A60">
        <w:rPr>
          <w:b/>
          <w:sz w:val="20"/>
          <w:szCs w:val="20"/>
          <w:lang w:val="en-US"/>
        </w:rPr>
        <w:t>:</w:t>
      </w:r>
      <w:r w:rsidRPr="00F32A60">
        <w:rPr>
          <w:sz w:val="20"/>
          <w:szCs w:val="20"/>
          <w:lang w:val="en-US"/>
        </w:rPr>
        <w:t xml:space="preserve"> </w:t>
      </w:r>
      <w:r>
        <w:rPr>
          <w:sz w:val="20"/>
          <w:szCs w:val="20"/>
          <w:lang w:val="en-US"/>
        </w:rPr>
        <w:t xml:space="preserve">Measurement </w:t>
      </w:r>
      <w:r w:rsidR="00D2694B">
        <w:rPr>
          <w:sz w:val="20"/>
          <w:szCs w:val="20"/>
          <w:lang w:val="en-US"/>
        </w:rPr>
        <w:t>setup</w:t>
      </w:r>
      <w:r w:rsidR="00915A06">
        <w:rPr>
          <w:sz w:val="20"/>
          <w:szCs w:val="20"/>
          <w:lang w:val="en-US"/>
        </w:rPr>
        <w:t>.</w:t>
      </w:r>
    </w:p>
    <w:p w14:paraId="0ECF1BB7" w14:textId="77777777" w:rsidR="006F4F4A" w:rsidRPr="00360059" w:rsidRDefault="006F4F4A" w:rsidP="006F4F4A">
      <w:pPr>
        <w:rPr>
          <w:lang w:val="en-US"/>
        </w:rPr>
      </w:pPr>
    </w:p>
    <w:p w14:paraId="3A670789" w14:textId="77777777" w:rsidR="006F4F4A" w:rsidRPr="006F4F4A" w:rsidRDefault="006F4F4A" w:rsidP="006F4F4A">
      <w:pPr>
        <w:numPr>
          <w:ilvl w:val="1"/>
          <w:numId w:val="1"/>
        </w:numPr>
        <w:jc w:val="both"/>
        <w:rPr>
          <w:lang w:val="en-US"/>
        </w:rPr>
      </w:pPr>
      <w:r w:rsidRPr="006F4F4A">
        <w:rPr>
          <w:lang w:val="en-US"/>
        </w:rPr>
        <w:t xml:space="preserve">If a </w:t>
      </w:r>
      <w:proofErr w:type="spellStart"/>
      <w:r w:rsidRPr="006F4F4A">
        <w:rPr>
          <w:lang w:val="en-US"/>
        </w:rPr>
        <w:t>bilog</w:t>
      </w:r>
      <w:proofErr w:type="spellEnd"/>
      <w:r w:rsidRPr="006F4F4A">
        <w:rPr>
          <w:lang w:val="en-US"/>
        </w:rPr>
        <w:t xml:space="preserve"> receiving antenna is employed in the frequency range from 30 MHz to 1000 </w:t>
      </w:r>
      <w:proofErr w:type="gramStart"/>
      <w:r w:rsidRPr="006F4F4A">
        <w:rPr>
          <w:lang w:val="en-US"/>
        </w:rPr>
        <w:t>MHz</w:t>
      </w:r>
      <w:proofErr w:type="gramEnd"/>
      <w:r w:rsidRPr="006F4F4A">
        <w:rPr>
          <w:lang w:val="en-US"/>
        </w:rPr>
        <w:t xml:space="preserve"> then the antenna reference shall be the one used for antenna calibration.</w:t>
      </w:r>
    </w:p>
    <w:p w14:paraId="1D98D442" w14:textId="77777777" w:rsidR="007223AE" w:rsidRPr="00F32A60" w:rsidRDefault="007223AE" w:rsidP="007223AE">
      <w:pPr>
        <w:jc w:val="both"/>
        <w:rPr>
          <w:lang w:val="en-US"/>
        </w:rPr>
      </w:pPr>
    </w:p>
    <w:p w14:paraId="0B13B861" w14:textId="77777777" w:rsidR="004E37A3" w:rsidRDefault="004E37A3" w:rsidP="004E37A3">
      <w:pPr>
        <w:ind w:left="180"/>
        <w:jc w:val="both"/>
        <w:rPr>
          <w:lang w:val="en-US"/>
        </w:rPr>
      </w:pPr>
      <w:r w:rsidRPr="00F32A60">
        <w:rPr>
          <w:lang w:val="en-US"/>
        </w:rPr>
        <w:t>NOTE</w:t>
      </w:r>
      <w:r>
        <w:rPr>
          <w:lang w:val="en-US"/>
        </w:rPr>
        <w:t xml:space="preserve"> 1</w:t>
      </w:r>
      <w:r w:rsidRPr="00F32A60">
        <w:rPr>
          <w:lang w:val="en-US"/>
        </w:rPr>
        <w:t xml:space="preserve">: </w:t>
      </w:r>
      <w:r>
        <w:rPr>
          <w:lang w:val="en-US"/>
        </w:rPr>
        <w:t>M</w:t>
      </w:r>
      <w:r w:rsidRPr="004E37A3">
        <w:rPr>
          <w:lang w:val="en-US"/>
        </w:rPr>
        <w:t xml:space="preserve">inimize common mode current along </w:t>
      </w:r>
      <w:r>
        <w:rPr>
          <w:lang w:val="en-US"/>
        </w:rPr>
        <w:t xml:space="preserve">the receiving </w:t>
      </w:r>
      <w:r w:rsidRPr="004E37A3">
        <w:rPr>
          <w:lang w:val="en-US"/>
        </w:rPr>
        <w:t>antenna cable</w:t>
      </w:r>
      <w:r>
        <w:rPr>
          <w:lang w:val="en-US"/>
        </w:rPr>
        <w:t xml:space="preserve"> by r</w:t>
      </w:r>
      <w:r w:rsidRPr="004E37A3">
        <w:rPr>
          <w:lang w:val="en-US"/>
        </w:rPr>
        <w:t>out</w:t>
      </w:r>
      <w:r>
        <w:rPr>
          <w:lang w:val="en-US"/>
        </w:rPr>
        <w:t>ing</w:t>
      </w:r>
      <w:r w:rsidRPr="004E37A3">
        <w:rPr>
          <w:lang w:val="en-US"/>
        </w:rPr>
        <w:t xml:space="preserve"> the cable perpendicular to the </w:t>
      </w:r>
      <w:r>
        <w:rPr>
          <w:lang w:val="en-US"/>
        </w:rPr>
        <w:t xml:space="preserve">wire of the Sample and </w:t>
      </w:r>
      <w:r w:rsidRPr="004E37A3">
        <w:rPr>
          <w:lang w:val="en-US"/>
        </w:rPr>
        <w:t>parallel to the floor</w:t>
      </w:r>
      <w:r>
        <w:rPr>
          <w:lang w:val="en-US"/>
        </w:rPr>
        <w:t>.</w:t>
      </w:r>
    </w:p>
    <w:p w14:paraId="0E9510E5" w14:textId="77777777" w:rsidR="004E37A3" w:rsidRDefault="004E37A3" w:rsidP="00C746DC">
      <w:pPr>
        <w:jc w:val="both"/>
        <w:rPr>
          <w:lang w:val="en-US"/>
        </w:rPr>
      </w:pPr>
    </w:p>
    <w:p w14:paraId="07B5E8C0" w14:textId="77777777" w:rsidR="00360059" w:rsidRDefault="004E37A3" w:rsidP="00360059">
      <w:pPr>
        <w:ind w:left="180"/>
        <w:jc w:val="both"/>
        <w:rPr>
          <w:lang w:val="en-US"/>
        </w:rPr>
      </w:pPr>
      <w:r>
        <w:rPr>
          <w:lang w:val="en-US"/>
        </w:rPr>
        <w:t>NOTE 2: Check possible i</w:t>
      </w:r>
      <w:r w:rsidRPr="004E37A3">
        <w:rPr>
          <w:lang w:val="en-US"/>
        </w:rPr>
        <w:t xml:space="preserve">ntermodulation effects </w:t>
      </w:r>
      <w:r w:rsidR="00360059">
        <w:rPr>
          <w:lang w:val="en-US"/>
        </w:rPr>
        <w:t>when using the monopole antenna by inserting an attenuator (</w:t>
      </w:r>
      <w:proofErr w:type="gramStart"/>
      <w:r w:rsidR="00360059">
        <w:rPr>
          <w:lang w:val="en-US"/>
        </w:rPr>
        <w:t>e.g.</w:t>
      </w:r>
      <w:proofErr w:type="gramEnd"/>
      <w:r w:rsidR="00360059">
        <w:rPr>
          <w:lang w:val="en-US"/>
        </w:rPr>
        <w:t xml:space="preserve"> 6 dB) between the output of the comb generator output and the input of the field generating fixture (the </w:t>
      </w:r>
      <w:r w:rsidR="00064576">
        <w:rPr>
          <w:lang w:val="en-US"/>
        </w:rPr>
        <w:t xml:space="preserve">receiver </w:t>
      </w:r>
      <w:r w:rsidR="00360059">
        <w:rPr>
          <w:lang w:val="en-US"/>
        </w:rPr>
        <w:t xml:space="preserve">reading should decrease by </w:t>
      </w:r>
      <w:r w:rsidR="00064576">
        <w:rPr>
          <w:lang w:val="en-US"/>
        </w:rPr>
        <w:t xml:space="preserve">no more than </w:t>
      </w:r>
      <w:r w:rsidR="00360059">
        <w:rPr>
          <w:lang w:val="en-US"/>
        </w:rPr>
        <w:t>6 dB).</w:t>
      </w:r>
    </w:p>
    <w:p w14:paraId="68AED322" w14:textId="77777777" w:rsidR="00360059" w:rsidRPr="00F32A60" w:rsidRDefault="00360059" w:rsidP="00C746DC">
      <w:pPr>
        <w:jc w:val="both"/>
        <w:rPr>
          <w:lang w:val="en-US"/>
        </w:rPr>
      </w:pPr>
    </w:p>
    <w:p w14:paraId="15E6A0D6" w14:textId="77777777" w:rsidR="00360059" w:rsidRDefault="00360059" w:rsidP="00360059">
      <w:pPr>
        <w:ind w:left="180"/>
        <w:jc w:val="both"/>
        <w:rPr>
          <w:lang w:val="en-US"/>
        </w:rPr>
      </w:pPr>
      <w:r>
        <w:rPr>
          <w:lang w:val="en-US"/>
        </w:rPr>
        <w:t xml:space="preserve">NOTE 3: Check the balance of the biconical antenna by rotating it by 180° (the </w:t>
      </w:r>
      <w:r w:rsidR="00064576">
        <w:rPr>
          <w:lang w:val="en-US"/>
        </w:rPr>
        <w:t xml:space="preserve">receiver </w:t>
      </w:r>
      <w:r>
        <w:rPr>
          <w:lang w:val="en-US"/>
        </w:rPr>
        <w:t>reading should not significantly vary). Repeat the check in horizontal polarization and in vertical polarization.</w:t>
      </w:r>
    </w:p>
    <w:p w14:paraId="4BB4F148" w14:textId="77777777" w:rsidR="004C029D" w:rsidRDefault="004C029D" w:rsidP="00C746DC">
      <w:pPr>
        <w:jc w:val="both"/>
        <w:rPr>
          <w:lang w:val="en-US"/>
        </w:rPr>
      </w:pPr>
    </w:p>
    <w:p w14:paraId="77993231" w14:textId="77777777" w:rsidR="004C029D" w:rsidRDefault="004C029D" w:rsidP="00360059">
      <w:pPr>
        <w:ind w:left="180"/>
        <w:jc w:val="both"/>
        <w:rPr>
          <w:lang w:val="en-US"/>
        </w:rPr>
      </w:pPr>
      <w:r>
        <w:rPr>
          <w:lang w:val="en-US"/>
        </w:rPr>
        <w:lastRenderedPageBreak/>
        <w:t xml:space="preserve">NOTE 4: </w:t>
      </w:r>
      <w:r w:rsidR="00F51DA7">
        <w:rPr>
          <w:lang w:val="en-US"/>
        </w:rPr>
        <w:t xml:space="preserve">Take measures to assure </w:t>
      </w:r>
      <w:r w:rsidR="00A958E9">
        <w:rPr>
          <w:lang w:val="en-US"/>
        </w:rPr>
        <w:t xml:space="preserve">good </w:t>
      </w:r>
      <w:r>
        <w:rPr>
          <w:lang w:val="en-US"/>
        </w:rPr>
        <w:t xml:space="preserve">electrical contact between the field-generating fixture and the reference ground plane by cleaning the respective surfaces, clamping the fixture to the </w:t>
      </w:r>
      <w:proofErr w:type="gramStart"/>
      <w:r>
        <w:rPr>
          <w:lang w:val="en-US"/>
        </w:rPr>
        <w:t>table</w:t>
      </w:r>
      <w:proofErr w:type="gramEnd"/>
      <w:r>
        <w:rPr>
          <w:lang w:val="en-US"/>
        </w:rPr>
        <w:t xml:space="preserve"> and using metallic ta</w:t>
      </w:r>
      <w:r w:rsidR="00F51DA7">
        <w:rPr>
          <w:lang w:val="en-US"/>
        </w:rPr>
        <w:t>p</w:t>
      </w:r>
      <w:r>
        <w:rPr>
          <w:lang w:val="en-US"/>
        </w:rPr>
        <w:t xml:space="preserve">e </w:t>
      </w:r>
      <w:r w:rsidR="00F51DA7">
        <w:rPr>
          <w:lang w:val="en-US"/>
        </w:rPr>
        <w:t xml:space="preserve">to increase the </w:t>
      </w:r>
      <w:r w:rsidR="000C2450">
        <w:rPr>
          <w:lang w:val="en-US"/>
        </w:rPr>
        <w:t xml:space="preserve">contact </w:t>
      </w:r>
      <w:r w:rsidR="00F51DA7">
        <w:rPr>
          <w:lang w:val="en-US"/>
        </w:rPr>
        <w:t>surface.</w:t>
      </w:r>
    </w:p>
    <w:p w14:paraId="4B27763D" w14:textId="77777777" w:rsidR="00640E1E" w:rsidRDefault="00640E1E" w:rsidP="00C746DC">
      <w:pPr>
        <w:jc w:val="both"/>
        <w:rPr>
          <w:lang w:val="en-US"/>
        </w:rPr>
      </w:pPr>
    </w:p>
    <w:p w14:paraId="43EFE67D" w14:textId="77777777" w:rsidR="00913289" w:rsidRDefault="004C4E2C" w:rsidP="004175B8">
      <w:pPr>
        <w:numPr>
          <w:ilvl w:val="0"/>
          <w:numId w:val="1"/>
        </w:numPr>
        <w:jc w:val="both"/>
        <w:rPr>
          <w:b/>
          <w:lang w:val="en-US"/>
        </w:rPr>
      </w:pPr>
      <w:r w:rsidRPr="00F32A60">
        <w:rPr>
          <w:b/>
          <w:lang w:val="en-US"/>
        </w:rPr>
        <w:t xml:space="preserve">Recording </w:t>
      </w:r>
      <w:r w:rsidR="00640E1E">
        <w:rPr>
          <w:b/>
          <w:lang w:val="en-US"/>
        </w:rPr>
        <w:t>electr</w:t>
      </w:r>
      <w:r w:rsidR="004E37A3">
        <w:rPr>
          <w:b/>
          <w:lang w:val="en-US"/>
        </w:rPr>
        <w:t xml:space="preserve">ic field-strength </w:t>
      </w:r>
      <w:r w:rsidRPr="00F32A60">
        <w:rPr>
          <w:b/>
          <w:lang w:val="en-US"/>
        </w:rPr>
        <w:t>measurement results</w:t>
      </w:r>
    </w:p>
    <w:p w14:paraId="656A2B90" w14:textId="77777777" w:rsidR="00666512" w:rsidRPr="00F32A60" w:rsidRDefault="00666512" w:rsidP="00666512">
      <w:pPr>
        <w:jc w:val="both"/>
        <w:rPr>
          <w:b/>
          <w:lang w:val="en-US"/>
        </w:rPr>
      </w:pPr>
    </w:p>
    <w:p w14:paraId="35163191" w14:textId="77777777" w:rsidR="004E37A3" w:rsidRDefault="004E37A3" w:rsidP="00666512">
      <w:pPr>
        <w:numPr>
          <w:ilvl w:val="1"/>
          <w:numId w:val="1"/>
        </w:numPr>
        <w:jc w:val="both"/>
        <w:rPr>
          <w:lang w:val="en-US"/>
        </w:rPr>
      </w:pPr>
      <w:r>
        <w:rPr>
          <w:lang w:val="en-US"/>
        </w:rPr>
        <w:t xml:space="preserve">The Laboratory shall use Annex C </w:t>
      </w:r>
      <w:proofErr w:type="gramStart"/>
      <w:r>
        <w:rPr>
          <w:lang w:val="en-US"/>
        </w:rPr>
        <w:t>in order to</w:t>
      </w:r>
      <w:proofErr w:type="gramEnd"/>
      <w:r>
        <w:rPr>
          <w:lang w:val="en-US"/>
        </w:rPr>
        <w:t xml:space="preserve"> report measurement results to the Coordinator</w:t>
      </w:r>
      <w:r w:rsidR="00644EFC">
        <w:rPr>
          <w:lang w:val="en-US"/>
        </w:rPr>
        <w:t>.</w:t>
      </w:r>
    </w:p>
    <w:p w14:paraId="2F7863FD" w14:textId="77777777" w:rsidR="004E37A3" w:rsidRDefault="004E37A3" w:rsidP="00C746DC">
      <w:pPr>
        <w:jc w:val="both"/>
        <w:rPr>
          <w:lang w:val="en-US"/>
        </w:rPr>
      </w:pPr>
    </w:p>
    <w:p w14:paraId="38A0B25C" w14:textId="77777777" w:rsidR="00666512" w:rsidRDefault="00A86538" w:rsidP="00666512">
      <w:pPr>
        <w:numPr>
          <w:ilvl w:val="1"/>
          <w:numId w:val="1"/>
        </w:numPr>
        <w:jc w:val="both"/>
        <w:rPr>
          <w:lang w:val="en-US"/>
        </w:rPr>
      </w:pPr>
      <w:r w:rsidRPr="00CE290A">
        <w:rPr>
          <w:lang w:val="en-US"/>
        </w:rPr>
        <w:t xml:space="preserve">The measured </w:t>
      </w:r>
      <w:r w:rsidR="002611D8" w:rsidRPr="00CE290A">
        <w:rPr>
          <w:lang w:val="en-US"/>
        </w:rPr>
        <w:t xml:space="preserve">disturbance </w:t>
      </w:r>
      <w:r w:rsidR="00572C26" w:rsidRPr="00CE290A">
        <w:rPr>
          <w:lang w:val="en-US"/>
        </w:rPr>
        <w:t xml:space="preserve">voltage </w:t>
      </w:r>
      <w:r w:rsidR="00CB0148" w:rsidRPr="00CE290A">
        <w:rPr>
          <w:i/>
          <w:lang w:val="en-US"/>
        </w:rPr>
        <w:t>x</w:t>
      </w:r>
      <w:r w:rsidRPr="00CE290A">
        <w:rPr>
          <w:lang w:val="en-US"/>
        </w:rPr>
        <w:t xml:space="preserve">, in </w:t>
      </w:r>
      <w:r w:rsidR="00CB0148" w:rsidRPr="00CE290A">
        <w:rPr>
          <w:lang w:val="en-US"/>
        </w:rPr>
        <w:t>dB(</w:t>
      </w:r>
      <w:proofErr w:type="spellStart"/>
      <w:r w:rsidR="00CB0148" w:rsidRPr="00CE290A">
        <w:rPr>
          <w:lang w:val="en-US"/>
        </w:rPr>
        <w:t>μV</w:t>
      </w:r>
      <w:proofErr w:type="spellEnd"/>
      <w:r w:rsidR="00640E1E" w:rsidRPr="00CE290A">
        <w:rPr>
          <w:lang w:val="en-US"/>
        </w:rPr>
        <w:t>/m</w:t>
      </w:r>
      <w:r w:rsidR="00CB0148" w:rsidRPr="00CE290A">
        <w:rPr>
          <w:lang w:val="en-US"/>
        </w:rPr>
        <w:t>)</w:t>
      </w:r>
      <w:r w:rsidRPr="00CE290A">
        <w:rPr>
          <w:lang w:val="en-US"/>
        </w:rPr>
        <w:t>, shal</w:t>
      </w:r>
      <w:r w:rsidR="0066342D" w:rsidRPr="00CE290A">
        <w:rPr>
          <w:lang w:val="en-US"/>
        </w:rPr>
        <w:t>l</w:t>
      </w:r>
      <w:r w:rsidRPr="00CE290A">
        <w:rPr>
          <w:lang w:val="en-US"/>
        </w:rPr>
        <w:t xml:space="preserve"> be rounded to </w:t>
      </w:r>
      <w:r w:rsidR="00D83302" w:rsidRPr="00CE290A">
        <w:rPr>
          <w:lang w:val="en-US"/>
        </w:rPr>
        <w:t xml:space="preserve">1 </w:t>
      </w:r>
      <w:r w:rsidRPr="00CE290A">
        <w:rPr>
          <w:lang w:val="en-US"/>
        </w:rPr>
        <w:t>decimal figure</w:t>
      </w:r>
      <w:r w:rsidR="00103136" w:rsidRPr="00CE290A">
        <w:rPr>
          <w:lang w:val="en-US"/>
        </w:rPr>
        <w:t xml:space="preserve"> (</w:t>
      </w:r>
      <w:proofErr w:type="gramStart"/>
      <w:r w:rsidR="00103136" w:rsidRPr="00CE290A">
        <w:rPr>
          <w:lang w:val="en-US"/>
        </w:rPr>
        <w:t>e</w:t>
      </w:r>
      <w:r w:rsidRPr="00CE290A">
        <w:rPr>
          <w:lang w:val="en-US"/>
        </w:rPr>
        <w:t>.g.</w:t>
      </w:r>
      <w:proofErr w:type="gramEnd"/>
      <w:r w:rsidR="00103136" w:rsidRPr="00CE290A">
        <w:rPr>
          <w:lang w:val="en-US"/>
        </w:rPr>
        <w:t xml:space="preserve"> </w:t>
      </w:r>
      <w:r w:rsidR="006674E0">
        <w:rPr>
          <w:lang w:val="en-US"/>
        </w:rPr>
        <w:t>34</w:t>
      </w:r>
      <w:r w:rsidR="00103136" w:rsidRPr="00CE290A">
        <w:rPr>
          <w:lang w:val="en-US"/>
        </w:rPr>
        <w:t>,5</w:t>
      </w:r>
      <w:r w:rsidR="00F32A60" w:rsidRPr="00CE290A">
        <w:rPr>
          <w:lang w:val="en-US"/>
        </w:rPr>
        <w:t> </w:t>
      </w:r>
      <w:r w:rsidR="00103136" w:rsidRPr="00CE290A">
        <w:rPr>
          <w:lang w:val="en-US"/>
        </w:rPr>
        <w:t>dB(</w:t>
      </w:r>
      <w:proofErr w:type="spellStart"/>
      <w:r w:rsidR="00103136" w:rsidRPr="00CE290A">
        <w:rPr>
          <w:lang w:val="en-US"/>
        </w:rPr>
        <w:t>μV</w:t>
      </w:r>
      <w:proofErr w:type="spellEnd"/>
      <w:r w:rsidR="00640E1E" w:rsidRPr="00CE290A">
        <w:rPr>
          <w:lang w:val="en-US"/>
        </w:rPr>
        <w:t>/m</w:t>
      </w:r>
      <w:r w:rsidR="00103136" w:rsidRPr="00CE290A">
        <w:rPr>
          <w:lang w:val="en-US"/>
        </w:rPr>
        <w:t>))</w:t>
      </w:r>
      <w:r w:rsidRPr="00CE290A">
        <w:rPr>
          <w:lang w:val="en-US"/>
        </w:rPr>
        <w:t>.</w:t>
      </w:r>
    </w:p>
    <w:p w14:paraId="07E737E9" w14:textId="77777777" w:rsidR="00CE290A" w:rsidRPr="00CE290A" w:rsidRDefault="00CE290A" w:rsidP="00C746DC">
      <w:pPr>
        <w:jc w:val="both"/>
        <w:rPr>
          <w:lang w:val="en-US"/>
        </w:rPr>
      </w:pPr>
    </w:p>
    <w:p w14:paraId="4C5899DE" w14:textId="77777777" w:rsidR="00A07D6B" w:rsidRPr="00F32A60" w:rsidRDefault="0066342D" w:rsidP="00666512">
      <w:pPr>
        <w:numPr>
          <w:ilvl w:val="1"/>
          <w:numId w:val="1"/>
        </w:numPr>
        <w:jc w:val="both"/>
        <w:rPr>
          <w:lang w:val="en-US"/>
        </w:rPr>
      </w:pPr>
      <w:r w:rsidRPr="00F32A60">
        <w:rPr>
          <w:lang w:val="en-US"/>
        </w:rPr>
        <w:t xml:space="preserve">The value of </w:t>
      </w:r>
      <w:r w:rsidRPr="00666512">
        <w:rPr>
          <w:i/>
          <w:lang w:val="en-US"/>
        </w:rPr>
        <w:t>x</w:t>
      </w:r>
      <w:r w:rsidRPr="00F32A60">
        <w:rPr>
          <w:lang w:val="en-US"/>
        </w:rPr>
        <w:t xml:space="preserve"> shall be recorded in the </w:t>
      </w:r>
      <w:r w:rsidR="00AA5C62">
        <w:rPr>
          <w:lang w:val="en-US"/>
        </w:rPr>
        <w:t xml:space="preserve">seventh </w:t>
      </w:r>
      <w:r w:rsidRPr="00F32A60">
        <w:rPr>
          <w:lang w:val="en-US"/>
        </w:rPr>
        <w:t>column of Tab</w:t>
      </w:r>
      <w:r w:rsidR="00666512">
        <w:rPr>
          <w:lang w:val="en-US"/>
        </w:rPr>
        <w:t>le</w:t>
      </w:r>
      <w:r w:rsidRPr="00F32A60">
        <w:rPr>
          <w:lang w:val="en-US"/>
        </w:rPr>
        <w:t xml:space="preserve"> </w:t>
      </w:r>
      <w:r w:rsidR="00AA5C62">
        <w:rPr>
          <w:lang w:val="en-US"/>
        </w:rPr>
        <w:t>1</w:t>
      </w:r>
      <w:r w:rsidR="00CB0148" w:rsidRPr="00F32A60">
        <w:rPr>
          <w:lang w:val="en-US"/>
        </w:rPr>
        <w:t xml:space="preserve">. </w:t>
      </w:r>
      <w:r w:rsidR="00DB626F" w:rsidRPr="00F32A60">
        <w:rPr>
          <w:lang w:val="en-US"/>
        </w:rPr>
        <w:t xml:space="preserve">The Coordinator </w:t>
      </w:r>
      <w:r w:rsidR="00666512">
        <w:rPr>
          <w:lang w:val="en-US"/>
        </w:rPr>
        <w:t xml:space="preserve">will </w:t>
      </w:r>
      <w:r w:rsidR="00DB626F" w:rsidRPr="00F32A60">
        <w:rPr>
          <w:lang w:val="en-US"/>
        </w:rPr>
        <w:t xml:space="preserve">complete the rest of </w:t>
      </w:r>
      <w:r w:rsidR="00640E1E">
        <w:rPr>
          <w:lang w:val="en-US"/>
        </w:rPr>
        <w:t xml:space="preserve">Table </w:t>
      </w:r>
      <w:r w:rsidR="00AA5C62">
        <w:rPr>
          <w:lang w:val="en-US"/>
        </w:rPr>
        <w:t>1</w:t>
      </w:r>
      <w:r w:rsidR="004E37A3">
        <w:rPr>
          <w:lang w:val="en-US"/>
        </w:rPr>
        <w:t xml:space="preserve"> when issuing the test report (outcome, see Annex D) to the Laboratory</w:t>
      </w:r>
      <w:r w:rsidR="00666512">
        <w:rPr>
          <w:lang w:val="en-US"/>
        </w:rPr>
        <w:t>.</w:t>
      </w:r>
    </w:p>
    <w:p w14:paraId="7E13CAA3" w14:textId="77777777" w:rsidR="008516D4" w:rsidRDefault="008516D4" w:rsidP="00A07D6B">
      <w:pPr>
        <w:jc w:val="both"/>
        <w:rPr>
          <w:b/>
          <w:lang w:val="en-US"/>
        </w:rPr>
      </w:pPr>
    </w:p>
    <w:p w14:paraId="5851CC1F" w14:textId="77777777"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0E5FC6">
        <w:rPr>
          <w:b/>
          <w:sz w:val="20"/>
          <w:szCs w:val="20"/>
          <w:lang w:val="en-US"/>
        </w:rPr>
        <w:t>1</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8A0CFC">
        <w:rPr>
          <w:sz w:val="20"/>
          <w:szCs w:val="20"/>
          <w:lang w:val="en-US"/>
        </w:rPr>
        <w:t xml:space="preserve">electromagnetic field </w:t>
      </w:r>
      <w:r w:rsidR="00FA139B" w:rsidRPr="00F32A60">
        <w:rPr>
          <w:sz w:val="20"/>
          <w:szCs w:val="20"/>
          <w:lang w:val="en-US"/>
        </w:rPr>
        <w:t xml:space="preserve">measurement result </w:t>
      </w:r>
      <w:r w:rsidR="00D76178" w:rsidRPr="00F32A60">
        <w:rPr>
          <w:i/>
          <w:sz w:val="20"/>
          <w:szCs w:val="20"/>
          <w:lang w:val="en-US"/>
        </w:rPr>
        <w:t>x</w:t>
      </w:r>
      <w:r w:rsidRPr="00F32A60">
        <w:rPr>
          <w:sz w:val="20"/>
          <w:szCs w:val="20"/>
          <w:lang w:val="en-US"/>
        </w:rPr>
        <w:t>.</w:t>
      </w:r>
      <w:r w:rsidR="00D76178" w:rsidRPr="00F32A60">
        <w:rPr>
          <w:sz w:val="20"/>
          <w:szCs w:val="20"/>
          <w:lang w:val="en-US"/>
        </w:rPr>
        <w:t xml:space="preserve"> </w:t>
      </w:r>
      <w:r w:rsidR="00FA139B" w:rsidRPr="00F32A60">
        <w:rPr>
          <w:sz w:val="20"/>
          <w:szCs w:val="20"/>
          <w:lang w:val="en-US"/>
        </w:rPr>
        <w:t>Column</w:t>
      </w:r>
      <w:r w:rsidR="000E5FC6">
        <w:rPr>
          <w:sz w:val="20"/>
          <w:szCs w:val="20"/>
          <w:lang w:val="en-US"/>
        </w:rPr>
        <w:t xml:space="preserve"> seven</w:t>
      </w:r>
      <w:r w:rsidR="00B862B5">
        <w:rPr>
          <w:sz w:val="20"/>
          <w:szCs w:val="20"/>
          <w:lang w:val="en-US"/>
        </w:rPr>
        <w:t xml:space="preserve"> </w:t>
      </w:r>
      <w:r w:rsidR="00FA139B" w:rsidRPr="00F32A60">
        <w:rPr>
          <w:sz w:val="20"/>
          <w:szCs w:val="20"/>
          <w:lang w:val="en-US"/>
        </w:rPr>
        <w:t>shall be filled up by the Laboratory</w:t>
      </w:r>
      <w:r w:rsidR="00666512">
        <w:rPr>
          <w:sz w:val="20"/>
          <w:szCs w:val="20"/>
          <w:lang w:val="en-US"/>
        </w:rPr>
        <w:t xml:space="preserve">, the other columns </w:t>
      </w:r>
      <w:r w:rsidR="000E5FC6">
        <w:rPr>
          <w:sz w:val="20"/>
          <w:szCs w:val="20"/>
          <w:lang w:val="en-US"/>
        </w:rPr>
        <w:t xml:space="preserve">(five, six and eight)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14:paraId="5510934F" w14:textId="77777777" w:rsidR="00A07D6B" w:rsidRPr="00F32A60" w:rsidRDefault="00A07D6B" w:rsidP="00A07D6B">
      <w:pPr>
        <w:jc w:val="both"/>
        <w:rPr>
          <w:lang w:val="en-US"/>
        </w:rPr>
      </w:pPr>
    </w:p>
    <w:tbl>
      <w:tblPr>
        <w:tblStyle w:val="Grigliatabella"/>
        <w:tblW w:w="7630" w:type="dxa"/>
        <w:jc w:val="center"/>
        <w:tblLook w:val="01E0" w:firstRow="1" w:lastRow="1" w:firstColumn="1" w:lastColumn="1" w:noHBand="0" w:noVBand="0"/>
      </w:tblPr>
      <w:tblGrid>
        <w:gridCol w:w="1351"/>
        <w:gridCol w:w="1049"/>
        <w:gridCol w:w="1083"/>
        <w:gridCol w:w="1127"/>
        <w:gridCol w:w="1046"/>
        <w:gridCol w:w="450"/>
        <w:gridCol w:w="1046"/>
        <w:gridCol w:w="478"/>
      </w:tblGrid>
      <w:tr w:rsidR="000E5FC6" w:rsidRPr="00F32A60" w14:paraId="48057F49" w14:textId="77777777" w:rsidTr="006A11E5">
        <w:trPr>
          <w:jc w:val="center"/>
        </w:trPr>
        <w:tc>
          <w:tcPr>
            <w:tcW w:w="1351" w:type="dxa"/>
          </w:tcPr>
          <w:p w14:paraId="77F01390" w14:textId="77777777" w:rsidR="000E5FC6" w:rsidRPr="00F32A60" w:rsidRDefault="000E5FC6" w:rsidP="00FA1297">
            <w:pPr>
              <w:jc w:val="center"/>
              <w:rPr>
                <w:b/>
                <w:sz w:val="20"/>
                <w:szCs w:val="20"/>
                <w:lang w:val="en-US"/>
              </w:rPr>
            </w:pPr>
            <w:r>
              <w:rPr>
                <w:b/>
                <w:sz w:val="20"/>
                <w:szCs w:val="20"/>
                <w:lang w:val="en-US"/>
              </w:rPr>
              <w:t>1</w:t>
            </w:r>
          </w:p>
        </w:tc>
        <w:tc>
          <w:tcPr>
            <w:tcW w:w="1049" w:type="dxa"/>
          </w:tcPr>
          <w:p w14:paraId="502B81A9" w14:textId="77777777" w:rsidR="000E5FC6" w:rsidRDefault="000E5FC6" w:rsidP="00572C26">
            <w:pPr>
              <w:jc w:val="center"/>
              <w:rPr>
                <w:b/>
                <w:sz w:val="20"/>
                <w:szCs w:val="20"/>
                <w:lang w:val="en-US"/>
              </w:rPr>
            </w:pPr>
            <w:r>
              <w:rPr>
                <w:b/>
                <w:sz w:val="20"/>
                <w:szCs w:val="20"/>
                <w:lang w:val="en-US"/>
              </w:rPr>
              <w:t>2</w:t>
            </w:r>
          </w:p>
        </w:tc>
        <w:tc>
          <w:tcPr>
            <w:tcW w:w="0" w:type="auto"/>
            <w:vAlign w:val="center"/>
          </w:tcPr>
          <w:p w14:paraId="3019FE19" w14:textId="77777777" w:rsidR="000E5FC6" w:rsidRPr="00F32A60" w:rsidRDefault="000E5FC6" w:rsidP="00572C26">
            <w:pPr>
              <w:jc w:val="center"/>
              <w:rPr>
                <w:b/>
                <w:sz w:val="20"/>
                <w:szCs w:val="20"/>
                <w:lang w:val="en-US"/>
              </w:rPr>
            </w:pPr>
            <w:r>
              <w:rPr>
                <w:b/>
                <w:sz w:val="20"/>
                <w:szCs w:val="20"/>
                <w:lang w:val="en-US"/>
              </w:rPr>
              <w:t>3</w:t>
            </w:r>
          </w:p>
        </w:tc>
        <w:tc>
          <w:tcPr>
            <w:tcW w:w="0" w:type="auto"/>
          </w:tcPr>
          <w:p w14:paraId="7035C66B" w14:textId="77777777" w:rsidR="000E5FC6" w:rsidRPr="00F32A60" w:rsidRDefault="000E5FC6" w:rsidP="00FA1297">
            <w:pPr>
              <w:jc w:val="center"/>
              <w:rPr>
                <w:b/>
                <w:sz w:val="20"/>
                <w:szCs w:val="20"/>
                <w:lang w:val="en-US"/>
              </w:rPr>
            </w:pPr>
            <w:r>
              <w:rPr>
                <w:b/>
                <w:sz w:val="20"/>
                <w:szCs w:val="20"/>
                <w:lang w:val="en-US"/>
              </w:rPr>
              <w:t>4</w:t>
            </w:r>
          </w:p>
        </w:tc>
        <w:tc>
          <w:tcPr>
            <w:tcW w:w="0" w:type="auto"/>
          </w:tcPr>
          <w:p w14:paraId="5A09DFB2" w14:textId="77777777" w:rsidR="000E5FC6" w:rsidRPr="00F32A60" w:rsidRDefault="000E5FC6" w:rsidP="00FA1297">
            <w:pPr>
              <w:jc w:val="center"/>
              <w:rPr>
                <w:b/>
                <w:sz w:val="20"/>
                <w:szCs w:val="20"/>
                <w:lang w:val="en-US"/>
              </w:rPr>
            </w:pPr>
            <w:r>
              <w:rPr>
                <w:b/>
                <w:sz w:val="20"/>
                <w:szCs w:val="20"/>
                <w:lang w:val="en-US"/>
              </w:rPr>
              <w:t>5</w:t>
            </w:r>
          </w:p>
        </w:tc>
        <w:tc>
          <w:tcPr>
            <w:tcW w:w="0" w:type="auto"/>
          </w:tcPr>
          <w:p w14:paraId="47D78E00" w14:textId="77777777" w:rsidR="000E5FC6" w:rsidRPr="00F32A60" w:rsidRDefault="000E5FC6" w:rsidP="004A08CD">
            <w:pPr>
              <w:jc w:val="center"/>
              <w:rPr>
                <w:b/>
                <w:sz w:val="20"/>
                <w:szCs w:val="20"/>
                <w:lang w:val="en-US"/>
              </w:rPr>
            </w:pPr>
            <w:r>
              <w:rPr>
                <w:b/>
                <w:sz w:val="20"/>
                <w:szCs w:val="20"/>
                <w:lang w:val="en-US"/>
              </w:rPr>
              <w:t>6</w:t>
            </w:r>
          </w:p>
        </w:tc>
        <w:tc>
          <w:tcPr>
            <w:tcW w:w="0" w:type="auto"/>
            <w:shd w:val="clear" w:color="auto" w:fill="00FFFF"/>
            <w:vAlign w:val="center"/>
          </w:tcPr>
          <w:p w14:paraId="336F63C7" w14:textId="77777777" w:rsidR="000E5FC6" w:rsidRPr="00F32A60" w:rsidRDefault="000E5FC6" w:rsidP="00FA1297">
            <w:pPr>
              <w:jc w:val="center"/>
              <w:rPr>
                <w:b/>
                <w:sz w:val="20"/>
                <w:szCs w:val="20"/>
                <w:lang w:val="en-US"/>
              </w:rPr>
            </w:pPr>
            <w:r>
              <w:rPr>
                <w:b/>
                <w:sz w:val="20"/>
                <w:szCs w:val="20"/>
                <w:lang w:val="en-US"/>
              </w:rPr>
              <w:t>7</w:t>
            </w:r>
          </w:p>
        </w:tc>
        <w:tc>
          <w:tcPr>
            <w:tcW w:w="478" w:type="dxa"/>
          </w:tcPr>
          <w:p w14:paraId="53539199" w14:textId="77777777" w:rsidR="000E5FC6" w:rsidRPr="00F32A60" w:rsidRDefault="000E5FC6" w:rsidP="00AA0277">
            <w:pPr>
              <w:jc w:val="center"/>
              <w:rPr>
                <w:b/>
                <w:sz w:val="20"/>
                <w:szCs w:val="20"/>
                <w:lang w:val="en-US"/>
              </w:rPr>
            </w:pPr>
            <w:r>
              <w:rPr>
                <w:b/>
                <w:sz w:val="20"/>
                <w:szCs w:val="20"/>
                <w:lang w:val="en-US"/>
              </w:rPr>
              <w:t>8</w:t>
            </w:r>
          </w:p>
        </w:tc>
      </w:tr>
      <w:tr w:rsidR="000E5FC6" w:rsidRPr="00F32A60" w14:paraId="1282DA15" w14:textId="77777777" w:rsidTr="006A11E5">
        <w:trPr>
          <w:jc w:val="center"/>
        </w:trPr>
        <w:tc>
          <w:tcPr>
            <w:tcW w:w="1351" w:type="dxa"/>
          </w:tcPr>
          <w:p w14:paraId="15F0F228" w14:textId="77777777" w:rsidR="000E5FC6" w:rsidRPr="00F32A60" w:rsidRDefault="000E5FC6" w:rsidP="00FA1297">
            <w:pPr>
              <w:jc w:val="center"/>
              <w:rPr>
                <w:b/>
                <w:sz w:val="20"/>
                <w:szCs w:val="20"/>
                <w:lang w:val="en-US"/>
              </w:rPr>
            </w:pPr>
            <w:r>
              <w:rPr>
                <w:b/>
                <w:sz w:val="20"/>
                <w:szCs w:val="20"/>
                <w:lang w:val="en-US"/>
              </w:rPr>
              <w:t>Receiving antenna</w:t>
            </w:r>
          </w:p>
        </w:tc>
        <w:tc>
          <w:tcPr>
            <w:tcW w:w="1049" w:type="dxa"/>
          </w:tcPr>
          <w:p w14:paraId="5786ABD1" w14:textId="77777777" w:rsidR="000E5FC6" w:rsidRPr="00F32A60" w:rsidRDefault="000E5FC6" w:rsidP="00FA1297">
            <w:pPr>
              <w:jc w:val="center"/>
              <w:rPr>
                <w:b/>
                <w:sz w:val="20"/>
                <w:szCs w:val="20"/>
                <w:lang w:val="en-US"/>
              </w:rPr>
            </w:pPr>
            <w:r>
              <w:rPr>
                <w:b/>
                <w:sz w:val="20"/>
                <w:szCs w:val="20"/>
                <w:lang w:val="en-US"/>
              </w:rPr>
              <w:t>Comb generator</w:t>
            </w:r>
          </w:p>
        </w:tc>
        <w:tc>
          <w:tcPr>
            <w:tcW w:w="0" w:type="auto"/>
            <w:vAlign w:val="center"/>
          </w:tcPr>
          <w:p w14:paraId="647A4F1C" w14:textId="77777777" w:rsidR="000E5FC6" w:rsidRPr="00F32A60" w:rsidRDefault="000E5FC6" w:rsidP="00FA1297">
            <w:pPr>
              <w:jc w:val="center"/>
              <w:rPr>
                <w:b/>
                <w:sz w:val="20"/>
                <w:szCs w:val="20"/>
                <w:lang w:val="en-US"/>
              </w:rPr>
            </w:pPr>
            <w:r w:rsidRPr="00F32A60">
              <w:rPr>
                <w:b/>
                <w:sz w:val="20"/>
                <w:szCs w:val="20"/>
                <w:lang w:val="en-US"/>
              </w:rPr>
              <w:t>Harm</w:t>
            </w:r>
            <w:r>
              <w:rPr>
                <w:b/>
                <w:sz w:val="20"/>
                <w:szCs w:val="20"/>
                <w:lang w:val="en-US"/>
              </w:rPr>
              <w:t>onic</w:t>
            </w:r>
          </w:p>
          <w:p w14:paraId="4339CB60" w14:textId="77777777" w:rsidR="000E5FC6" w:rsidRPr="00F32A60" w:rsidRDefault="000E5FC6" w:rsidP="00FA1297">
            <w:pPr>
              <w:jc w:val="center"/>
              <w:rPr>
                <w:sz w:val="20"/>
                <w:szCs w:val="20"/>
                <w:lang w:val="en-US"/>
              </w:rPr>
            </w:pPr>
            <w:r w:rsidRPr="00F32A60">
              <w:rPr>
                <w:b/>
                <w:sz w:val="20"/>
                <w:szCs w:val="20"/>
                <w:lang w:val="en-US"/>
              </w:rPr>
              <w:t>#</w:t>
            </w:r>
          </w:p>
        </w:tc>
        <w:tc>
          <w:tcPr>
            <w:tcW w:w="0" w:type="auto"/>
          </w:tcPr>
          <w:p w14:paraId="1B3BF26D" w14:textId="77777777" w:rsidR="000E5FC6" w:rsidRDefault="000E5FC6" w:rsidP="00FA1297">
            <w:pPr>
              <w:jc w:val="center"/>
              <w:rPr>
                <w:b/>
                <w:sz w:val="20"/>
                <w:szCs w:val="20"/>
                <w:lang w:val="en-US"/>
              </w:rPr>
            </w:pPr>
            <w:r>
              <w:rPr>
                <w:b/>
                <w:sz w:val="20"/>
                <w:szCs w:val="20"/>
                <w:lang w:val="en-US"/>
              </w:rPr>
              <w:t>Frequency</w:t>
            </w:r>
          </w:p>
          <w:p w14:paraId="65CFFD30" w14:textId="77777777" w:rsidR="000E5FC6" w:rsidRPr="00572C26" w:rsidRDefault="002D1610" w:rsidP="00572C26">
            <w:pPr>
              <w:jc w:val="center"/>
              <w:rPr>
                <w:sz w:val="20"/>
                <w:szCs w:val="20"/>
                <w:lang w:val="en-US"/>
              </w:rPr>
            </w:pPr>
            <w:r>
              <w:rPr>
                <w:sz w:val="20"/>
                <w:szCs w:val="20"/>
                <w:lang w:val="en-US"/>
              </w:rPr>
              <w:t>M</w:t>
            </w:r>
            <w:r w:rsidR="000E5FC6" w:rsidRPr="00572C26">
              <w:rPr>
                <w:sz w:val="20"/>
                <w:szCs w:val="20"/>
                <w:lang w:val="en-US"/>
              </w:rPr>
              <w:t>Hz</w:t>
            </w:r>
          </w:p>
        </w:tc>
        <w:tc>
          <w:tcPr>
            <w:tcW w:w="0" w:type="auto"/>
          </w:tcPr>
          <w:p w14:paraId="7731001D" w14:textId="77777777" w:rsidR="000E5FC6" w:rsidRPr="00F32A60" w:rsidRDefault="000E5FC6" w:rsidP="00FA1297">
            <w:pPr>
              <w:jc w:val="center"/>
              <w:rPr>
                <w:b/>
                <w:i/>
                <w:sz w:val="20"/>
                <w:szCs w:val="20"/>
                <w:lang w:val="en-US"/>
              </w:rPr>
            </w:pPr>
            <w:r w:rsidRPr="00F32A60">
              <w:rPr>
                <w:b/>
                <w:i/>
                <w:sz w:val="20"/>
                <w:szCs w:val="20"/>
                <w:lang w:val="en-US"/>
              </w:rPr>
              <w:t>x*</w:t>
            </w:r>
          </w:p>
          <w:p w14:paraId="2DDE4508" w14:textId="77777777" w:rsidR="000E5FC6" w:rsidRPr="00F32A60" w:rsidRDefault="000E5FC6" w:rsidP="00572C26">
            <w:pPr>
              <w:jc w:val="center"/>
              <w:rPr>
                <w:b/>
                <w:i/>
                <w:sz w:val="20"/>
                <w:szCs w:val="20"/>
                <w:vertAlign w:val="superscript"/>
                <w:lang w:val="en-US"/>
              </w:rPr>
            </w:pPr>
            <w:r w:rsidRPr="00F32A60">
              <w:rPr>
                <w:sz w:val="20"/>
                <w:szCs w:val="20"/>
                <w:lang w:val="en-US"/>
              </w:rPr>
              <w:t>dB(</w:t>
            </w:r>
            <w:proofErr w:type="spellStart"/>
            <w:r w:rsidRPr="00F32A60">
              <w:rPr>
                <w:sz w:val="20"/>
                <w:szCs w:val="20"/>
                <w:lang w:val="en-US"/>
              </w:rPr>
              <w:t>μV</w:t>
            </w:r>
            <w:proofErr w:type="spellEnd"/>
            <w:r>
              <w:rPr>
                <w:sz w:val="20"/>
                <w:szCs w:val="20"/>
                <w:lang w:val="en-US"/>
              </w:rPr>
              <w:t>/m</w:t>
            </w:r>
            <w:r w:rsidRPr="00F32A60">
              <w:rPr>
                <w:sz w:val="20"/>
                <w:szCs w:val="20"/>
                <w:lang w:val="en-US"/>
              </w:rPr>
              <w:t>)</w:t>
            </w:r>
          </w:p>
        </w:tc>
        <w:tc>
          <w:tcPr>
            <w:tcW w:w="0" w:type="auto"/>
          </w:tcPr>
          <w:p w14:paraId="430B1E58" w14:textId="77777777" w:rsidR="000E5FC6" w:rsidRPr="00F32A60" w:rsidRDefault="000E5FC6" w:rsidP="004A08CD">
            <w:pPr>
              <w:jc w:val="center"/>
              <w:rPr>
                <w:b/>
                <w:sz w:val="20"/>
                <w:szCs w:val="20"/>
                <w:lang w:val="en-US"/>
              </w:rPr>
            </w:pPr>
            <w:r w:rsidRPr="00F32A60">
              <w:rPr>
                <w:b/>
                <w:i/>
                <w:sz w:val="20"/>
                <w:szCs w:val="20"/>
                <w:lang w:val="en-US"/>
              </w:rPr>
              <w:t>s*</w:t>
            </w:r>
          </w:p>
          <w:p w14:paraId="1C97F907" w14:textId="77777777" w:rsidR="000E5FC6" w:rsidRPr="00F32A60" w:rsidRDefault="000E5FC6" w:rsidP="00572C26">
            <w:pPr>
              <w:jc w:val="center"/>
              <w:rPr>
                <w:b/>
                <w:i/>
                <w:sz w:val="20"/>
                <w:szCs w:val="20"/>
                <w:lang w:val="en-US"/>
              </w:rPr>
            </w:pPr>
            <w:r w:rsidRPr="00F32A60">
              <w:rPr>
                <w:sz w:val="20"/>
                <w:szCs w:val="20"/>
                <w:lang w:val="en-US"/>
              </w:rPr>
              <w:t>dB</w:t>
            </w:r>
          </w:p>
        </w:tc>
        <w:tc>
          <w:tcPr>
            <w:tcW w:w="0" w:type="auto"/>
            <w:shd w:val="clear" w:color="auto" w:fill="00FFFF"/>
            <w:vAlign w:val="center"/>
          </w:tcPr>
          <w:p w14:paraId="0D3939F8" w14:textId="77777777" w:rsidR="000E5FC6" w:rsidRPr="00AA0277" w:rsidRDefault="000E5FC6" w:rsidP="00FA1297">
            <w:pPr>
              <w:jc w:val="center"/>
              <w:rPr>
                <w:b/>
                <w:sz w:val="20"/>
                <w:szCs w:val="20"/>
                <w:vertAlign w:val="subscript"/>
                <w:lang w:val="en-US"/>
              </w:rPr>
            </w:pPr>
            <w:r w:rsidRPr="00F32A60">
              <w:rPr>
                <w:b/>
                <w:i/>
                <w:sz w:val="20"/>
                <w:szCs w:val="20"/>
                <w:lang w:val="en-US"/>
              </w:rPr>
              <w:t>x</w:t>
            </w:r>
          </w:p>
          <w:p w14:paraId="677189F3" w14:textId="77777777" w:rsidR="000E5FC6" w:rsidRPr="00F32A60" w:rsidRDefault="000E5FC6" w:rsidP="00572C26">
            <w:pPr>
              <w:jc w:val="center"/>
              <w:rPr>
                <w:sz w:val="20"/>
                <w:szCs w:val="20"/>
                <w:highlight w:val="yellow"/>
                <w:lang w:val="en-US"/>
              </w:rPr>
            </w:pPr>
            <w:r w:rsidRPr="00F32A60">
              <w:rPr>
                <w:sz w:val="20"/>
                <w:szCs w:val="20"/>
                <w:lang w:val="en-US"/>
              </w:rPr>
              <w:t>dB(</w:t>
            </w:r>
            <w:proofErr w:type="spellStart"/>
            <w:r w:rsidRPr="00F32A60">
              <w:rPr>
                <w:sz w:val="20"/>
                <w:szCs w:val="20"/>
                <w:lang w:val="en-US"/>
              </w:rPr>
              <w:t>μV</w:t>
            </w:r>
            <w:proofErr w:type="spellEnd"/>
            <w:r>
              <w:rPr>
                <w:sz w:val="20"/>
                <w:szCs w:val="20"/>
                <w:lang w:val="en-US"/>
              </w:rPr>
              <w:t>/m</w:t>
            </w:r>
            <w:r w:rsidRPr="00F32A60">
              <w:rPr>
                <w:sz w:val="20"/>
                <w:szCs w:val="20"/>
                <w:lang w:val="en-US"/>
              </w:rPr>
              <w:t>)</w:t>
            </w:r>
          </w:p>
        </w:tc>
        <w:tc>
          <w:tcPr>
            <w:tcW w:w="478" w:type="dxa"/>
          </w:tcPr>
          <w:p w14:paraId="09C62B96" w14:textId="77777777" w:rsidR="000E5FC6" w:rsidRPr="000E5FC6" w:rsidRDefault="000E5FC6" w:rsidP="000E5FC6">
            <w:pPr>
              <w:jc w:val="center"/>
              <w:rPr>
                <w:b/>
                <w:sz w:val="20"/>
                <w:szCs w:val="20"/>
                <w:vertAlign w:val="subscript"/>
                <w:lang w:val="en-US"/>
              </w:rPr>
            </w:pPr>
            <w:r>
              <w:rPr>
                <w:b/>
                <w:i/>
                <w:sz w:val="20"/>
                <w:szCs w:val="20"/>
                <w:lang w:val="en-US"/>
              </w:rPr>
              <w:t>z</w:t>
            </w:r>
          </w:p>
        </w:tc>
      </w:tr>
      <w:tr w:rsidR="000E5FC6" w:rsidRPr="00F32A60" w14:paraId="25987C6F" w14:textId="77777777" w:rsidTr="006A11E5">
        <w:trPr>
          <w:jc w:val="center"/>
        </w:trPr>
        <w:tc>
          <w:tcPr>
            <w:tcW w:w="1351" w:type="dxa"/>
          </w:tcPr>
          <w:p w14:paraId="40F52122" w14:textId="77777777" w:rsidR="000E5FC6" w:rsidRPr="007D7508" w:rsidRDefault="006A11E5" w:rsidP="00F14EF9">
            <w:pPr>
              <w:jc w:val="center"/>
              <w:rPr>
                <w:sz w:val="20"/>
                <w:szCs w:val="20"/>
                <w:lang w:val="en-US"/>
              </w:rPr>
            </w:pPr>
            <w:r>
              <w:rPr>
                <w:sz w:val="20"/>
                <w:szCs w:val="20"/>
                <w:lang w:val="en-US"/>
              </w:rPr>
              <w:t>Monopole</w:t>
            </w:r>
          </w:p>
        </w:tc>
        <w:tc>
          <w:tcPr>
            <w:tcW w:w="1049" w:type="dxa"/>
          </w:tcPr>
          <w:p w14:paraId="1704F676" w14:textId="77777777" w:rsidR="000E5FC6" w:rsidRDefault="006A11E5" w:rsidP="00F14EF9">
            <w:pPr>
              <w:jc w:val="center"/>
              <w:rPr>
                <w:sz w:val="20"/>
                <w:szCs w:val="20"/>
                <w:lang w:val="en-US"/>
              </w:rPr>
            </w:pPr>
            <w:r>
              <w:rPr>
                <w:sz w:val="20"/>
                <w:szCs w:val="20"/>
                <w:lang w:val="en-US"/>
              </w:rPr>
              <w:t>LF01</w:t>
            </w:r>
          </w:p>
        </w:tc>
        <w:tc>
          <w:tcPr>
            <w:tcW w:w="0" w:type="auto"/>
            <w:vAlign w:val="center"/>
          </w:tcPr>
          <w:p w14:paraId="346FCFEE" w14:textId="77777777" w:rsidR="000E5FC6" w:rsidRPr="007D7508" w:rsidRDefault="004C4372" w:rsidP="00F14EF9">
            <w:pPr>
              <w:jc w:val="center"/>
              <w:rPr>
                <w:sz w:val="20"/>
                <w:szCs w:val="20"/>
                <w:lang w:val="en-US"/>
              </w:rPr>
            </w:pPr>
            <w:r>
              <w:rPr>
                <w:sz w:val="20"/>
                <w:szCs w:val="20"/>
                <w:lang w:val="en-US"/>
              </w:rPr>
              <w:t>2</w:t>
            </w:r>
          </w:p>
        </w:tc>
        <w:tc>
          <w:tcPr>
            <w:tcW w:w="0" w:type="auto"/>
          </w:tcPr>
          <w:p w14:paraId="4088A6BE" w14:textId="77777777" w:rsidR="000E5FC6" w:rsidRPr="007D7508" w:rsidRDefault="002D1610" w:rsidP="00F14EF9">
            <w:pPr>
              <w:jc w:val="center"/>
              <w:rPr>
                <w:sz w:val="20"/>
                <w:szCs w:val="20"/>
                <w:lang w:val="en-US"/>
              </w:rPr>
            </w:pPr>
            <w:r>
              <w:rPr>
                <w:sz w:val="20"/>
                <w:szCs w:val="20"/>
                <w:lang w:val="en-US"/>
              </w:rPr>
              <w:t>0,</w:t>
            </w:r>
            <w:r w:rsidR="004C4372">
              <w:rPr>
                <w:sz w:val="20"/>
                <w:szCs w:val="20"/>
                <w:lang w:val="en-US"/>
              </w:rPr>
              <w:t>375</w:t>
            </w:r>
          </w:p>
        </w:tc>
        <w:tc>
          <w:tcPr>
            <w:tcW w:w="0" w:type="auto"/>
          </w:tcPr>
          <w:p w14:paraId="55719339" w14:textId="77777777" w:rsidR="000E5FC6" w:rsidRPr="00F32A60" w:rsidRDefault="000E5FC6" w:rsidP="00EE38E4">
            <w:pPr>
              <w:jc w:val="center"/>
              <w:rPr>
                <w:sz w:val="20"/>
                <w:szCs w:val="20"/>
                <w:lang w:val="en-US"/>
              </w:rPr>
            </w:pPr>
            <w:r w:rsidRPr="00F32A60">
              <w:rPr>
                <w:sz w:val="20"/>
                <w:szCs w:val="20"/>
                <w:lang w:val="en-US"/>
              </w:rPr>
              <w:t>-</w:t>
            </w:r>
          </w:p>
        </w:tc>
        <w:tc>
          <w:tcPr>
            <w:tcW w:w="0" w:type="auto"/>
          </w:tcPr>
          <w:p w14:paraId="0129E780" w14:textId="77777777" w:rsidR="000E5FC6" w:rsidRPr="00F32A60" w:rsidRDefault="000E5FC6" w:rsidP="00DF6388">
            <w:pPr>
              <w:jc w:val="center"/>
              <w:rPr>
                <w:sz w:val="20"/>
                <w:szCs w:val="20"/>
                <w:lang w:val="en-US"/>
              </w:rPr>
            </w:pPr>
            <w:r w:rsidRPr="00F32A60">
              <w:rPr>
                <w:sz w:val="20"/>
                <w:szCs w:val="20"/>
                <w:lang w:val="en-US"/>
              </w:rPr>
              <w:t>-</w:t>
            </w:r>
          </w:p>
        </w:tc>
        <w:tc>
          <w:tcPr>
            <w:tcW w:w="0" w:type="auto"/>
            <w:shd w:val="clear" w:color="auto" w:fill="00FFFF"/>
            <w:vAlign w:val="center"/>
          </w:tcPr>
          <w:p w14:paraId="3FA2BB4B" w14:textId="77777777" w:rsidR="000E5FC6" w:rsidRPr="00F32A60" w:rsidRDefault="000E5FC6" w:rsidP="00DF6388">
            <w:pPr>
              <w:jc w:val="center"/>
              <w:rPr>
                <w:sz w:val="20"/>
                <w:szCs w:val="20"/>
                <w:highlight w:val="yellow"/>
                <w:lang w:val="en-US"/>
              </w:rPr>
            </w:pPr>
          </w:p>
        </w:tc>
        <w:tc>
          <w:tcPr>
            <w:tcW w:w="478" w:type="dxa"/>
          </w:tcPr>
          <w:p w14:paraId="60F80303" w14:textId="77777777" w:rsidR="000E5FC6" w:rsidRPr="00F32A60" w:rsidRDefault="000E5FC6" w:rsidP="00DF6388">
            <w:pPr>
              <w:jc w:val="center"/>
              <w:rPr>
                <w:sz w:val="20"/>
                <w:szCs w:val="20"/>
                <w:lang w:val="en-US"/>
              </w:rPr>
            </w:pPr>
            <w:r w:rsidRPr="00F32A60">
              <w:rPr>
                <w:sz w:val="20"/>
                <w:szCs w:val="20"/>
                <w:lang w:val="en-US"/>
              </w:rPr>
              <w:t>-</w:t>
            </w:r>
          </w:p>
        </w:tc>
      </w:tr>
      <w:tr w:rsidR="006A11E5" w:rsidRPr="00F32A60" w14:paraId="56BEE254" w14:textId="77777777" w:rsidTr="006A11E5">
        <w:trPr>
          <w:jc w:val="center"/>
        </w:trPr>
        <w:tc>
          <w:tcPr>
            <w:tcW w:w="1351" w:type="dxa"/>
          </w:tcPr>
          <w:p w14:paraId="65EA68D7" w14:textId="77777777" w:rsidR="006A11E5" w:rsidRPr="007D7508" w:rsidRDefault="006A11E5" w:rsidP="006A11E5">
            <w:pPr>
              <w:jc w:val="center"/>
              <w:rPr>
                <w:sz w:val="20"/>
                <w:szCs w:val="20"/>
                <w:lang w:val="en-US"/>
              </w:rPr>
            </w:pPr>
            <w:r>
              <w:rPr>
                <w:sz w:val="20"/>
                <w:szCs w:val="20"/>
                <w:lang w:val="en-US"/>
              </w:rPr>
              <w:t>Monopole</w:t>
            </w:r>
          </w:p>
        </w:tc>
        <w:tc>
          <w:tcPr>
            <w:tcW w:w="1049" w:type="dxa"/>
          </w:tcPr>
          <w:p w14:paraId="6CC4FAFC" w14:textId="77777777" w:rsidR="006A11E5" w:rsidRDefault="006A11E5" w:rsidP="006A11E5">
            <w:pPr>
              <w:jc w:val="center"/>
              <w:rPr>
                <w:sz w:val="20"/>
                <w:szCs w:val="20"/>
                <w:lang w:val="en-US"/>
              </w:rPr>
            </w:pPr>
            <w:r>
              <w:rPr>
                <w:sz w:val="20"/>
                <w:szCs w:val="20"/>
                <w:lang w:val="en-US"/>
              </w:rPr>
              <w:t>LF01</w:t>
            </w:r>
          </w:p>
        </w:tc>
        <w:tc>
          <w:tcPr>
            <w:tcW w:w="0" w:type="auto"/>
            <w:vAlign w:val="center"/>
          </w:tcPr>
          <w:p w14:paraId="5BDD918D" w14:textId="77777777" w:rsidR="006A11E5" w:rsidRPr="007D7508" w:rsidRDefault="004C4372" w:rsidP="006A11E5">
            <w:pPr>
              <w:jc w:val="center"/>
              <w:rPr>
                <w:sz w:val="20"/>
                <w:szCs w:val="20"/>
                <w:lang w:val="en-US"/>
              </w:rPr>
            </w:pPr>
            <w:r>
              <w:rPr>
                <w:sz w:val="20"/>
                <w:szCs w:val="20"/>
                <w:lang w:val="en-US"/>
              </w:rPr>
              <w:t>6</w:t>
            </w:r>
          </w:p>
        </w:tc>
        <w:tc>
          <w:tcPr>
            <w:tcW w:w="0" w:type="auto"/>
          </w:tcPr>
          <w:p w14:paraId="5E25BFBD" w14:textId="77777777" w:rsidR="006A11E5" w:rsidRPr="007D7508" w:rsidRDefault="004C4372" w:rsidP="006A11E5">
            <w:pPr>
              <w:jc w:val="center"/>
              <w:rPr>
                <w:sz w:val="20"/>
                <w:szCs w:val="20"/>
                <w:lang w:val="en-US"/>
              </w:rPr>
            </w:pPr>
            <w:r>
              <w:rPr>
                <w:sz w:val="20"/>
                <w:szCs w:val="20"/>
                <w:lang w:val="en-US"/>
              </w:rPr>
              <w:t>1</w:t>
            </w:r>
            <w:r w:rsidR="002D1610">
              <w:rPr>
                <w:sz w:val="20"/>
                <w:szCs w:val="20"/>
                <w:lang w:val="en-US"/>
              </w:rPr>
              <w:t>,</w:t>
            </w:r>
            <w:r>
              <w:rPr>
                <w:sz w:val="20"/>
                <w:szCs w:val="20"/>
                <w:lang w:val="en-US"/>
              </w:rPr>
              <w:t>375</w:t>
            </w:r>
          </w:p>
        </w:tc>
        <w:tc>
          <w:tcPr>
            <w:tcW w:w="0" w:type="auto"/>
          </w:tcPr>
          <w:p w14:paraId="6939969D" w14:textId="77777777" w:rsidR="006A11E5" w:rsidRPr="00F32A60" w:rsidRDefault="006A11E5" w:rsidP="006A11E5">
            <w:pPr>
              <w:jc w:val="center"/>
              <w:rPr>
                <w:sz w:val="20"/>
                <w:szCs w:val="20"/>
                <w:lang w:val="en-US"/>
              </w:rPr>
            </w:pPr>
            <w:r w:rsidRPr="00F32A60">
              <w:rPr>
                <w:sz w:val="20"/>
                <w:szCs w:val="20"/>
                <w:lang w:val="en-US"/>
              </w:rPr>
              <w:t>-</w:t>
            </w:r>
          </w:p>
        </w:tc>
        <w:tc>
          <w:tcPr>
            <w:tcW w:w="0" w:type="auto"/>
          </w:tcPr>
          <w:p w14:paraId="615406E2" w14:textId="77777777" w:rsidR="006A11E5" w:rsidRPr="00F32A60" w:rsidRDefault="006A11E5" w:rsidP="006A11E5">
            <w:pPr>
              <w:jc w:val="center"/>
              <w:rPr>
                <w:sz w:val="20"/>
                <w:szCs w:val="20"/>
                <w:lang w:val="en-US"/>
              </w:rPr>
            </w:pPr>
            <w:r w:rsidRPr="00F32A60">
              <w:rPr>
                <w:sz w:val="20"/>
                <w:szCs w:val="20"/>
                <w:lang w:val="en-US"/>
              </w:rPr>
              <w:t>-</w:t>
            </w:r>
          </w:p>
        </w:tc>
        <w:tc>
          <w:tcPr>
            <w:tcW w:w="0" w:type="auto"/>
            <w:shd w:val="clear" w:color="auto" w:fill="00FFFF"/>
            <w:vAlign w:val="center"/>
          </w:tcPr>
          <w:p w14:paraId="6F9903FC" w14:textId="77777777" w:rsidR="006A11E5" w:rsidRPr="00F32A60" w:rsidRDefault="006A11E5" w:rsidP="006A11E5">
            <w:pPr>
              <w:jc w:val="center"/>
              <w:rPr>
                <w:sz w:val="20"/>
                <w:szCs w:val="20"/>
                <w:highlight w:val="yellow"/>
                <w:lang w:val="en-US"/>
              </w:rPr>
            </w:pPr>
          </w:p>
        </w:tc>
        <w:tc>
          <w:tcPr>
            <w:tcW w:w="478" w:type="dxa"/>
          </w:tcPr>
          <w:p w14:paraId="5C3ACC5D" w14:textId="77777777" w:rsidR="006A11E5" w:rsidRPr="00F32A60" w:rsidRDefault="006A11E5" w:rsidP="006A11E5">
            <w:pPr>
              <w:jc w:val="center"/>
              <w:rPr>
                <w:sz w:val="20"/>
                <w:szCs w:val="20"/>
                <w:lang w:val="en-US"/>
              </w:rPr>
            </w:pPr>
            <w:r w:rsidRPr="00F32A60">
              <w:rPr>
                <w:sz w:val="20"/>
                <w:szCs w:val="20"/>
                <w:lang w:val="en-US"/>
              </w:rPr>
              <w:t>-</w:t>
            </w:r>
          </w:p>
        </w:tc>
      </w:tr>
      <w:tr w:rsidR="004C4372" w:rsidRPr="00F32A60" w14:paraId="68D90F09" w14:textId="77777777" w:rsidTr="006A11E5">
        <w:trPr>
          <w:jc w:val="center"/>
        </w:trPr>
        <w:tc>
          <w:tcPr>
            <w:tcW w:w="1351" w:type="dxa"/>
          </w:tcPr>
          <w:p w14:paraId="73FD827C" w14:textId="77777777" w:rsidR="004C4372" w:rsidRPr="007D7508" w:rsidRDefault="004C4372" w:rsidP="004C4372">
            <w:pPr>
              <w:jc w:val="center"/>
              <w:rPr>
                <w:sz w:val="20"/>
                <w:szCs w:val="20"/>
                <w:lang w:val="en-US"/>
              </w:rPr>
            </w:pPr>
            <w:r>
              <w:rPr>
                <w:sz w:val="20"/>
                <w:szCs w:val="20"/>
                <w:lang w:val="en-US"/>
              </w:rPr>
              <w:t>Monopole</w:t>
            </w:r>
          </w:p>
        </w:tc>
        <w:tc>
          <w:tcPr>
            <w:tcW w:w="1049" w:type="dxa"/>
          </w:tcPr>
          <w:p w14:paraId="5F83C44F" w14:textId="77777777" w:rsidR="004C4372" w:rsidRDefault="004C4372" w:rsidP="004C4372">
            <w:pPr>
              <w:jc w:val="center"/>
              <w:rPr>
                <w:sz w:val="20"/>
                <w:szCs w:val="20"/>
                <w:lang w:val="en-US"/>
              </w:rPr>
            </w:pPr>
            <w:r>
              <w:rPr>
                <w:sz w:val="20"/>
                <w:szCs w:val="20"/>
                <w:lang w:val="en-US"/>
              </w:rPr>
              <w:t>LF01</w:t>
            </w:r>
          </w:p>
        </w:tc>
        <w:tc>
          <w:tcPr>
            <w:tcW w:w="0" w:type="auto"/>
            <w:vAlign w:val="center"/>
          </w:tcPr>
          <w:p w14:paraId="5D0EEEE0" w14:textId="77777777" w:rsidR="004C4372" w:rsidRPr="007D7508" w:rsidRDefault="004C4372" w:rsidP="004C4372">
            <w:pPr>
              <w:jc w:val="center"/>
              <w:rPr>
                <w:sz w:val="20"/>
                <w:szCs w:val="20"/>
                <w:lang w:val="en-US"/>
              </w:rPr>
            </w:pPr>
            <w:r>
              <w:rPr>
                <w:sz w:val="20"/>
                <w:szCs w:val="20"/>
                <w:lang w:val="en-US"/>
              </w:rPr>
              <w:t>25</w:t>
            </w:r>
          </w:p>
        </w:tc>
        <w:tc>
          <w:tcPr>
            <w:tcW w:w="0" w:type="auto"/>
          </w:tcPr>
          <w:p w14:paraId="20EF01F6" w14:textId="77777777" w:rsidR="004C4372" w:rsidRPr="007D7508" w:rsidRDefault="004C4372" w:rsidP="004C4372">
            <w:pPr>
              <w:jc w:val="center"/>
              <w:rPr>
                <w:sz w:val="20"/>
                <w:szCs w:val="20"/>
                <w:lang w:val="en-US"/>
              </w:rPr>
            </w:pPr>
            <w:r>
              <w:rPr>
                <w:sz w:val="20"/>
                <w:szCs w:val="20"/>
                <w:lang w:val="en-US"/>
              </w:rPr>
              <w:t>6</w:t>
            </w:r>
            <w:r w:rsidR="002D1610">
              <w:rPr>
                <w:sz w:val="20"/>
                <w:szCs w:val="20"/>
                <w:lang w:val="en-US"/>
              </w:rPr>
              <w:t>,</w:t>
            </w:r>
            <w:r>
              <w:rPr>
                <w:sz w:val="20"/>
                <w:szCs w:val="20"/>
                <w:lang w:val="en-US"/>
              </w:rPr>
              <w:t>125</w:t>
            </w:r>
          </w:p>
        </w:tc>
        <w:tc>
          <w:tcPr>
            <w:tcW w:w="0" w:type="auto"/>
          </w:tcPr>
          <w:p w14:paraId="0C2AF424" w14:textId="77777777" w:rsidR="004C4372" w:rsidRPr="00F32A60" w:rsidRDefault="004C4372" w:rsidP="004C4372">
            <w:pPr>
              <w:jc w:val="center"/>
              <w:rPr>
                <w:sz w:val="20"/>
                <w:szCs w:val="20"/>
                <w:lang w:val="en-US"/>
              </w:rPr>
            </w:pPr>
            <w:r w:rsidRPr="00F32A60">
              <w:rPr>
                <w:sz w:val="20"/>
                <w:szCs w:val="20"/>
                <w:lang w:val="en-US"/>
              </w:rPr>
              <w:t>-</w:t>
            </w:r>
          </w:p>
        </w:tc>
        <w:tc>
          <w:tcPr>
            <w:tcW w:w="0" w:type="auto"/>
          </w:tcPr>
          <w:p w14:paraId="66E4BE46" w14:textId="77777777" w:rsidR="004C4372" w:rsidRPr="00F32A60" w:rsidRDefault="004C4372" w:rsidP="004C4372">
            <w:pPr>
              <w:jc w:val="center"/>
              <w:rPr>
                <w:sz w:val="20"/>
                <w:szCs w:val="20"/>
                <w:lang w:val="en-US"/>
              </w:rPr>
            </w:pPr>
            <w:r w:rsidRPr="00F32A60">
              <w:rPr>
                <w:sz w:val="20"/>
                <w:szCs w:val="20"/>
                <w:lang w:val="en-US"/>
              </w:rPr>
              <w:t>-</w:t>
            </w:r>
          </w:p>
        </w:tc>
        <w:tc>
          <w:tcPr>
            <w:tcW w:w="0" w:type="auto"/>
            <w:shd w:val="clear" w:color="auto" w:fill="00FFFF"/>
            <w:vAlign w:val="center"/>
          </w:tcPr>
          <w:p w14:paraId="70648248" w14:textId="77777777" w:rsidR="004C4372" w:rsidRPr="00F32A60" w:rsidRDefault="004C4372" w:rsidP="004C4372">
            <w:pPr>
              <w:jc w:val="center"/>
              <w:rPr>
                <w:sz w:val="20"/>
                <w:szCs w:val="20"/>
                <w:highlight w:val="yellow"/>
                <w:lang w:val="en-US"/>
              </w:rPr>
            </w:pPr>
          </w:p>
        </w:tc>
        <w:tc>
          <w:tcPr>
            <w:tcW w:w="478" w:type="dxa"/>
          </w:tcPr>
          <w:p w14:paraId="5AE6F1DA" w14:textId="77777777" w:rsidR="004C4372" w:rsidRPr="00F32A60" w:rsidRDefault="004C4372" w:rsidP="004C4372">
            <w:pPr>
              <w:jc w:val="center"/>
              <w:rPr>
                <w:sz w:val="20"/>
                <w:szCs w:val="20"/>
                <w:lang w:val="en-US"/>
              </w:rPr>
            </w:pPr>
            <w:r w:rsidRPr="00F32A60">
              <w:rPr>
                <w:sz w:val="20"/>
                <w:szCs w:val="20"/>
                <w:lang w:val="en-US"/>
              </w:rPr>
              <w:t>-</w:t>
            </w:r>
          </w:p>
        </w:tc>
      </w:tr>
      <w:tr w:rsidR="004C4372" w:rsidRPr="00F32A60" w14:paraId="769C880D" w14:textId="77777777" w:rsidTr="006A11E5">
        <w:trPr>
          <w:jc w:val="center"/>
        </w:trPr>
        <w:tc>
          <w:tcPr>
            <w:tcW w:w="1351" w:type="dxa"/>
          </w:tcPr>
          <w:p w14:paraId="6A22BA1D" w14:textId="77777777" w:rsidR="004C4372" w:rsidRPr="007D7508" w:rsidRDefault="004C4372" w:rsidP="004C4372">
            <w:pPr>
              <w:jc w:val="center"/>
              <w:rPr>
                <w:sz w:val="20"/>
                <w:szCs w:val="20"/>
                <w:lang w:val="en-US"/>
              </w:rPr>
            </w:pPr>
            <w:r>
              <w:rPr>
                <w:sz w:val="20"/>
                <w:szCs w:val="20"/>
                <w:lang w:val="en-US"/>
              </w:rPr>
              <w:t>Monopole</w:t>
            </w:r>
          </w:p>
        </w:tc>
        <w:tc>
          <w:tcPr>
            <w:tcW w:w="1049" w:type="dxa"/>
          </w:tcPr>
          <w:p w14:paraId="514ACF50" w14:textId="77777777" w:rsidR="004C4372" w:rsidRDefault="004C4372" w:rsidP="004C4372">
            <w:pPr>
              <w:jc w:val="center"/>
              <w:rPr>
                <w:sz w:val="20"/>
                <w:szCs w:val="20"/>
                <w:lang w:val="en-US"/>
              </w:rPr>
            </w:pPr>
            <w:r>
              <w:rPr>
                <w:sz w:val="20"/>
                <w:szCs w:val="20"/>
                <w:lang w:val="en-US"/>
              </w:rPr>
              <w:t>LF01</w:t>
            </w:r>
          </w:p>
        </w:tc>
        <w:tc>
          <w:tcPr>
            <w:tcW w:w="0" w:type="auto"/>
            <w:vAlign w:val="center"/>
          </w:tcPr>
          <w:p w14:paraId="3E0015AA" w14:textId="77777777" w:rsidR="004C4372" w:rsidRPr="007D7508" w:rsidRDefault="004C4372" w:rsidP="004C4372">
            <w:pPr>
              <w:jc w:val="center"/>
              <w:rPr>
                <w:sz w:val="20"/>
                <w:szCs w:val="20"/>
                <w:lang w:val="en-US"/>
              </w:rPr>
            </w:pPr>
            <w:r>
              <w:rPr>
                <w:sz w:val="20"/>
                <w:szCs w:val="20"/>
                <w:lang w:val="en-US"/>
              </w:rPr>
              <w:t>109</w:t>
            </w:r>
          </w:p>
        </w:tc>
        <w:tc>
          <w:tcPr>
            <w:tcW w:w="0" w:type="auto"/>
          </w:tcPr>
          <w:p w14:paraId="244C004A" w14:textId="77777777" w:rsidR="004C4372" w:rsidRPr="007D7508" w:rsidRDefault="004C4372" w:rsidP="004C4372">
            <w:pPr>
              <w:jc w:val="center"/>
              <w:rPr>
                <w:sz w:val="20"/>
                <w:szCs w:val="20"/>
                <w:lang w:val="en-US"/>
              </w:rPr>
            </w:pPr>
            <w:r>
              <w:rPr>
                <w:sz w:val="20"/>
                <w:szCs w:val="20"/>
                <w:lang w:val="en-US"/>
              </w:rPr>
              <w:t>27</w:t>
            </w:r>
            <w:r w:rsidR="002D1610">
              <w:rPr>
                <w:sz w:val="20"/>
                <w:szCs w:val="20"/>
                <w:lang w:val="en-US"/>
              </w:rPr>
              <w:t>,</w:t>
            </w:r>
            <w:r>
              <w:rPr>
                <w:sz w:val="20"/>
                <w:szCs w:val="20"/>
                <w:lang w:val="en-US"/>
              </w:rPr>
              <w:t>125</w:t>
            </w:r>
          </w:p>
        </w:tc>
        <w:tc>
          <w:tcPr>
            <w:tcW w:w="0" w:type="auto"/>
          </w:tcPr>
          <w:p w14:paraId="12B3CF15" w14:textId="77777777" w:rsidR="004C4372" w:rsidRPr="00F32A60" w:rsidRDefault="004C4372" w:rsidP="004C4372">
            <w:pPr>
              <w:jc w:val="center"/>
              <w:rPr>
                <w:sz w:val="20"/>
                <w:szCs w:val="20"/>
                <w:lang w:val="en-US"/>
              </w:rPr>
            </w:pPr>
            <w:r w:rsidRPr="00F32A60">
              <w:rPr>
                <w:sz w:val="20"/>
                <w:szCs w:val="20"/>
                <w:lang w:val="en-US"/>
              </w:rPr>
              <w:t>-</w:t>
            </w:r>
          </w:p>
        </w:tc>
        <w:tc>
          <w:tcPr>
            <w:tcW w:w="0" w:type="auto"/>
          </w:tcPr>
          <w:p w14:paraId="171C14F3" w14:textId="77777777" w:rsidR="004C4372" w:rsidRPr="00F32A60" w:rsidRDefault="004C4372" w:rsidP="004C4372">
            <w:pPr>
              <w:jc w:val="center"/>
              <w:rPr>
                <w:sz w:val="20"/>
                <w:szCs w:val="20"/>
                <w:lang w:val="en-US"/>
              </w:rPr>
            </w:pPr>
            <w:r w:rsidRPr="00F32A60">
              <w:rPr>
                <w:sz w:val="20"/>
                <w:szCs w:val="20"/>
                <w:lang w:val="en-US"/>
              </w:rPr>
              <w:t>-</w:t>
            </w:r>
          </w:p>
        </w:tc>
        <w:tc>
          <w:tcPr>
            <w:tcW w:w="0" w:type="auto"/>
            <w:shd w:val="clear" w:color="auto" w:fill="00FFFF"/>
            <w:vAlign w:val="center"/>
          </w:tcPr>
          <w:p w14:paraId="2B5C6A39" w14:textId="77777777" w:rsidR="004C4372" w:rsidRPr="00F32A60" w:rsidRDefault="004C4372" w:rsidP="004C4372">
            <w:pPr>
              <w:jc w:val="center"/>
              <w:rPr>
                <w:sz w:val="20"/>
                <w:szCs w:val="20"/>
                <w:highlight w:val="yellow"/>
                <w:lang w:val="en-US"/>
              </w:rPr>
            </w:pPr>
          </w:p>
        </w:tc>
        <w:tc>
          <w:tcPr>
            <w:tcW w:w="478" w:type="dxa"/>
          </w:tcPr>
          <w:p w14:paraId="1363CC2D" w14:textId="77777777" w:rsidR="004C4372" w:rsidRPr="00F32A60" w:rsidRDefault="004C4372" w:rsidP="004C4372">
            <w:pPr>
              <w:jc w:val="center"/>
              <w:rPr>
                <w:sz w:val="20"/>
                <w:szCs w:val="20"/>
                <w:lang w:val="en-US"/>
              </w:rPr>
            </w:pPr>
            <w:r w:rsidRPr="00F32A60">
              <w:rPr>
                <w:sz w:val="20"/>
                <w:szCs w:val="20"/>
                <w:lang w:val="en-US"/>
              </w:rPr>
              <w:t>-</w:t>
            </w:r>
          </w:p>
        </w:tc>
      </w:tr>
      <w:tr w:rsidR="000E5FC6" w:rsidRPr="00F32A60" w14:paraId="7B1DC92C" w14:textId="77777777" w:rsidTr="006A11E5">
        <w:trPr>
          <w:jc w:val="center"/>
        </w:trPr>
        <w:tc>
          <w:tcPr>
            <w:tcW w:w="1351" w:type="dxa"/>
          </w:tcPr>
          <w:p w14:paraId="6E1C5348" w14:textId="77777777" w:rsidR="006A11E5" w:rsidRPr="0033525D" w:rsidRDefault="006A11E5" w:rsidP="006A11E5">
            <w:pPr>
              <w:jc w:val="center"/>
              <w:rPr>
                <w:sz w:val="20"/>
                <w:szCs w:val="20"/>
                <w:lang w:val="en-US"/>
              </w:rPr>
            </w:pPr>
            <w:r>
              <w:rPr>
                <w:sz w:val="20"/>
                <w:szCs w:val="20"/>
                <w:lang w:val="en-US"/>
              </w:rPr>
              <w:t>Biconical</w:t>
            </w:r>
          </w:p>
        </w:tc>
        <w:tc>
          <w:tcPr>
            <w:tcW w:w="1049" w:type="dxa"/>
          </w:tcPr>
          <w:p w14:paraId="4FB3D509" w14:textId="77777777" w:rsidR="000E5FC6" w:rsidRDefault="006A11E5" w:rsidP="00F14EF9">
            <w:pPr>
              <w:jc w:val="center"/>
              <w:rPr>
                <w:sz w:val="20"/>
                <w:szCs w:val="20"/>
                <w:lang w:val="en-US"/>
              </w:rPr>
            </w:pPr>
            <w:r>
              <w:rPr>
                <w:sz w:val="20"/>
                <w:szCs w:val="20"/>
                <w:lang w:val="en-US"/>
              </w:rPr>
              <w:t>HF01</w:t>
            </w:r>
          </w:p>
        </w:tc>
        <w:tc>
          <w:tcPr>
            <w:tcW w:w="0" w:type="auto"/>
            <w:vAlign w:val="center"/>
          </w:tcPr>
          <w:p w14:paraId="4100990E" w14:textId="77777777" w:rsidR="000E5FC6" w:rsidRPr="0033525D" w:rsidRDefault="008A06DD" w:rsidP="00F14EF9">
            <w:pPr>
              <w:jc w:val="center"/>
              <w:rPr>
                <w:sz w:val="20"/>
                <w:szCs w:val="20"/>
                <w:lang w:val="en-US"/>
              </w:rPr>
            </w:pPr>
            <w:r>
              <w:rPr>
                <w:sz w:val="20"/>
                <w:szCs w:val="20"/>
                <w:lang w:val="en-US"/>
              </w:rPr>
              <w:t>8</w:t>
            </w:r>
          </w:p>
        </w:tc>
        <w:tc>
          <w:tcPr>
            <w:tcW w:w="0" w:type="auto"/>
          </w:tcPr>
          <w:p w14:paraId="4EFC7F4F" w14:textId="77777777" w:rsidR="000E5FC6" w:rsidRPr="0033525D" w:rsidRDefault="002D1610" w:rsidP="00F14EF9">
            <w:pPr>
              <w:jc w:val="center"/>
              <w:rPr>
                <w:sz w:val="20"/>
                <w:szCs w:val="20"/>
                <w:lang w:val="en-US"/>
              </w:rPr>
            </w:pPr>
            <w:r>
              <w:rPr>
                <w:sz w:val="20"/>
                <w:szCs w:val="20"/>
                <w:lang w:val="en-US"/>
              </w:rPr>
              <w:t>40</w:t>
            </w:r>
          </w:p>
        </w:tc>
        <w:tc>
          <w:tcPr>
            <w:tcW w:w="0" w:type="auto"/>
          </w:tcPr>
          <w:p w14:paraId="47ACCFA4" w14:textId="77777777" w:rsidR="000E5FC6" w:rsidRPr="0033525D" w:rsidRDefault="000E5FC6" w:rsidP="00EE38E4">
            <w:pPr>
              <w:jc w:val="center"/>
              <w:rPr>
                <w:sz w:val="20"/>
                <w:szCs w:val="20"/>
                <w:lang w:val="en-US"/>
              </w:rPr>
            </w:pPr>
            <w:r w:rsidRPr="0033525D">
              <w:rPr>
                <w:sz w:val="20"/>
                <w:szCs w:val="20"/>
                <w:lang w:val="en-US"/>
              </w:rPr>
              <w:t>-</w:t>
            </w:r>
          </w:p>
        </w:tc>
        <w:tc>
          <w:tcPr>
            <w:tcW w:w="0" w:type="auto"/>
          </w:tcPr>
          <w:p w14:paraId="4BA6AD87" w14:textId="77777777" w:rsidR="000E5FC6" w:rsidRPr="0033525D" w:rsidRDefault="000E5FC6" w:rsidP="00DF6388">
            <w:pPr>
              <w:jc w:val="center"/>
              <w:rPr>
                <w:sz w:val="20"/>
                <w:szCs w:val="20"/>
                <w:lang w:val="en-US"/>
              </w:rPr>
            </w:pPr>
            <w:r w:rsidRPr="0033525D">
              <w:rPr>
                <w:sz w:val="20"/>
                <w:szCs w:val="20"/>
                <w:lang w:val="en-US"/>
              </w:rPr>
              <w:t>-</w:t>
            </w:r>
          </w:p>
        </w:tc>
        <w:tc>
          <w:tcPr>
            <w:tcW w:w="0" w:type="auto"/>
            <w:shd w:val="clear" w:color="auto" w:fill="00FFFF"/>
            <w:vAlign w:val="center"/>
          </w:tcPr>
          <w:p w14:paraId="545C03E9" w14:textId="77777777" w:rsidR="000E5FC6" w:rsidRPr="0033525D" w:rsidRDefault="000E5FC6" w:rsidP="00DF6388">
            <w:pPr>
              <w:jc w:val="center"/>
              <w:rPr>
                <w:sz w:val="20"/>
                <w:szCs w:val="20"/>
                <w:lang w:val="en-US"/>
              </w:rPr>
            </w:pPr>
          </w:p>
        </w:tc>
        <w:tc>
          <w:tcPr>
            <w:tcW w:w="478" w:type="dxa"/>
          </w:tcPr>
          <w:p w14:paraId="690EE2C0" w14:textId="77777777" w:rsidR="000E5FC6" w:rsidRPr="0033525D" w:rsidRDefault="000E5FC6" w:rsidP="00DF6388">
            <w:pPr>
              <w:jc w:val="center"/>
              <w:rPr>
                <w:sz w:val="20"/>
                <w:szCs w:val="20"/>
                <w:lang w:val="en-US"/>
              </w:rPr>
            </w:pPr>
            <w:r w:rsidRPr="0033525D">
              <w:rPr>
                <w:sz w:val="20"/>
                <w:szCs w:val="20"/>
                <w:lang w:val="en-US"/>
              </w:rPr>
              <w:t>-</w:t>
            </w:r>
          </w:p>
        </w:tc>
      </w:tr>
      <w:tr w:rsidR="006A11E5" w:rsidRPr="00F32A60" w14:paraId="0D646381" w14:textId="77777777" w:rsidTr="006A11E5">
        <w:trPr>
          <w:jc w:val="center"/>
        </w:trPr>
        <w:tc>
          <w:tcPr>
            <w:tcW w:w="1351" w:type="dxa"/>
          </w:tcPr>
          <w:p w14:paraId="40BB8CA1" w14:textId="77777777" w:rsidR="006A11E5" w:rsidRPr="007D7508" w:rsidRDefault="006A11E5" w:rsidP="006A11E5">
            <w:pPr>
              <w:jc w:val="center"/>
              <w:rPr>
                <w:sz w:val="20"/>
                <w:szCs w:val="20"/>
                <w:lang w:val="en-US"/>
              </w:rPr>
            </w:pPr>
            <w:r>
              <w:rPr>
                <w:sz w:val="20"/>
                <w:szCs w:val="20"/>
                <w:lang w:val="en-US"/>
              </w:rPr>
              <w:t>Biconical</w:t>
            </w:r>
          </w:p>
        </w:tc>
        <w:tc>
          <w:tcPr>
            <w:tcW w:w="1049" w:type="dxa"/>
          </w:tcPr>
          <w:p w14:paraId="760EC8D6" w14:textId="77777777" w:rsidR="006A11E5" w:rsidRDefault="006A11E5" w:rsidP="006A11E5">
            <w:pPr>
              <w:jc w:val="center"/>
              <w:rPr>
                <w:sz w:val="20"/>
                <w:szCs w:val="20"/>
                <w:lang w:val="en-US"/>
              </w:rPr>
            </w:pPr>
            <w:r>
              <w:rPr>
                <w:sz w:val="20"/>
                <w:szCs w:val="20"/>
                <w:lang w:val="en-US"/>
              </w:rPr>
              <w:t>HF01</w:t>
            </w:r>
          </w:p>
        </w:tc>
        <w:tc>
          <w:tcPr>
            <w:tcW w:w="0" w:type="auto"/>
            <w:vAlign w:val="center"/>
          </w:tcPr>
          <w:p w14:paraId="303BBD78" w14:textId="77777777" w:rsidR="006A11E5" w:rsidRPr="007D7508" w:rsidRDefault="006A11E5" w:rsidP="006A11E5">
            <w:pPr>
              <w:jc w:val="center"/>
              <w:rPr>
                <w:sz w:val="20"/>
                <w:szCs w:val="20"/>
                <w:lang w:val="en-US"/>
              </w:rPr>
            </w:pPr>
            <w:r>
              <w:rPr>
                <w:sz w:val="20"/>
                <w:szCs w:val="20"/>
                <w:lang w:val="en-US"/>
              </w:rPr>
              <w:t>20</w:t>
            </w:r>
          </w:p>
        </w:tc>
        <w:tc>
          <w:tcPr>
            <w:tcW w:w="0" w:type="auto"/>
          </w:tcPr>
          <w:p w14:paraId="7EE064A7" w14:textId="77777777" w:rsidR="006A11E5" w:rsidRPr="007D7508" w:rsidRDefault="002D1610" w:rsidP="006A11E5">
            <w:pPr>
              <w:jc w:val="center"/>
              <w:rPr>
                <w:sz w:val="20"/>
                <w:szCs w:val="20"/>
                <w:lang w:val="en-US"/>
              </w:rPr>
            </w:pPr>
            <w:r>
              <w:rPr>
                <w:sz w:val="20"/>
                <w:szCs w:val="20"/>
                <w:lang w:val="en-US"/>
              </w:rPr>
              <w:t>100</w:t>
            </w:r>
          </w:p>
        </w:tc>
        <w:tc>
          <w:tcPr>
            <w:tcW w:w="0" w:type="auto"/>
          </w:tcPr>
          <w:p w14:paraId="0182667D" w14:textId="77777777" w:rsidR="006A11E5" w:rsidRPr="00F32A60" w:rsidRDefault="006A11E5" w:rsidP="006A11E5">
            <w:pPr>
              <w:jc w:val="center"/>
              <w:rPr>
                <w:sz w:val="20"/>
                <w:szCs w:val="20"/>
                <w:lang w:val="en-US"/>
              </w:rPr>
            </w:pPr>
            <w:r>
              <w:rPr>
                <w:sz w:val="20"/>
                <w:szCs w:val="20"/>
                <w:lang w:val="en-US"/>
              </w:rPr>
              <w:t>-</w:t>
            </w:r>
          </w:p>
        </w:tc>
        <w:tc>
          <w:tcPr>
            <w:tcW w:w="0" w:type="auto"/>
          </w:tcPr>
          <w:p w14:paraId="02A27ACB" w14:textId="77777777" w:rsidR="006A11E5" w:rsidRPr="00F32A60" w:rsidRDefault="006A11E5" w:rsidP="006A11E5">
            <w:pPr>
              <w:jc w:val="center"/>
              <w:rPr>
                <w:sz w:val="20"/>
                <w:szCs w:val="20"/>
                <w:lang w:val="en-US"/>
              </w:rPr>
            </w:pPr>
            <w:r>
              <w:rPr>
                <w:sz w:val="20"/>
                <w:szCs w:val="20"/>
                <w:lang w:val="en-US"/>
              </w:rPr>
              <w:t>-</w:t>
            </w:r>
          </w:p>
        </w:tc>
        <w:tc>
          <w:tcPr>
            <w:tcW w:w="0" w:type="auto"/>
            <w:shd w:val="clear" w:color="auto" w:fill="00FFFF"/>
            <w:vAlign w:val="center"/>
          </w:tcPr>
          <w:p w14:paraId="2E4D65C3" w14:textId="77777777" w:rsidR="006A11E5" w:rsidRPr="00F32A60" w:rsidRDefault="006A11E5" w:rsidP="006A11E5">
            <w:pPr>
              <w:jc w:val="center"/>
              <w:rPr>
                <w:sz w:val="20"/>
                <w:szCs w:val="20"/>
                <w:highlight w:val="yellow"/>
                <w:lang w:val="en-US"/>
              </w:rPr>
            </w:pPr>
          </w:p>
        </w:tc>
        <w:tc>
          <w:tcPr>
            <w:tcW w:w="478" w:type="dxa"/>
          </w:tcPr>
          <w:p w14:paraId="6A45A8AA" w14:textId="77777777" w:rsidR="006A11E5" w:rsidRPr="00F32A60" w:rsidRDefault="006A11E5" w:rsidP="006A11E5">
            <w:pPr>
              <w:jc w:val="center"/>
              <w:rPr>
                <w:sz w:val="20"/>
                <w:szCs w:val="20"/>
                <w:lang w:val="en-US"/>
              </w:rPr>
            </w:pPr>
            <w:r>
              <w:rPr>
                <w:sz w:val="20"/>
                <w:szCs w:val="20"/>
                <w:lang w:val="en-US"/>
              </w:rPr>
              <w:t>-</w:t>
            </w:r>
          </w:p>
        </w:tc>
      </w:tr>
      <w:tr w:rsidR="006A11E5" w:rsidRPr="00F32A60" w14:paraId="7845C896" w14:textId="77777777" w:rsidTr="006A11E5">
        <w:trPr>
          <w:jc w:val="center"/>
        </w:trPr>
        <w:tc>
          <w:tcPr>
            <w:tcW w:w="1351" w:type="dxa"/>
          </w:tcPr>
          <w:p w14:paraId="5F4A10A5" w14:textId="77777777" w:rsidR="006A11E5" w:rsidRPr="007D7508" w:rsidRDefault="006A11E5" w:rsidP="006A11E5">
            <w:pPr>
              <w:jc w:val="center"/>
              <w:rPr>
                <w:sz w:val="20"/>
                <w:szCs w:val="20"/>
                <w:lang w:val="en-US"/>
              </w:rPr>
            </w:pPr>
            <w:r>
              <w:rPr>
                <w:sz w:val="20"/>
                <w:szCs w:val="20"/>
                <w:lang w:val="en-US"/>
              </w:rPr>
              <w:t>Biconical</w:t>
            </w:r>
          </w:p>
        </w:tc>
        <w:tc>
          <w:tcPr>
            <w:tcW w:w="1049" w:type="dxa"/>
          </w:tcPr>
          <w:p w14:paraId="376D8067" w14:textId="77777777" w:rsidR="006A11E5" w:rsidRDefault="006A11E5" w:rsidP="006A11E5">
            <w:pPr>
              <w:jc w:val="center"/>
              <w:rPr>
                <w:sz w:val="20"/>
                <w:szCs w:val="20"/>
                <w:lang w:val="en-US"/>
              </w:rPr>
            </w:pPr>
            <w:r>
              <w:rPr>
                <w:sz w:val="20"/>
                <w:szCs w:val="20"/>
                <w:lang w:val="en-US"/>
              </w:rPr>
              <w:t>HF01</w:t>
            </w:r>
          </w:p>
        </w:tc>
        <w:tc>
          <w:tcPr>
            <w:tcW w:w="0" w:type="auto"/>
            <w:vAlign w:val="center"/>
          </w:tcPr>
          <w:p w14:paraId="7EE3CFEC" w14:textId="77777777" w:rsidR="006A11E5" w:rsidRPr="007D7508" w:rsidRDefault="008A06DD" w:rsidP="006A11E5">
            <w:pPr>
              <w:jc w:val="center"/>
              <w:rPr>
                <w:sz w:val="20"/>
                <w:szCs w:val="20"/>
                <w:lang w:val="en-US"/>
              </w:rPr>
            </w:pPr>
            <w:r>
              <w:rPr>
                <w:sz w:val="20"/>
                <w:szCs w:val="20"/>
                <w:lang w:val="en-US"/>
              </w:rPr>
              <w:t>44</w:t>
            </w:r>
          </w:p>
        </w:tc>
        <w:tc>
          <w:tcPr>
            <w:tcW w:w="0" w:type="auto"/>
          </w:tcPr>
          <w:p w14:paraId="04AC8F24" w14:textId="77777777" w:rsidR="006A11E5" w:rsidRPr="007D7508" w:rsidRDefault="006A11E5" w:rsidP="006A11E5">
            <w:pPr>
              <w:jc w:val="center"/>
              <w:rPr>
                <w:sz w:val="20"/>
                <w:szCs w:val="20"/>
                <w:lang w:val="en-US"/>
              </w:rPr>
            </w:pPr>
            <w:r>
              <w:rPr>
                <w:sz w:val="20"/>
                <w:szCs w:val="20"/>
                <w:lang w:val="en-US"/>
              </w:rPr>
              <w:t>2</w:t>
            </w:r>
            <w:r w:rsidR="002D1610">
              <w:rPr>
                <w:sz w:val="20"/>
                <w:szCs w:val="20"/>
                <w:lang w:val="en-US"/>
              </w:rPr>
              <w:t>20</w:t>
            </w:r>
          </w:p>
        </w:tc>
        <w:tc>
          <w:tcPr>
            <w:tcW w:w="0" w:type="auto"/>
          </w:tcPr>
          <w:p w14:paraId="6AFC1C09" w14:textId="77777777" w:rsidR="006A11E5" w:rsidRPr="00F32A60" w:rsidRDefault="006A11E5" w:rsidP="006A11E5">
            <w:pPr>
              <w:jc w:val="center"/>
              <w:rPr>
                <w:sz w:val="20"/>
                <w:szCs w:val="20"/>
                <w:lang w:val="en-US"/>
              </w:rPr>
            </w:pPr>
            <w:r>
              <w:rPr>
                <w:sz w:val="20"/>
                <w:szCs w:val="20"/>
                <w:lang w:val="en-US"/>
              </w:rPr>
              <w:t>-</w:t>
            </w:r>
          </w:p>
        </w:tc>
        <w:tc>
          <w:tcPr>
            <w:tcW w:w="0" w:type="auto"/>
          </w:tcPr>
          <w:p w14:paraId="64CC7BCE" w14:textId="77777777" w:rsidR="006A11E5" w:rsidRPr="00F32A60" w:rsidRDefault="006A11E5" w:rsidP="006A11E5">
            <w:pPr>
              <w:jc w:val="center"/>
              <w:rPr>
                <w:sz w:val="20"/>
                <w:szCs w:val="20"/>
                <w:lang w:val="en-US"/>
              </w:rPr>
            </w:pPr>
            <w:r>
              <w:rPr>
                <w:sz w:val="20"/>
                <w:szCs w:val="20"/>
                <w:lang w:val="en-US"/>
              </w:rPr>
              <w:t>-</w:t>
            </w:r>
          </w:p>
        </w:tc>
        <w:tc>
          <w:tcPr>
            <w:tcW w:w="0" w:type="auto"/>
            <w:shd w:val="clear" w:color="auto" w:fill="00FFFF"/>
            <w:vAlign w:val="center"/>
          </w:tcPr>
          <w:p w14:paraId="13B67577" w14:textId="77777777" w:rsidR="006A11E5" w:rsidRPr="00F32A60" w:rsidRDefault="006A11E5" w:rsidP="006A11E5">
            <w:pPr>
              <w:jc w:val="center"/>
              <w:rPr>
                <w:sz w:val="20"/>
                <w:szCs w:val="20"/>
                <w:highlight w:val="yellow"/>
                <w:lang w:val="en-US"/>
              </w:rPr>
            </w:pPr>
          </w:p>
        </w:tc>
        <w:tc>
          <w:tcPr>
            <w:tcW w:w="478" w:type="dxa"/>
          </w:tcPr>
          <w:p w14:paraId="59C511B9" w14:textId="77777777" w:rsidR="006A11E5" w:rsidRPr="00F32A60" w:rsidRDefault="006A11E5" w:rsidP="006A11E5">
            <w:pPr>
              <w:jc w:val="center"/>
              <w:rPr>
                <w:sz w:val="20"/>
                <w:szCs w:val="20"/>
                <w:lang w:val="en-US"/>
              </w:rPr>
            </w:pPr>
            <w:r>
              <w:rPr>
                <w:sz w:val="20"/>
                <w:szCs w:val="20"/>
                <w:lang w:val="en-US"/>
              </w:rPr>
              <w:t>-</w:t>
            </w:r>
          </w:p>
        </w:tc>
      </w:tr>
      <w:tr w:rsidR="006A11E5" w:rsidRPr="00F32A60" w14:paraId="4986704E" w14:textId="77777777" w:rsidTr="006A11E5">
        <w:trPr>
          <w:jc w:val="center"/>
        </w:trPr>
        <w:tc>
          <w:tcPr>
            <w:tcW w:w="1351" w:type="dxa"/>
          </w:tcPr>
          <w:p w14:paraId="282D0F4A" w14:textId="77777777" w:rsidR="006A11E5" w:rsidRPr="007D7508" w:rsidRDefault="006A11E5" w:rsidP="006A11E5">
            <w:pPr>
              <w:jc w:val="center"/>
              <w:rPr>
                <w:sz w:val="20"/>
                <w:szCs w:val="20"/>
                <w:lang w:val="en-US"/>
              </w:rPr>
            </w:pPr>
            <w:r>
              <w:rPr>
                <w:sz w:val="20"/>
                <w:szCs w:val="20"/>
                <w:lang w:val="en-US"/>
              </w:rPr>
              <w:t>Log-periodic</w:t>
            </w:r>
          </w:p>
        </w:tc>
        <w:tc>
          <w:tcPr>
            <w:tcW w:w="1049" w:type="dxa"/>
          </w:tcPr>
          <w:p w14:paraId="63B059D4" w14:textId="77777777" w:rsidR="006A11E5" w:rsidRDefault="006A11E5" w:rsidP="006A11E5">
            <w:pPr>
              <w:jc w:val="center"/>
              <w:rPr>
                <w:sz w:val="20"/>
                <w:szCs w:val="20"/>
                <w:lang w:val="en-US"/>
              </w:rPr>
            </w:pPr>
            <w:r>
              <w:rPr>
                <w:sz w:val="20"/>
                <w:szCs w:val="20"/>
                <w:lang w:val="en-US"/>
              </w:rPr>
              <w:t>HF01</w:t>
            </w:r>
          </w:p>
        </w:tc>
        <w:tc>
          <w:tcPr>
            <w:tcW w:w="0" w:type="auto"/>
            <w:vAlign w:val="center"/>
          </w:tcPr>
          <w:p w14:paraId="7F7312F2" w14:textId="77777777" w:rsidR="006A11E5" w:rsidRPr="007D7508" w:rsidRDefault="00B3045C" w:rsidP="006A11E5">
            <w:pPr>
              <w:jc w:val="center"/>
              <w:rPr>
                <w:sz w:val="20"/>
                <w:szCs w:val="20"/>
                <w:lang w:val="en-US"/>
              </w:rPr>
            </w:pPr>
            <w:r>
              <w:rPr>
                <w:sz w:val="20"/>
                <w:szCs w:val="20"/>
                <w:lang w:val="en-US"/>
              </w:rPr>
              <w:t>8</w:t>
            </w:r>
            <w:r w:rsidR="006A11E5">
              <w:rPr>
                <w:sz w:val="20"/>
                <w:szCs w:val="20"/>
                <w:lang w:val="en-US"/>
              </w:rPr>
              <w:t>0</w:t>
            </w:r>
          </w:p>
        </w:tc>
        <w:tc>
          <w:tcPr>
            <w:tcW w:w="0" w:type="auto"/>
          </w:tcPr>
          <w:p w14:paraId="7CAAD48F" w14:textId="77777777" w:rsidR="006A11E5" w:rsidRPr="007D7508" w:rsidRDefault="00B3045C" w:rsidP="006A11E5">
            <w:pPr>
              <w:jc w:val="center"/>
              <w:rPr>
                <w:sz w:val="20"/>
                <w:szCs w:val="20"/>
                <w:lang w:val="en-US"/>
              </w:rPr>
            </w:pPr>
            <w:r>
              <w:rPr>
                <w:sz w:val="20"/>
                <w:szCs w:val="20"/>
                <w:lang w:val="en-US"/>
              </w:rPr>
              <w:t>400</w:t>
            </w:r>
          </w:p>
        </w:tc>
        <w:tc>
          <w:tcPr>
            <w:tcW w:w="0" w:type="auto"/>
          </w:tcPr>
          <w:p w14:paraId="40A95B86" w14:textId="77777777" w:rsidR="006A11E5" w:rsidRPr="00F32A60" w:rsidRDefault="006A11E5" w:rsidP="006A11E5">
            <w:pPr>
              <w:jc w:val="center"/>
              <w:rPr>
                <w:sz w:val="20"/>
                <w:szCs w:val="20"/>
                <w:lang w:val="en-US"/>
              </w:rPr>
            </w:pPr>
            <w:r>
              <w:rPr>
                <w:sz w:val="20"/>
                <w:szCs w:val="20"/>
                <w:lang w:val="en-US"/>
              </w:rPr>
              <w:t>-</w:t>
            </w:r>
          </w:p>
        </w:tc>
        <w:tc>
          <w:tcPr>
            <w:tcW w:w="0" w:type="auto"/>
          </w:tcPr>
          <w:p w14:paraId="3C28FAF9" w14:textId="77777777" w:rsidR="006A11E5" w:rsidRPr="00F32A60" w:rsidRDefault="006A11E5" w:rsidP="006A11E5">
            <w:pPr>
              <w:jc w:val="center"/>
              <w:rPr>
                <w:sz w:val="20"/>
                <w:szCs w:val="20"/>
                <w:lang w:val="en-US"/>
              </w:rPr>
            </w:pPr>
            <w:r>
              <w:rPr>
                <w:sz w:val="20"/>
                <w:szCs w:val="20"/>
                <w:lang w:val="en-US"/>
              </w:rPr>
              <w:t>-</w:t>
            </w:r>
          </w:p>
        </w:tc>
        <w:tc>
          <w:tcPr>
            <w:tcW w:w="0" w:type="auto"/>
            <w:shd w:val="clear" w:color="auto" w:fill="00FFFF"/>
            <w:vAlign w:val="center"/>
          </w:tcPr>
          <w:p w14:paraId="0B30ED64" w14:textId="77777777" w:rsidR="006A11E5" w:rsidRPr="00F32A60" w:rsidRDefault="006A11E5" w:rsidP="006A11E5">
            <w:pPr>
              <w:jc w:val="center"/>
              <w:rPr>
                <w:sz w:val="20"/>
                <w:szCs w:val="20"/>
                <w:highlight w:val="yellow"/>
                <w:lang w:val="en-US"/>
              </w:rPr>
            </w:pPr>
          </w:p>
        </w:tc>
        <w:tc>
          <w:tcPr>
            <w:tcW w:w="478" w:type="dxa"/>
          </w:tcPr>
          <w:p w14:paraId="6F0FBB04" w14:textId="77777777" w:rsidR="006A11E5" w:rsidRPr="00F32A60" w:rsidRDefault="006A11E5" w:rsidP="006A11E5">
            <w:pPr>
              <w:jc w:val="center"/>
              <w:rPr>
                <w:sz w:val="20"/>
                <w:szCs w:val="20"/>
                <w:lang w:val="en-US"/>
              </w:rPr>
            </w:pPr>
            <w:r>
              <w:rPr>
                <w:sz w:val="20"/>
                <w:szCs w:val="20"/>
                <w:lang w:val="en-US"/>
              </w:rPr>
              <w:t>-</w:t>
            </w:r>
          </w:p>
        </w:tc>
      </w:tr>
      <w:tr w:rsidR="006A11E5" w:rsidRPr="00F32A60" w14:paraId="65DA03CB" w14:textId="77777777" w:rsidTr="006A11E5">
        <w:trPr>
          <w:jc w:val="center"/>
        </w:trPr>
        <w:tc>
          <w:tcPr>
            <w:tcW w:w="1351" w:type="dxa"/>
          </w:tcPr>
          <w:p w14:paraId="458F30E2" w14:textId="77777777" w:rsidR="006A11E5" w:rsidRPr="007D7508" w:rsidRDefault="006A11E5" w:rsidP="006A11E5">
            <w:pPr>
              <w:jc w:val="center"/>
              <w:rPr>
                <w:sz w:val="20"/>
                <w:szCs w:val="20"/>
                <w:lang w:val="en-US"/>
              </w:rPr>
            </w:pPr>
            <w:r>
              <w:rPr>
                <w:sz w:val="20"/>
                <w:szCs w:val="20"/>
                <w:lang w:val="en-US"/>
              </w:rPr>
              <w:t>Log-periodic</w:t>
            </w:r>
          </w:p>
        </w:tc>
        <w:tc>
          <w:tcPr>
            <w:tcW w:w="1049" w:type="dxa"/>
          </w:tcPr>
          <w:p w14:paraId="2153320F" w14:textId="77777777" w:rsidR="006A11E5" w:rsidRDefault="006A11E5" w:rsidP="006A11E5">
            <w:pPr>
              <w:jc w:val="center"/>
              <w:rPr>
                <w:sz w:val="20"/>
                <w:szCs w:val="20"/>
                <w:lang w:val="en-US"/>
              </w:rPr>
            </w:pPr>
            <w:r>
              <w:rPr>
                <w:sz w:val="20"/>
                <w:szCs w:val="20"/>
                <w:lang w:val="en-US"/>
              </w:rPr>
              <w:t>HF01</w:t>
            </w:r>
          </w:p>
        </w:tc>
        <w:tc>
          <w:tcPr>
            <w:tcW w:w="0" w:type="auto"/>
            <w:vAlign w:val="center"/>
          </w:tcPr>
          <w:p w14:paraId="0FB428C4" w14:textId="77777777" w:rsidR="006A11E5" w:rsidRPr="007D7508" w:rsidRDefault="00B3045C" w:rsidP="006A11E5">
            <w:pPr>
              <w:jc w:val="center"/>
              <w:rPr>
                <w:sz w:val="20"/>
                <w:szCs w:val="20"/>
                <w:lang w:val="en-US"/>
              </w:rPr>
            </w:pPr>
            <w:r>
              <w:rPr>
                <w:sz w:val="20"/>
                <w:szCs w:val="20"/>
                <w:lang w:val="en-US"/>
              </w:rPr>
              <w:t>14</w:t>
            </w:r>
            <w:r w:rsidR="006A11E5">
              <w:rPr>
                <w:sz w:val="20"/>
                <w:szCs w:val="20"/>
                <w:lang w:val="en-US"/>
              </w:rPr>
              <w:t>0</w:t>
            </w:r>
          </w:p>
        </w:tc>
        <w:tc>
          <w:tcPr>
            <w:tcW w:w="0" w:type="auto"/>
          </w:tcPr>
          <w:p w14:paraId="0D8CAD57" w14:textId="77777777" w:rsidR="006A11E5" w:rsidRPr="007D7508" w:rsidRDefault="00B3045C" w:rsidP="006A11E5">
            <w:pPr>
              <w:jc w:val="center"/>
              <w:rPr>
                <w:sz w:val="20"/>
                <w:szCs w:val="20"/>
                <w:lang w:val="en-US"/>
              </w:rPr>
            </w:pPr>
            <w:r>
              <w:rPr>
                <w:sz w:val="20"/>
                <w:szCs w:val="20"/>
                <w:lang w:val="en-US"/>
              </w:rPr>
              <w:t>700</w:t>
            </w:r>
          </w:p>
        </w:tc>
        <w:tc>
          <w:tcPr>
            <w:tcW w:w="0" w:type="auto"/>
          </w:tcPr>
          <w:p w14:paraId="68E296AE" w14:textId="77777777" w:rsidR="006A11E5" w:rsidRPr="00F32A60" w:rsidRDefault="006A11E5" w:rsidP="006A11E5">
            <w:pPr>
              <w:jc w:val="center"/>
              <w:rPr>
                <w:sz w:val="20"/>
                <w:szCs w:val="20"/>
                <w:lang w:val="en-US"/>
              </w:rPr>
            </w:pPr>
            <w:r>
              <w:rPr>
                <w:sz w:val="20"/>
                <w:szCs w:val="20"/>
                <w:lang w:val="en-US"/>
              </w:rPr>
              <w:t>-</w:t>
            </w:r>
          </w:p>
        </w:tc>
        <w:tc>
          <w:tcPr>
            <w:tcW w:w="0" w:type="auto"/>
          </w:tcPr>
          <w:p w14:paraId="57BB7444" w14:textId="77777777" w:rsidR="006A11E5" w:rsidRPr="00F32A60" w:rsidRDefault="006A11E5" w:rsidP="006A11E5">
            <w:pPr>
              <w:jc w:val="center"/>
              <w:rPr>
                <w:sz w:val="20"/>
                <w:szCs w:val="20"/>
                <w:lang w:val="en-US"/>
              </w:rPr>
            </w:pPr>
            <w:r>
              <w:rPr>
                <w:sz w:val="20"/>
                <w:szCs w:val="20"/>
                <w:lang w:val="en-US"/>
              </w:rPr>
              <w:t>-</w:t>
            </w:r>
          </w:p>
        </w:tc>
        <w:tc>
          <w:tcPr>
            <w:tcW w:w="0" w:type="auto"/>
            <w:shd w:val="clear" w:color="auto" w:fill="00FFFF"/>
            <w:vAlign w:val="center"/>
          </w:tcPr>
          <w:p w14:paraId="4D68337D" w14:textId="77777777" w:rsidR="006A11E5" w:rsidRPr="00F32A60" w:rsidRDefault="006A11E5" w:rsidP="006A11E5">
            <w:pPr>
              <w:jc w:val="center"/>
              <w:rPr>
                <w:sz w:val="20"/>
                <w:szCs w:val="20"/>
                <w:highlight w:val="yellow"/>
                <w:lang w:val="en-US"/>
              </w:rPr>
            </w:pPr>
          </w:p>
        </w:tc>
        <w:tc>
          <w:tcPr>
            <w:tcW w:w="478" w:type="dxa"/>
          </w:tcPr>
          <w:p w14:paraId="318C13A2" w14:textId="77777777" w:rsidR="006A11E5" w:rsidRPr="00F32A60" w:rsidRDefault="006A11E5" w:rsidP="006A11E5">
            <w:pPr>
              <w:jc w:val="center"/>
              <w:rPr>
                <w:sz w:val="20"/>
                <w:szCs w:val="20"/>
                <w:lang w:val="en-US"/>
              </w:rPr>
            </w:pPr>
            <w:r>
              <w:rPr>
                <w:sz w:val="20"/>
                <w:szCs w:val="20"/>
                <w:lang w:val="en-US"/>
              </w:rPr>
              <w:t>-</w:t>
            </w:r>
          </w:p>
        </w:tc>
      </w:tr>
      <w:tr w:rsidR="006A11E5" w:rsidRPr="00F32A60" w14:paraId="12EF658A" w14:textId="77777777" w:rsidTr="006A11E5">
        <w:trPr>
          <w:jc w:val="center"/>
        </w:trPr>
        <w:tc>
          <w:tcPr>
            <w:tcW w:w="1351" w:type="dxa"/>
          </w:tcPr>
          <w:p w14:paraId="77D069B2" w14:textId="77777777" w:rsidR="006A11E5" w:rsidRPr="007D7508" w:rsidRDefault="006A11E5" w:rsidP="006A11E5">
            <w:pPr>
              <w:jc w:val="center"/>
              <w:rPr>
                <w:sz w:val="20"/>
                <w:szCs w:val="20"/>
                <w:lang w:val="en-US"/>
              </w:rPr>
            </w:pPr>
            <w:r>
              <w:rPr>
                <w:sz w:val="20"/>
                <w:szCs w:val="20"/>
                <w:lang w:val="en-US"/>
              </w:rPr>
              <w:t>Log-periodic</w:t>
            </w:r>
          </w:p>
        </w:tc>
        <w:tc>
          <w:tcPr>
            <w:tcW w:w="1049" w:type="dxa"/>
          </w:tcPr>
          <w:p w14:paraId="1173C189" w14:textId="77777777" w:rsidR="006A11E5" w:rsidRDefault="006A11E5" w:rsidP="006A11E5">
            <w:pPr>
              <w:jc w:val="center"/>
              <w:rPr>
                <w:sz w:val="20"/>
                <w:szCs w:val="20"/>
                <w:lang w:val="en-US"/>
              </w:rPr>
            </w:pPr>
            <w:r>
              <w:rPr>
                <w:sz w:val="20"/>
                <w:szCs w:val="20"/>
                <w:lang w:val="en-US"/>
              </w:rPr>
              <w:t>HF01</w:t>
            </w:r>
          </w:p>
        </w:tc>
        <w:tc>
          <w:tcPr>
            <w:tcW w:w="0" w:type="auto"/>
            <w:vAlign w:val="center"/>
          </w:tcPr>
          <w:p w14:paraId="20D45F97" w14:textId="77777777" w:rsidR="006A11E5" w:rsidRPr="007D7508" w:rsidRDefault="006A11E5" w:rsidP="006A11E5">
            <w:pPr>
              <w:jc w:val="center"/>
              <w:rPr>
                <w:sz w:val="20"/>
                <w:szCs w:val="20"/>
                <w:lang w:val="en-US"/>
              </w:rPr>
            </w:pPr>
            <w:r>
              <w:rPr>
                <w:sz w:val="20"/>
                <w:szCs w:val="20"/>
                <w:lang w:val="en-US"/>
              </w:rPr>
              <w:t>1</w:t>
            </w:r>
            <w:r w:rsidR="00B3045C">
              <w:rPr>
                <w:sz w:val="20"/>
                <w:szCs w:val="20"/>
                <w:lang w:val="en-US"/>
              </w:rPr>
              <w:t>9</w:t>
            </w:r>
            <w:r>
              <w:rPr>
                <w:sz w:val="20"/>
                <w:szCs w:val="20"/>
                <w:lang w:val="en-US"/>
              </w:rPr>
              <w:t>0</w:t>
            </w:r>
          </w:p>
        </w:tc>
        <w:tc>
          <w:tcPr>
            <w:tcW w:w="0" w:type="auto"/>
          </w:tcPr>
          <w:p w14:paraId="0E63EDE3" w14:textId="77777777" w:rsidR="006A11E5" w:rsidRPr="007D7508" w:rsidRDefault="00B3045C" w:rsidP="006A11E5">
            <w:pPr>
              <w:jc w:val="center"/>
              <w:rPr>
                <w:sz w:val="20"/>
                <w:szCs w:val="20"/>
                <w:lang w:val="en-US"/>
              </w:rPr>
            </w:pPr>
            <w:r>
              <w:rPr>
                <w:sz w:val="20"/>
                <w:szCs w:val="20"/>
                <w:lang w:val="en-US"/>
              </w:rPr>
              <w:t>950</w:t>
            </w:r>
          </w:p>
        </w:tc>
        <w:tc>
          <w:tcPr>
            <w:tcW w:w="0" w:type="auto"/>
          </w:tcPr>
          <w:p w14:paraId="2AA9E2A0" w14:textId="77777777" w:rsidR="006A11E5" w:rsidRDefault="006A11E5" w:rsidP="006A11E5">
            <w:pPr>
              <w:jc w:val="center"/>
              <w:rPr>
                <w:sz w:val="20"/>
                <w:szCs w:val="20"/>
                <w:lang w:val="en-US"/>
              </w:rPr>
            </w:pPr>
            <w:r>
              <w:rPr>
                <w:sz w:val="20"/>
                <w:szCs w:val="20"/>
                <w:lang w:val="en-US"/>
              </w:rPr>
              <w:t>-</w:t>
            </w:r>
          </w:p>
        </w:tc>
        <w:tc>
          <w:tcPr>
            <w:tcW w:w="0" w:type="auto"/>
          </w:tcPr>
          <w:p w14:paraId="5267E0B3" w14:textId="77777777" w:rsidR="006A11E5" w:rsidRDefault="006A11E5" w:rsidP="006A11E5">
            <w:pPr>
              <w:jc w:val="center"/>
              <w:rPr>
                <w:sz w:val="20"/>
                <w:szCs w:val="20"/>
                <w:lang w:val="en-US"/>
              </w:rPr>
            </w:pPr>
            <w:r>
              <w:rPr>
                <w:sz w:val="20"/>
                <w:szCs w:val="20"/>
                <w:lang w:val="en-US"/>
              </w:rPr>
              <w:t>-</w:t>
            </w:r>
          </w:p>
        </w:tc>
        <w:tc>
          <w:tcPr>
            <w:tcW w:w="0" w:type="auto"/>
            <w:shd w:val="clear" w:color="auto" w:fill="00FFFF"/>
            <w:vAlign w:val="center"/>
          </w:tcPr>
          <w:p w14:paraId="7624254A" w14:textId="77777777" w:rsidR="006A11E5" w:rsidRPr="00F32A60" w:rsidRDefault="006A11E5" w:rsidP="006A11E5">
            <w:pPr>
              <w:jc w:val="center"/>
              <w:rPr>
                <w:sz w:val="20"/>
                <w:szCs w:val="20"/>
                <w:highlight w:val="yellow"/>
                <w:lang w:val="en-US"/>
              </w:rPr>
            </w:pPr>
          </w:p>
        </w:tc>
        <w:tc>
          <w:tcPr>
            <w:tcW w:w="478" w:type="dxa"/>
          </w:tcPr>
          <w:p w14:paraId="63B78828" w14:textId="77777777" w:rsidR="006A11E5" w:rsidRDefault="006A11E5" w:rsidP="006A11E5">
            <w:pPr>
              <w:jc w:val="center"/>
              <w:rPr>
                <w:sz w:val="20"/>
                <w:szCs w:val="20"/>
                <w:lang w:val="en-US"/>
              </w:rPr>
            </w:pPr>
            <w:r>
              <w:rPr>
                <w:sz w:val="20"/>
                <w:szCs w:val="20"/>
                <w:lang w:val="en-US"/>
              </w:rPr>
              <w:t>-</w:t>
            </w:r>
          </w:p>
        </w:tc>
      </w:tr>
    </w:tbl>
    <w:p w14:paraId="05170E0B" w14:textId="77777777" w:rsidR="00B62AAD" w:rsidRDefault="00B62AAD" w:rsidP="00A07D6B">
      <w:pPr>
        <w:jc w:val="both"/>
        <w:rPr>
          <w:lang w:val="en-US"/>
        </w:rPr>
      </w:pPr>
    </w:p>
    <w:p w14:paraId="6082643B" w14:textId="77777777" w:rsidR="00DF6388" w:rsidRPr="00F32A60" w:rsidRDefault="00211CC6" w:rsidP="00666512">
      <w:pPr>
        <w:numPr>
          <w:ilvl w:val="1"/>
          <w:numId w:val="1"/>
        </w:numPr>
        <w:jc w:val="both"/>
        <w:rPr>
          <w:lang w:val="en-US"/>
        </w:rPr>
      </w:pPr>
      <w:r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4E37A3" w:rsidRPr="004E37A3">
        <w:rPr>
          <w:position w:val="-4"/>
          <w:lang w:val="en-US"/>
        </w:rPr>
        <w:object w:dxaOrig="1040" w:dyaOrig="260" w14:anchorId="68A8AA65">
          <v:shape id="_x0000_i1052" type="#_x0000_t75" style="width:52pt;height:12.5pt" o:ole="">
            <v:imagedata r:id="rId71" o:title=""/>
          </v:shape>
          <o:OLEObject Type="Embed" ProgID="Equation.DSMT4" ShapeID="_x0000_i1052" DrawAspect="Content" ObjectID="_1677738462" r:id="rId72"/>
        </w:object>
      </w:r>
      <w:r w:rsidR="00545133" w:rsidRPr="00F32A60">
        <w:rPr>
          <w:lang w:val="en-US"/>
        </w:rPr>
        <w:t>.</w:t>
      </w:r>
      <w:r w:rsidR="002D2D27" w:rsidRPr="00F32A60">
        <w:rPr>
          <w:lang w:val="en-US"/>
        </w:rPr>
        <w:t xml:space="preserve"> </w:t>
      </w:r>
      <w:proofErr w:type="gramStart"/>
      <w:r w:rsidR="001169DE" w:rsidRPr="00F32A60">
        <w:rPr>
          <w:lang w:val="en-US"/>
        </w:rPr>
        <w:t>Otherwise</w:t>
      </w:r>
      <w:proofErr w:type="gramEnd"/>
      <w:r w:rsidR="001169DE" w:rsidRPr="00F32A60">
        <w:rPr>
          <w:lang w:val="en-US"/>
        </w:rPr>
        <w:t xml:space="preserv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054C1A08" w14:textId="77777777" w:rsidR="002D2D27" w:rsidRPr="00F32A60" w:rsidRDefault="002D2D27" w:rsidP="00A07D6B">
      <w:pPr>
        <w:jc w:val="both"/>
        <w:rPr>
          <w:lang w:val="en-US"/>
        </w:rPr>
      </w:pPr>
    </w:p>
    <w:p w14:paraId="538F5C47" w14:textId="77777777" w:rsidR="00B64045" w:rsidRDefault="00B31B36" w:rsidP="00B64045">
      <w:pPr>
        <w:numPr>
          <w:ilvl w:val="0"/>
          <w:numId w:val="1"/>
        </w:numPr>
        <w:jc w:val="both"/>
        <w:rPr>
          <w:b/>
          <w:lang w:val="en-US"/>
        </w:rPr>
      </w:pPr>
      <w:r w:rsidRPr="00F32A60">
        <w:rPr>
          <w:b/>
          <w:lang w:val="en-US"/>
        </w:rPr>
        <w:t>Test reports</w:t>
      </w:r>
    </w:p>
    <w:p w14:paraId="3DD3F28D" w14:textId="77777777" w:rsidR="00666512" w:rsidRPr="00F32A60" w:rsidRDefault="00666512" w:rsidP="00666512">
      <w:pPr>
        <w:jc w:val="both"/>
        <w:rPr>
          <w:b/>
          <w:lang w:val="en-US"/>
        </w:rPr>
      </w:pPr>
    </w:p>
    <w:p w14:paraId="070CCE23" w14:textId="00497FE2" w:rsidR="00EF7DCE" w:rsidRDefault="00B31B36" w:rsidP="00666512">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B565E4">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 xml:space="preserve">shall be signed by the Technical Responsible or his/her </w:t>
      </w:r>
      <w:r w:rsidR="00A65AA2" w:rsidRPr="00F32A60">
        <w:rPr>
          <w:lang w:val="en-US"/>
        </w:rPr>
        <w:t>Deputy</w:t>
      </w:r>
      <w:r w:rsidR="00064576">
        <w:rPr>
          <w:lang w:val="en-US"/>
        </w:rPr>
        <w:t xml:space="preserve">, </w:t>
      </w:r>
      <w:r w:rsidR="00FD7F3C" w:rsidRPr="00F32A60">
        <w:rPr>
          <w:lang w:val="en-US"/>
        </w:rPr>
        <w:t xml:space="preserve">see </w:t>
      </w:r>
      <w:r w:rsidR="00945D5E">
        <w:rPr>
          <w:lang w:val="en-US"/>
        </w:rPr>
        <w:fldChar w:fldCharType="begin"/>
      </w:r>
      <w:r w:rsidR="00945D5E">
        <w:rPr>
          <w:lang w:val="en-US"/>
        </w:rPr>
        <w:instrText xml:space="preserve"> REF _Ref514507060 \r \h </w:instrText>
      </w:r>
      <w:r w:rsidR="00945D5E">
        <w:rPr>
          <w:lang w:val="en-US"/>
        </w:rPr>
      </w:r>
      <w:r w:rsidR="00945D5E">
        <w:rPr>
          <w:lang w:val="en-US"/>
        </w:rPr>
        <w:fldChar w:fldCharType="separate"/>
      </w:r>
      <w:r w:rsidR="007C410D">
        <w:rPr>
          <w:lang w:val="en-US"/>
        </w:rPr>
        <w:t>4.e)</w:t>
      </w:r>
      <w:r w:rsidR="00945D5E">
        <w:rPr>
          <w:lang w:val="en-US"/>
        </w:rPr>
        <w:fldChar w:fldCharType="end"/>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B565E4">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B565E4">
        <w:rPr>
          <w:lang w:val="en-US"/>
        </w:rPr>
        <w:t>C</w:t>
      </w:r>
      <w:r w:rsidR="00124555" w:rsidRPr="00F32A60">
        <w:rPr>
          <w:lang w:val="en-US"/>
        </w:rPr>
        <w:t xml:space="preserve"> </w:t>
      </w:r>
      <w:r w:rsidR="00BF5114" w:rsidRPr="00F32A60">
        <w:rPr>
          <w:lang w:val="en-US"/>
        </w:rPr>
        <w:t xml:space="preserve">and </w:t>
      </w:r>
      <w:r w:rsidR="00B565E4">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Coordinator,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to any interested part (</w:t>
      </w:r>
      <w:proofErr w:type="gramStart"/>
      <w:r w:rsidR="00666512">
        <w:rPr>
          <w:lang w:val="en-US"/>
        </w:rPr>
        <w:t>e.g.</w:t>
      </w:r>
      <w:proofErr w:type="gramEnd"/>
      <w:r w:rsidR="00666512">
        <w:rPr>
          <w:lang w:val="en-US"/>
        </w:rPr>
        <w:t xml:space="preserve">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114CD010" w14:textId="77777777" w:rsidR="00E3373D" w:rsidRDefault="00E3373D" w:rsidP="00E3373D">
      <w:pPr>
        <w:jc w:val="both"/>
        <w:rPr>
          <w:lang w:val="en-US"/>
        </w:rPr>
      </w:pPr>
    </w:p>
    <w:p w14:paraId="4AD6A3E5" w14:textId="77777777" w:rsidR="001C3C35" w:rsidRDefault="00E3373D" w:rsidP="00E3373D">
      <w:pPr>
        <w:numPr>
          <w:ilvl w:val="1"/>
          <w:numId w:val="1"/>
        </w:numPr>
        <w:jc w:val="both"/>
        <w:rPr>
          <w:lang w:val="en-US"/>
        </w:rPr>
      </w:pPr>
      <w:bookmarkStart w:id="16" w:name="_Ref45808791"/>
      <w:r w:rsidRPr="0053032C">
        <w:rPr>
          <w:lang w:val="en-US"/>
        </w:rPr>
        <w:t>The test report shall include</w:t>
      </w:r>
      <w:r w:rsidR="001C3C35">
        <w:rPr>
          <w:lang w:val="en-US"/>
        </w:rPr>
        <w:t>:</w:t>
      </w:r>
    </w:p>
    <w:p w14:paraId="275A56DE" w14:textId="77777777" w:rsidR="001C3C35" w:rsidRDefault="001C3C35" w:rsidP="001C3C35">
      <w:pPr>
        <w:pStyle w:val="Paragrafoelenco"/>
        <w:rPr>
          <w:lang w:val="en-US"/>
        </w:rPr>
      </w:pPr>
    </w:p>
    <w:p w14:paraId="4FC351D9" w14:textId="77777777" w:rsidR="001C3C35" w:rsidRDefault="001C3C35" w:rsidP="001C3C35">
      <w:pPr>
        <w:numPr>
          <w:ilvl w:val="2"/>
          <w:numId w:val="1"/>
        </w:numPr>
        <w:jc w:val="both"/>
        <w:rPr>
          <w:lang w:val="en-US"/>
        </w:rPr>
      </w:pPr>
      <w:r>
        <w:rPr>
          <w:lang w:val="en-US"/>
        </w:rPr>
        <w:t>P</w:t>
      </w:r>
      <w:r w:rsidR="00E3373D" w:rsidRPr="0053032C">
        <w:rPr>
          <w:lang w:val="en-US"/>
        </w:rPr>
        <w:t>ictures of the measurement setup</w:t>
      </w:r>
      <w:r w:rsidR="00140D16" w:rsidRPr="0053032C">
        <w:rPr>
          <w:lang w:val="en-US"/>
        </w:rPr>
        <w:t>s</w:t>
      </w:r>
      <w:r w:rsidR="00FE02EA" w:rsidRPr="0053032C">
        <w:rPr>
          <w:lang w:val="en-US"/>
        </w:rPr>
        <w:t xml:space="preserve"> </w:t>
      </w:r>
      <w:r w:rsidR="000C2450" w:rsidRPr="0053032C">
        <w:rPr>
          <w:lang w:val="en-US"/>
        </w:rPr>
        <w:t xml:space="preserve">used in </w:t>
      </w:r>
      <w:r w:rsidR="00140D16" w:rsidRPr="0053032C">
        <w:rPr>
          <w:lang w:val="en-US"/>
        </w:rPr>
        <w:t xml:space="preserve">the different </w:t>
      </w:r>
      <w:r w:rsidR="00FE02EA" w:rsidRPr="0053032C">
        <w:rPr>
          <w:lang w:val="en-US"/>
        </w:rPr>
        <w:t xml:space="preserve">frequency </w:t>
      </w:r>
      <w:proofErr w:type="gramStart"/>
      <w:r w:rsidR="00FE02EA" w:rsidRPr="0053032C">
        <w:rPr>
          <w:lang w:val="en-US"/>
        </w:rPr>
        <w:t>range</w:t>
      </w:r>
      <w:r w:rsidR="00140D16" w:rsidRPr="0053032C">
        <w:rPr>
          <w:lang w:val="en-US"/>
        </w:rPr>
        <w:t>s</w:t>
      </w:r>
      <w:r>
        <w:rPr>
          <w:lang w:val="en-US"/>
        </w:rPr>
        <w:t>;</w:t>
      </w:r>
      <w:proofErr w:type="gramEnd"/>
    </w:p>
    <w:p w14:paraId="1327CB73" w14:textId="77777777" w:rsidR="001C3C35" w:rsidRDefault="001C3C35" w:rsidP="001C3C35">
      <w:pPr>
        <w:numPr>
          <w:ilvl w:val="2"/>
          <w:numId w:val="1"/>
        </w:numPr>
        <w:jc w:val="both"/>
        <w:rPr>
          <w:lang w:val="en-US"/>
        </w:rPr>
      </w:pPr>
      <w:r>
        <w:rPr>
          <w:lang w:val="en-US"/>
        </w:rPr>
        <w:t xml:space="preserve">A </w:t>
      </w:r>
      <w:r w:rsidR="00FE02EA" w:rsidRPr="0053032C">
        <w:rPr>
          <w:lang w:val="en-US"/>
        </w:rPr>
        <w:t xml:space="preserve">list of the measurement </w:t>
      </w:r>
      <w:proofErr w:type="gramStart"/>
      <w:r w:rsidR="00FE02EA" w:rsidRPr="0053032C">
        <w:rPr>
          <w:lang w:val="en-US"/>
        </w:rPr>
        <w:t>equipment</w:t>
      </w:r>
      <w:r>
        <w:rPr>
          <w:lang w:val="en-US"/>
        </w:rPr>
        <w:t>;</w:t>
      </w:r>
      <w:proofErr w:type="gramEnd"/>
    </w:p>
    <w:p w14:paraId="78B4B78B" w14:textId="77777777" w:rsidR="001C3C35" w:rsidRDefault="001C3C35" w:rsidP="001C3C35">
      <w:pPr>
        <w:numPr>
          <w:ilvl w:val="2"/>
          <w:numId w:val="1"/>
        </w:numPr>
        <w:jc w:val="both"/>
        <w:rPr>
          <w:lang w:val="en-US"/>
        </w:rPr>
      </w:pPr>
      <w:r>
        <w:rPr>
          <w:lang w:val="en-US"/>
        </w:rPr>
        <w:t xml:space="preserve">A </w:t>
      </w:r>
      <w:r w:rsidR="00FE02EA" w:rsidRPr="0053032C">
        <w:rPr>
          <w:lang w:val="en-US"/>
        </w:rPr>
        <w:t xml:space="preserve">description and picture of the connection of the reference ground plane to the shielded </w:t>
      </w:r>
      <w:proofErr w:type="gramStart"/>
      <w:r w:rsidR="00FE02EA" w:rsidRPr="0053032C">
        <w:rPr>
          <w:lang w:val="en-US"/>
        </w:rPr>
        <w:t>enclosure</w:t>
      </w:r>
      <w:r>
        <w:rPr>
          <w:lang w:val="en-US"/>
        </w:rPr>
        <w:t>;</w:t>
      </w:r>
      <w:proofErr w:type="gramEnd"/>
    </w:p>
    <w:p w14:paraId="47F23540" w14:textId="77777777" w:rsidR="001C3C35" w:rsidRDefault="001C3C35" w:rsidP="001C3C35">
      <w:pPr>
        <w:numPr>
          <w:ilvl w:val="2"/>
          <w:numId w:val="1"/>
        </w:numPr>
        <w:jc w:val="both"/>
        <w:rPr>
          <w:lang w:val="en-US"/>
        </w:rPr>
      </w:pPr>
      <w:r>
        <w:rPr>
          <w:lang w:val="en-US"/>
        </w:rPr>
        <w:t xml:space="preserve">A picture of the arrangement </w:t>
      </w:r>
      <w:r w:rsidR="00FE02EA" w:rsidRPr="0053032C">
        <w:rPr>
          <w:lang w:val="en-US"/>
        </w:rPr>
        <w:t xml:space="preserve">of the </w:t>
      </w:r>
      <w:r w:rsidR="00140D16" w:rsidRPr="0053032C">
        <w:rPr>
          <w:lang w:val="en-US"/>
        </w:rPr>
        <w:t xml:space="preserve">antenna </w:t>
      </w:r>
      <w:proofErr w:type="gramStart"/>
      <w:r w:rsidR="00FE02EA" w:rsidRPr="0053032C">
        <w:rPr>
          <w:lang w:val="en-US"/>
        </w:rPr>
        <w:t>cable</w:t>
      </w:r>
      <w:r>
        <w:rPr>
          <w:lang w:val="en-US"/>
        </w:rPr>
        <w:t>;</w:t>
      </w:r>
      <w:proofErr w:type="gramEnd"/>
    </w:p>
    <w:p w14:paraId="31F1A581" w14:textId="77777777" w:rsidR="00E3373D" w:rsidRPr="0053032C" w:rsidRDefault="001C3C35" w:rsidP="001C3C35">
      <w:pPr>
        <w:numPr>
          <w:ilvl w:val="2"/>
          <w:numId w:val="1"/>
        </w:numPr>
        <w:jc w:val="both"/>
        <w:rPr>
          <w:lang w:val="en-US"/>
        </w:rPr>
      </w:pPr>
      <w:r>
        <w:rPr>
          <w:lang w:val="en-US"/>
        </w:rPr>
        <w:lastRenderedPageBreak/>
        <w:t>A picture of the connection of the filed generating fixture to the reference ground plane.</w:t>
      </w:r>
      <w:bookmarkEnd w:id="16"/>
    </w:p>
    <w:p w14:paraId="1E6703C2" w14:textId="77777777" w:rsidR="00410792" w:rsidRPr="00F32A60" w:rsidRDefault="00410792" w:rsidP="00410792">
      <w:pPr>
        <w:jc w:val="both"/>
        <w:rPr>
          <w:b/>
          <w:lang w:val="en-US"/>
        </w:rPr>
      </w:pPr>
    </w:p>
    <w:p w14:paraId="7107DE4C" w14:textId="77777777"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14:paraId="55E80BFC" w14:textId="77777777" w:rsidR="00666512" w:rsidRPr="00F32A60" w:rsidRDefault="00666512" w:rsidP="00666512">
      <w:pPr>
        <w:jc w:val="both"/>
        <w:rPr>
          <w:b/>
          <w:lang w:val="en-US"/>
        </w:rPr>
      </w:pPr>
    </w:p>
    <w:p w14:paraId="42209E7C" w14:textId="77777777" w:rsidR="005F6E76" w:rsidRPr="00F32A60" w:rsidRDefault="005F6E76" w:rsidP="005F6E76">
      <w:pPr>
        <w:numPr>
          <w:ilvl w:val="1"/>
          <w:numId w:val="1"/>
        </w:numPr>
        <w:jc w:val="both"/>
        <w:rPr>
          <w:lang w:val="en-US"/>
        </w:rPr>
      </w:pPr>
      <w:r w:rsidRPr="00F32A60">
        <w:rPr>
          <w:lang w:val="en-US"/>
        </w:rPr>
        <w:t xml:space="preserve">The Coordinator issued and made freely available this document </w:t>
      </w:r>
      <w:proofErr w:type="gramStart"/>
      <w:r w:rsidRPr="00F32A60">
        <w:rPr>
          <w:lang w:val="en-US"/>
        </w:rPr>
        <w:t>in order to</w:t>
      </w:r>
      <w:proofErr w:type="gramEnd"/>
      <w:r w:rsidRPr="00F32A60">
        <w:rPr>
          <w:lang w:val="en-US"/>
        </w:rPr>
        <w:t xml:space="preserve"> prevent remarks and complaints from the Laboratories during the progress of the proficiency test.</w:t>
      </w:r>
    </w:p>
    <w:p w14:paraId="786CD003" w14:textId="77777777" w:rsidR="005F6E76" w:rsidRPr="00F32A60" w:rsidRDefault="005F6E76" w:rsidP="005F6E76">
      <w:pPr>
        <w:jc w:val="both"/>
        <w:rPr>
          <w:lang w:val="en-US"/>
        </w:rPr>
      </w:pPr>
    </w:p>
    <w:p w14:paraId="0175028C" w14:textId="77777777" w:rsidR="005F6E76" w:rsidRPr="00F32A60" w:rsidRDefault="005F6E76" w:rsidP="005F6E76">
      <w:pPr>
        <w:numPr>
          <w:ilvl w:val="1"/>
          <w:numId w:val="1"/>
        </w:numPr>
        <w:jc w:val="both"/>
        <w:rPr>
          <w:lang w:val="en-US"/>
        </w:rPr>
      </w:pPr>
      <w:r w:rsidRPr="00F32A60">
        <w:rPr>
          <w:lang w:val="en-US"/>
        </w:rPr>
        <w:t xml:space="preserve">Remarks and complaints </w:t>
      </w:r>
      <w:r>
        <w:rPr>
          <w:lang w:val="en-US"/>
        </w:rPr>
        <w:t>will</w:t>
      </w:r>
      <w:r w:rsidRPr="00F32A60">
        <w:rPr>
          <w:lang w:val="en-US"/>
        </w:rPr>
        <w:t xml:space="preserve"> be considered by the Coordinator only if they are related to management or technical aspects </w:t>
      </w:r>
      <w:r w:rsidR="00064576" w:rsidRPr="00F32A60">
        <w:rPr>
          <w:lang w:val="en-US"/>
        </w:rPr>
        <w:t>relevant</w:t>
      </w:r>
      <w:r w:rsidRPr="00F32A60">
        <w:rPr>
          <w:lang w:val="en-US"/>
        </w:rPr>
        <w:t xml:space="preserve"> to the proficiency test but not considered in the present document. Subscription of the contract in Annex A (Italian) or B (English) implies formal acceptance of the terms and conditions of participation in the proficiency test described in this document.</w:t>
      </w:r>
    </w:p>
    <w:p w14:paraId="00EF674A" w14:textId="77777777" w:rsidR="005F6E76" w:rsidRPr="00F32A60" w:rsidRDefault="005F6E76" w:rsidP="005F6E76">
      <w:pPr>
        <w:jc w:val="both"/>
        <w:rPr>
          <w:lang w:val="en-US"/>
        </w:rPr>
      </w:pPr>
    </w:p>
    <w:p w14:paraId="7B5A3EB9" w14:textId="77777777" w:rsidR="005F6E76" w:rsidRPr="00F32A60" w:rsidRDefault="005F6E76" w:rsidP="005F6E76">
      <w:pPr>
        <w:numPr>
          <w:ilvl w:val="1"/>
          <w:numId w:val="1"/>
        </w:numPr>
        <w:jc w:val="both"/>
        <w:rPr>
          <w:lang w:val="en-US"/>
        </w:rPr>
      </w:pPr>
      <w:r w:rsidRPr="00F32A60">
        <w:rPr>
          <w:lang w:val="en-US"/>
        </w:rPr>
        <w:t xml:space="preserve">Laboratories </w:t>
      </w:r>
      <w:r w:rsidR="00064576" w:rsidRPr="00F32A60">
        <w:rPr>
          <w:lang w:val="en-US"/>
        </w:rPr>
        <w:t>can</w:t>
      </w:r>
      <w:r w:rsidRPr="00F32A60">
        <w:rPr>
          <w:lang w:val="en-US"/>
        </w:rPr>
        <w:t xml:space="preserve"> verbally contact (</w:t>
      </w:r>
      <w:proofErr w:type="gramStart"/>
      <w:r w:rsidRPr="00F32A60">
        <w:rPr>
          <w:lang w:val="en-US"/>
        </w:rPr>
        <w:t>e.g.</w:t>
      </w:r>
      <w:proofErr w:type="gramEnd"/>
      <w:r w:rsidRPr="00F32A60">
        <w:rPr>
          <w:lang w:val="en-US"/>
        </w:rPr>
        <w:t xml:space="preserve"> by phone) the Coordinator to represent possible remarks and complaints about management and technical problems related to the proficiency test that appear during the progress of the proficiency test itself. If </w:t>
      </w:r>
      <w:r w:rsidR="00F139C6" w:rsidRPr="00F32A60">
        <w:rPr>
          <w:lang w:val="en-US"/>
        </w:rPr>
        <w:t>possible and</w:t>
      </w:r>
      <w:r w:rsidRPr="00F32A60">
        <w:rPr>
          <w:lang w:val="en-US"/>
        </w:rPr>
        <w:t xml:space="preserve"> depending on the importance of the problem originating the remark or complaint, the Coordinator </w:t>
      </w:r>
      <w:r>
        <w:rPr>
          <w:lang w:val="en-US"/>
        </w:rPr>
        <w:t>will</w:t>
      </w:r>
      <w:r w:rsidRPr="00F32A60">
        <w:rPr>
          <w:lang w:val="en-US"/>
        </w:rPr>
        <w:t xml:space="preserve"> give advice to the Laboratories </w:t>
      </w:r>
      <w:proofErr w:type="gramStart"/>
      <w:r w:rsidRPr="00F32A60">
        <w:rPr>
          <w:lang w:val="en-US"/>
        </w:rPr>
        <w:t>in order to</w:t>
      </w:r>
      <w:proofErr w:type="gramEnd"/>
      <w:r w:rsidRPr="00F32A60">
        <w:rPr>
          <w:lang w:val="en-US"/>
        </w:rPr>
        <w:t xml:space="preserve"> resolve the problem.</w:t>
      </w:r>
    </w:p>
    <w:p w14:paraId="5025376D" w14:textId="77777777" w:rsidR="005F6E76" w:rsidRPr="00F32A60" w:rsidRDefault="005F6E76" w:rsidP="005F6E76">
      <w:pPr>
        <w:jc w:val="both"/>
        <w:rPr>
          <w:lang w:val="en-US"/>
        </w:rPr>
      </w:pPr>
    </w:p>
    <w:p w14:paraId="3ECC37A0" w14:textId="22647F6F" w:rsidR="005F6E76" w:rsidRPr="00F32A60" w:rsidRDefault="005F6E76" w:rsidP="005F6E76">
      <w:pPr>
        <w:numPr>
          <w:ilvl w:val="1"/>
          <w:numId w:val="1"/>
        </w:numPr>
        <w:jc w:val="both"/>
        <w:rPr>
          <w:lang w:val="en-US"/>
        </w:rPr>
      </w:pPr>
      <w:r w:rsidRPr="00F32A60">
        <w:rPr>
          <w:lang w:val="en-US"/>
        </w:rPr>
        <w:t xml:space="preserve">If the Coordinator judges that the problem cannot be verbally solved through </w:t>
      </w:r>
      <w:proofErr w:type="gramStart"/>
      <w:r w:rsidRPr="00F32A60">
        <w:rPr>
          <w:lang w:val="en-US"/>
        </w:rPr>
        <w:t>an</w:t>
      </w:r>
      <w:proofErr w:type="gramEnd"/>
      <w:r w:rsidRPr="00F32A60">
        <w:rPr>
          <w:lang w:val="en-US"/>
        </w:rPr>
        <w:t xml:space="preserve"> advice to the </w:t>
      </w:r>
      <w:r w:rsidR="00F139C6" w:rsidRPr="00F32A60">
        <w:rPr>
          <w:lang w:val="en-US"/>
        </w:rPr>
        <w:t>Laboratory,</w:t>
      </w:r>
      <w:r w:rsidRPr="00F32A60">
        <w:rPr>
          <w:lang w:val="en-US"/>
        </w:rPr>
        <w:t xml:space="preserve"> then he will ask the Laboratory a written communication of the remarks and complaints. The Coordinator will discuss the remarks and complaints with his technical and scientific collaborators (see §</w:t>
      </w:r>
      <w:r w:rsidRPr="00F32A60">
        <w:rPr>
          <w:lang w:val="en-US"/>
        </w:rPr>
        <w:fldChar w:fldCharType="begin"/>
      </w:r>
      <w:r w:rsidRPr="00F32A60">
        <w:rPr>
          <w:lang w:val="en-US"/>
        </w:rPr>
        <w:instrText xml:space="preserve"> REF _Ref323453985 \r \h </w:instrText>
      </w:r>
      <w:r>
        <w:rPr>
          <w:lang w:val="en-US"/>
        </w:rPr>
        <w:instrText xml:space="preserve"> \* MERGEFORMAT </w:instrText>
      </w:r>
      <w:r w:rsidRPr="00F32A60">
        <w:rPr>
          <w:lang w:val="en-US"/>
        </w:rPr>
      </w:r>
      <w:r w:rsidRPr="00F32A60">
        <w:rPr>
          <w:lang w:val="en-US"/>
        </w:rPr>
        <w:fldChar w:fldCharType="separate"/>
      </w:r>
      <w:r w:rsidR="007C410D">
        <w:rPr>
          <w:lang w:val="en-US"/>
        </w:rPr>
        <w:t>2</w:t>
      </w:r>
      <w:r w:rsidRPr="00F32A60">
        <w:rPr>
          <w:lang w:val="en-US"/>
        </w:rPr>
        <w:fldChar w:fldCharType="end"/>
      </w:r>
      <w:r w:rsidRPr="00F32A60">
        <w:rPr>
          <w:lang w:val="en-US"/>
        </w:rPr>
        <w:t>) and collectively take a decision about their management.</w:t>
      </w:r>
    </w:p>
    <w:p w14:paraId="3B7EC599" w14:textId="77777777" w:rsidR="005F6E76" w:rsidRPr="00F32A60" w:rsidRDefault="005F6E76" w:rsidP="00C746DC">
      <w:pPr>
        <w:jc w:val="both"/>
        <w:rPr>
          <w:lang w:val="en-US"/>
        </w:rPr>
      </w:pPr>
    </w:p>
    <w:p w14:paraId="096F5B92" w14:textId="77777777" w:rsidR="002079AC" w:rsidRPr="00F32A60" w:rsidRDefault="005F6E76" w:rsidP="005F6E76">
      <w:pPr>
        <w:numPr>
          <w:ilvl w:val="1"/>
          <w:numId w:val="1"/>
        </w:numPr>
        <w:jc w:val="both"/>
        <w:rPr>
          <w:lang w:val="en-US"/>
        </w:rPr>
      </w:pPr>
      <w:r w:rsidRPr="00F32A60">
        <w:rPr>
          <w:lang w:val="en-US"/>
        </w:rPr>
        <w:t>Possible technical problems related to the management of the Sample (including shipment), delay in the progress of the proficiency test caused by a Laboratory or by the Coordinator himself, can be solved by the Coordinator without involving the scientific and technical collaborators.</w:t>
      </w:r>
    </w:p>
    <w:p w14:paraId="1018B37A" w14:textId="77777777" w:rsidR="001C38FC" w:rsidRPr="00F32A60" w:rsidRDefault="001C38FC" w:rsidP="00EF7DCE">
      <w:pPr>
        <w:jc w:val="both"/>
        <w:rPr>
          <w:lang w:val="en-US"/>
        </w:rPr>
      </w:pPr>
    </w:p>
    <w:p w14:paraId="1EAA1515" w14:textId="77777777" w:rsidR="000619AD" w:rsidRPr="00836656" w:rsidRDefault="000619AD" w:rsidP="00635279">
      <w:pPr>
        <w:numPr>
          <w:ilvl w:val="0"/>
          <w:numId w:val="1"/>
        </w:numPr>
        <w:jc w:val="both"/>
        <w:rPr>
          <w:b/>
          <w:lang w:val="en-US"/>
        </w:rPr>
      </w:pPr>
      <w:r w:rsidRPr="00F32A60">
        <w:rPr>
          <w:b/>
          <w:lang w:val="en-US"/>
        </w:rPr>
        <w:t>Confidentiality and impartiality</w:t>
      </w:r>
    </w:p>
    <w:p w14:paraId="7DF77E39" w14:textId="77777777" w:rsidR="00086C15" w:rsidRDefault="00086C15" w:rsidP="000619AD">
      <w:pPr>
        <w:jc w:val="both"/>
        <w:rPr>
          <w:lang w:val="en-US"/>
        </w:rPr>
      </w:pPr>
    </w:p>
    <w:p w14:paraId="1AB2485F" w14:textId="77777777" w:rsidR="00B97B5E" w:rsidRPr="00F32A60" w:rsidRDefault="000619AD" w:rsidP="00086C15">
      <w:pPr>
        <w:numPr>
          <w:ilvl w:val="1"/>
          <w:numId w:val="1"/>
        </w:numPr>
        <w:jc w:val="both"/>
        <w:rPr>
          <w:lang w:val="en-US"/>
        </w:rPr>
      </w:pPr>
      <w:r w:rsidRPr="00F32A60">
        <w:rPr>
          <w:lang w:val="en-US"/>
        </w:rPr>
        <w:t xml:space="preserve">The Coordinator and his technical and scientific </w:t>
      </w:r>
      <w:r w:rsidR="000738C0" w:rsidRPr="00F32A60">
        <w:rPr>
          <w:lang w:val="en-US"/>
        </w:rPr>
        <w:t>collaborators shall keep confidential any information pertaining 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14:paraId="448F1B22" w14:textId="77777777" w:rsidR="00B97B5E" w:rsidRPr="00F32A60" w:rsidRDefault="00B97B5E" w:rsidP="00635279">
      <w:pPr>
        <w:jc w:val="both"/>
        <w:rPr>
          <w:lang w:val="en-US"/>
        </w:rPr>
      </w:pPr>
    </w:p>
    <w:p w14:paraId="4110D127" w14:textId="77777777"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3D348AED" w14:textId="77777777" w:rsidR="00975557" w:rsidRPr="00F32A60" w:rsidRDefault="00975557" w:rsidP="00C746DC">
      <w:pPr>
        <w:jc w:val="both"/>
        <w:rPr>
          <w:lang w:val="en-US"/>
        </w:rPr>
      </w:pPr>
    </w:p>
    <w:p w14:paraId="23C2840F" w14:textId="77777777"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785104BE" w14:textId="77777777" w:rsidR="00975557" w:rsidRPr="00F32A60" w:rsidRDefault="00975557" w:rsidP="00C746DC">
      <w:pPr>
        <w:jc w:val="both"/>
        <w:rPr>
          <w:lang w:val="en-US"/>
        </w:rPr>
      </w:pPr>
    </w:p>
    <w:p w14:paraId="572FF04C" w14:textId="77777777"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14:paraId="65227670" w14:textId="77777777" w:rsidR="00462193" w:rsidRPr="00F32A60" w:rsidRDefault="00462193" w:rsidP="00462193">
      <w:pPr>
        <w:jc w:val="both"/>
        <w:rPr>
          <w:lang w:val="en-US"/>
        </w:rPr>
      </w:pPr>
    </w:p>
    <w:p w14:paraId="762696ED" w14:textId="77777777" w:rsidR="00DD00CC" w:rsidRPr="00F32A60" w:rsidRDefault="00483D36" w:rsidP="00086C15">
      <w:pPr>
        <w:numPr>
          <w:ilvl w:val="1"/>
          <w:numId w:val="1"/>
        </w:numPr>
        <w:jc w:val="both"/>
        <w:rPr>
          <w:lang w:val="en-US"/>
        </w:rPr>
      </w:pPr>
      <w:r w:rsidRPr="00F32A60">
        <w:rPr>
          <w:lang w:val="en-US"/>
        </w:rPr>
        <w:lastRenderedPageBreak/>
        <w:t xml:space="preserve">The Coordinator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139C6">
        <w:rPr>
          <w:lang w:val="en-US"/>
        </w:rPr>
        <w:t>the proficiency test.</w:t>
      </w:r>
    </w:p>
    <w:p w14:paraId="4179060C" w14:textId="77777777" w:rsidR="00DD00CC" w:rsidRPr="00F32A60" w:rsidRDefault="00DD00CC" w:rsidP="00483D36">
      <w:pPr>
        <w:jc w:val="both"/>
        <w:rPr>
          <w:lang w:val="en-US"/>
        </w:rPr>
      </w:pPr>
    </w:p>
    <w:p w14:paraId="5AE9CF40" w14:textId="77777777" w:rsidR="00483D36" w:rsidRDefault="00123C1E" w:rsidP="00086C15">
      <w:pPr>
        <w:numPr>
          <w:ilvl w:val="1"/>
          <w:numId w:val="1"/>
        </w:numPr>
        <w:jc w:val="both"/>
        <w:rPr>
          <w:lang w:val="en-US"/>
        </w:rPr>
      </w:pPr>
      <w:r w:rsidRPr="00F32A60">
        <w:rPr>
          <w:lang w:val="en-US"/>
        </w:rPr>
        <w:t xml:space="preserve">Laboratories shall avoid </w:t>
      </w:r>
      <w:r w:rsidR="00945D5E" w:rsidRPr="00F32A60">
        <w:rPr>
          <w:lang w:val="en-US"/>
        </w:rPr>
        <w:t>raising</w:t>
      </w:r>
      <w:r w:rsidRPr="00F32A60">
        <w:rPr>
          <w:lang w:val="en-US"/>
        </w:rPr>
        <w:t xml:space="preserve"> issues </w:t>
      </w:r>
      <w:r w:rsidR="00FA3AD9" w:rsidRPr="00F32A60">
        <w:rPr>
          <w:lang w:val="en-US"/>
        </w:rPr>
        <w:t>that</w:t>
      </w:r>
      <w:r w:rsidR="00452E39">
        <w:rPr>
          <w:lang w:val="en-US"/>
        </w:rPr>
        <w:t xml:space="preserve"> </w:t>
      </w:r>
      <w:r w:rsidR="00FA3AD9" w:rsidRPr="00F32A60">
        <w:rPr>
          <w:lang w:val="en-US"/>
        </w:rPr>
        <w:t xml:space="preserve">could generate a situation of disparity in the successful </w:t>
      </w:r>
      <w:r w:rsidR="00CC535F" w:rsidRPr="00F32A60">
        <w:rPr>
          <w:lang w:val="en-US"/>
        </w:rPr>
        <w:t xml:space="preserve">completion </w:t>
      </w:r>
      <w:r w:rsidR="00FA3AD9" w:rsidRPr="00F32A60">
        <w:rPr>
          <w:lang w:val="en-US"/>
        </w:rPr>
        <w:t>in the proficiency test.</w:t>
      </w:r>
    </w:p>
    <w:p w14:paraId="56C0C2BC" w14:textId="77777777" w:rsidR="00984AFA" w:rsidRPr="00F32A60" w:rsidRDefault="00984AFA" w:rsidP="00483D36">
      <w:pPr>
        <w:jc w:val="both"/>
        <w:rPr>
          <w:lang w:val="en-US"/>
        </w:rPr>
      </w:pPr>
    </w:p>
    <w:p w14:paraId="3BFB8322" w14:textId="77777777" w:rsidR="00984AFA" w:rsidRPr="00AF6FF8" w:rsidRDefault="00984AFA" w:rsidP="00B64045">
      <w:pPr>
        <w:jc w:val="center"/>
        <w:rPr>
          <w:lang w:val="en-US"/>
        </w:rPr>
        <w:sectPr w:rsidR="00984AFA" w:rsidRPr="00AF6FF8" w:rsidSect="00984AFA">
          <w:footerReference w:type="default" r:id="rId73"/>
          <w:footnotePr>
            <w:numFmt w:val="chicago"/>
            <w:numStart w:val="2"/>
          </w:footnotePr>
          <w:pgSz w:w="11906" w:h="16838"/>
          <w:pgMar w:top="1400" w:right="1200" w:bottom="1200" w:left="1200" w:header="709" w:footer="709" w:gutter="0"/>
          <w:pgNumType w:start="1"/>
          <w:cols w:space="708"/>
          <w:docGrid w:linePitch="360"/>
        </w:sectPr>
      </w:pPr>
    </w:p>
    <w:p w14:paraId="3AE28B37" w14:textId="77777777" w:rsidR="00304520" w:rsidRPr="00F139C6" w:rsidRDefault="00304520" w:rsidP="00304520">
      <w:pPr>
        <w:jc w:val="center"/>
        <w:rPr>
          <w:b/>
          <w:bCs/>
        </w:rPr>
      </w:pPr>
      <w:proofErr w:type="spellStart"/>
      <w:r w:rsidRPr="00F139C6">
        <w:rPr>
          <w:b/>
          <w:bCs/>
        </w:rPr>
        <w:lastRenderedPageBreak/>
        <w:t>Annex</w:t>
      </w:r>
      <w:proofErr w:type="spellEnd"/>
      <w:r w:rsidRPr="00F139C6">
        <w:rPr>
          <w:b/>
          <w:bCs/>
        </w:rPr>
        <w:t xml:space="preserve"> A</w:t>
      </w:r>
    </w:p>
    <w:p w14:paraId="20038AFC" w14:textId="77777777" w:rsidR="00304520" w:rsidRPr="00F139C6" w:rsidRDefault="00304520" w:rsidP="00B37838"/>
    <w:p w14:paraId="42F79C65" w14:textId="77777777" w:rsidR="00304520" w:rsidRPr="00F139C6" w:rsidRDefault="00304520" w:rsidP="00B37838"/>
    <w:p w14:paraId="3037A708" w14:textId="77777777" w:rsidR="00D109A0" w:rsidRDefault="00D109A0" w:rsidP="00B37838">
      <w:r w:rsidRPr="00F139C6">
        <w:t xml:space="preserve">Compilare </w:t>
      </w:r>
      <w:r w:rsidR="00CF5956" w:rsidRPr="00F139C6">
        <w:t xml:space="preserve">inserendo </w:t>
      </w:r>
      <w:r w:rsidRPr="00F139C6">
        <w:t xml:space="preserve">i </w:t>
      </w:r>
      <w:r w:rsidR="00CF5956" w:rsidRPr="00F139C6">
        <w:t xml:space="preserve">seguenti </w:t>
      </w:r>
      <w:r w:rsidRPr="00F139C6">
        <w:t xml:space="preserve">dati </w:t>
      </w:r>
      <w:r w:rsidR="002375F5" w:rsidRPr="00F139C6">
        <w:t>negli appositi campi</w:t>
      </w:r>
      <w:r w:rsidR="0029765E">
        <w:t xml:space="preserve"> evidenziati in giallo nel testo del contratto:</w:t>
      </w:r>
    </w:p>
    <w:p w14:paraId="620FBDAA" w14:textId="77777777" w:rsidR="00EE35FA" w:rsidRDefault="00EE35FA" w:rsidP="00B37838"/>
    <w:p w14:paraId="10EC01D8" w14:textId="77777777" w:rsidR="00311AEC" w:rsidRDefault="00311AEC" w:rsidP="00EE35FA">
      <w:pPr>
        <w:pStyle w:val="Paragrafoelenco"/>
        <w:numPr>
          <w:ilvl w:val="0"/>
          <w:numId w:val="36"/>
        </w:numPr>
      </w:pPr>
      <w:r w:rsidRPr="00311AEC">
        <w:t>Ragione sociale</w:t>
      </w:r>
      <w:r w:rsidR="00D109A0">
        <w:t xml:space="preserve"> </w:t>
      </w:r>
      <w:r w:rsidR="00F139C6">
        <w:t>(1)</w:t>
      </w:r>
    </w:p>
    <w:p w14:paraId="490F8233" w14:textId="77777777" w:rsidR="00311AEC" w:rsidRDefault="00311AEC" w:rsidP="00EE35FA">
      <w:pPr>
        <w:pStyle w:val="Paragrafoelenco"/>
        <w:numPr>
          <w:ilvl w:val="0"/>
          <w:numId w:val="36"/>
        </w:numPr>
      </w:pPr>
      <w:r>
        <w:t>Codice fiscale</w:t>
      </w:r>
      <w:r w:rsidR="00D109A0">
        <w:t xml:space="preserve"> </w:t>
      </w:r>
      <w:r w:rsidR="00F139C6">
        <w:t>(2)</w:t>
      </w:r>
    </w:p>
    <w:p w14:paraId="7302CA59" w14:textId="77777777" w:rsidR="00311AEC" w:rsidRDefault="00311AEC" w:rsidP="00EE35FA">
      <w:pPr>
        <w:pStyle w:val="Paragrafoelenco"/>
        <w:numPr>
          <w:ilvl w:val="0"/>
          <w:numId w:val="36"/>
        </w:numPr>
      </w:pPr>
      <w:r>
        <w:t>Partita IVA</w:t>
      </w:r>
      <w:r w:rsidR="00F139C6">
        <w:t xml:space="preserve"> (3)</w:t>
      </w:r>
    </w:p>
    <w:p w14:paraId="4D19A0C8" w14:textId="77777777" w:rsidR="00311AEC" w:rsidRDefault="00311AEC" w:rsidP="00EE35FA">
      <w:pPr>
        <w:pStyle w:val="Paragrafoelenco"/>
        <w:numPr>
          <w:ilvl w:val="0"/>
          <w:numId w:val="36"/>
        </w:numPr>
      </w:pPr>
      <w:r>
        <w:t>Indirizzo</w:t>
      </w:r>
      <w:r w:rsidR="00D109A0">
        <w:t xml:space="preserve"> </w:t>
      </w:r>
      <w:r w:rsidR="00F139C6">
        <w:t>(4)</w:t>
      </w:r>
    </w:p>
    <w:p w14:paraId="6B39FA96" w14:textId="77777777" w:rsidR="00311AEC" w:rsidRDefault="00311AEC" w:rsidP="00EE35FA">
      <w:pPr>
        <w:pStyle w:val="Paragrafoelenco"/>
        <w:numPr>
          <w:ilvl w:val="0"/>
          <w:numId w:val="36"/>
        </w:numPr>
      </w:pPr>
      <w:r>
        <w:t>Nome, cognome e qualifica del rappresentante</w:t>
      </w:r>
      <w:r w:rsidR="00D109A0">
        <w:t xml:space="preserve"> </w:t>
      </w:r>
      <w:r w:rsidR="00F139C6">
        <w:t>(5)</w:t>
      </w:r>
    </w:p>
    <w:p w14:paraId="2A4F35D8" w14:textId="77777777" w:rsidR="00D109A0" w:rsidRDefault="00D109A0" w:rsidP="00EE35FA">
      <w:pPr>
        <w:pStyle w:val="Paragrafoelenco"/>
        <w:numPr>
          <w:ilvl w:val="0"/>
          <w:numId w:val="36"/>
        </w:numPr>
      </w:pPr>
      <w:r>
        <w:t>Indirizzo PE</w:t>
      </w:r>
      <w:r w:rsidR="00EE35FA">
        <w:t>C</w:t>
      </w:r>
      <w:r w:rsidR="00F139C6">
        <w:t xml:space="preserve"> (6)</w:t>
      </w:r>
    </w:p>
    <w:p w14:paraId="3BD161EE" w14:textId="77777777" w:rsidR="00D109A0" w:rsidRDefault="00D109A0" w:rsidP="00EE35FA">
      <w:pPr>
        <w:pStyle w:val="Paragrafoelenco"/>
        <w:numPr>
          <w:ilvl w:val="0"/>
          <w:numId w:val="36"/>
        </w:numPr>
      </w:pPr>
      <w:r>
        <w:t>Codice univoco</w:t>
      </w:r>
      <w:r w:rsidR="00F139C6">
        <w:t xml:space="preserve"> (7)</w:t>
      </w:r>
    </w:p>
    <w:p w14:paraId="6AA6C5B8" w14:textId="77777777" w:rsidR="00D109A0" w:rsidRDefault="005F7056" w:rsidP="00EE35FA">
      <w:pPr>
        <w:pStyle w:val="Paragrafoelenco"/>
        <w:numPr>
          <w:ilvl w:val="0"/>
          <w:numId w:val="36"/>
        </w:numPr>
      </w:pPr>
      <w:r>
        <w:t>Link informativa</w:t>
      </w:r>
      <w:r w:rsidR="00F139C6">
        <w:t xml:space="preserve"> (8)</w:t>
      </w:r>
    </w:p>
    <w:p w14:paraId="1AFC1104" w14:textId="77777777" w:rsidR="00D109A0" w:rsidRDefault="005F7056" w:rsidP="00EE35FA">
      <w:pPr>
        <w:pStyle w:val="Paragrafoelenco"/>
        <w:numPr>
          <w:ilvl w:val="0"/>
          <w:numId w:val="36"/>
        </w:numPr>
      </w:pPr>
      <w:r>
        <w:t>Titolare del trattamento dati personali</w:t>
      </w:r>
      <w:r w:rsidR="00F139C6">
        <w:t xml:space="preserve"> (9)</w:t>
      </w:r>
    </w:p>
    <w:p w14:paraId="532592E1" w14:textId="77777777" w:rsidR="005F7056" w:rsidRDefault="005F7056" w:rsidP="00EE35FA">
      <w:pPr>
        <w:pStyle w:val="Paragrafoelenco"/>
        <w:numPr>
          <w:ilvl w:val="0"/>
          <w:numId w:val="36"/>
        </w:numPr>
      </w:pPr>
      <w:r>
        <w:t>Luogo</w:t>
      </w:r>
      <w:r w:rsidR="00F139C6">
        <w:t xml:space="preserve"> (1</w:t>
      </w:r>
      <w:r w:rsidR="007F449C">
        <w:t>0</w:t>
      </w:r>
      <w:r w:rsidR="00F139C6">
        <w:t>)</w:t>
      </w:r>
    </w:p>
    <w:p w14:paraId="6380A611" w14:textId="77777777" w:rsidR="005F7056" w:rsidRDefault="005F7056" w:rsidP="00EE35FA">
      <w:pPr>
        <w:pStyle w:val="Paragrafoelenco"/>
        <w:numPr>
          <w:ilvl w:val="0"/>
          <w:numId w:val="36"/>
        </w:numPr>
      </w:pPr>
      <w:r>
        <w:t>Data</w:t>
      </w:r>
      <w:r w:rsidR="00F139C6">
        <w:t xml:space="preserve"> (1</w:t>
      </w:r>
      <w:r w:rsidR="007F449C">
        <w:t>1</w:t>
      </w:r>
      <w:r w:rsidR="00F139C6">
        <w:t>)</w:t>
      </w:r>
    </w:p>
    <w:p w14:paraId="596FBC55" w14:textId="77777777" w:rsidR="007F449C" w:rsidRDefault="007F449C" w:rsidP="007F449C">
      <w:pPr>
        <w:pStyle w:val="Paragrafoelenco"/>
        <w:numPr>
          <w:ilvl w:val="0"/>
          <w:numId w:val="36"/>
        </w:numPr>
      </w:pPr>
      <w:r>
        <w:t>Nome e cognome di chi firma (12)</w:t>
      </w:r>
    </w:p>
    <w:p w14:paraId="2E98E0C5" w14:textId="77777777" w:rsidR="005F7056" w:rsidRDefault="005F7056" w:rsidP="00B37838"/>
    <w:p w14:paraId="39F3C1E1" w14:textId="0EBFCBB0" w:rsidR="00EE35FA" w:rsidRDefault="00BB58EF" w:rsidP="00EE35FA">
      <w:r>
        <w:t>Verificare di aver inserito tutti i dati richiesti</w:t>
      </w:r>
      <w:r w:rsidR="00225544">
        <w:t xml:space="preserve"> </w:t>
      </w:r>
      <w:r w:rsidR="00EC2056">
        <w:t>eliminare queste note</w:t>
      </w:r>
      <w:r w:rsidR="00225544">
        <w:t xml:space="preserve"> e, possibilmente, firmare digitalmente. S</w:t>
      </w:r>
      <w:r w:rsidR="00EE35FA">
        <w:t>pedir</w:t>
      </w:r>
      <w:r w:rsidR="00225544">
        <w:t>e</w:t>
      </w:r>
      <w:r w:rsidR="00EE35FA">
        <w:t xml:space="preserve"> </w:t>
      </w:r>
      <w:r w:rsidR="00225544">
        <w:t xml:space="preserve">il contratto con PEC alla seguente PEC </w:t>
      </w:r>
      <w:hyperlink r:id="rId74" w:history="1">
        <w:r w:rsidR="00EE35FA" w:rsidRPr="004C497D">
          <w:rPr>
            <w:color w:val="0000FF"/>
            <w:u w:val="single"/>
          </w:rPr>
          <w:t>dinfo@pec.unifi.it</w:t>
        </w:r>
      </w:hyperlink>
    </w:p>
    <w:p w14:paraId="5761A62F" w14:textId="77777777" w:rsidR="00B37838" w:rsidRPr="004C497D" w:rsidRDefault="00EE35FA" w:rsidP="00B37838">
      <w:r>
        <w:t>_</w:t>
      </w:r>
      <w:r w:rsidR="00B37838" w:rsidRPr="004C497D">
        <w:t>____________</w:t>
      </w:r>
      <w:r w:rsidR="00D22345">
        <w:t>_________________________</w:t>
      </w:r>
      <w:r w:rsidR="00B37838" w:rsidRPr="004C497D">
        <w:t>___________________________</w:t>
      </w:r>
    </w:p>
    <w:p w14:paraId="583143EC" w14:textId="77777777" w:rsidR="00B37838" w:rsidRPr="004C497D" w:rsidRDefault="00B37838" w:rsidP="00D22345"/>
    <w:p w14:paraId="75078F52" w14:textId="77777777" w:rsidR="00B37838" w:rsidRPr="004C497D" w:rsidRDefault="00B37838" w:rsidP="00B37838">
      <w:pPr>
        <w:spacing w:line="360" w:lineRule="auto"/>
        <w:jc w:val="both"/>
        <w:rPr>
          <w:b/>
        </w:rPr>
      </w:pPr>
      <w:r w:rsidRPr="004C497D">
        <w:rPr>
          <w:b/>
          <w:bCs/>
        </w:rPr>
        <w:t>CONTRATTO TRA LA</w:t>
      </w:r>
      <w:bookmarkStart w:id="17" w:name="Ragione_sociale"/>
      <w:bookmarkEnd w:id="17"/>
      <w:r w:rsidRPr="004C497D">
        <w:rPr>
          <w:b/>
          <w:bCs/>
        </w:rPr>
        <w:t xml:space="preserve"> </w:t>
      </w:r>
      <w:proofErr w:type="gramStart"/>
      <w:r w:rsidR="00F139C6" w:rsidRPr="0029765E">
        <w:rPr>
          <w:b/>
          <w:bCs/>
          <w:highlight w:val="yellow"/>
        </w:rPr>
        <w:t>…(</w:t>
      </w:r>
      <w:proofErr w:type="gramEnd"/>
      <w:r w:rsidR="00F139C6" w:rsidRPr="0029765E">
        <w:rPr>
          <w:b/>
          <w:bCs/>
          <w:highlight w:val="yellow"/>
        </w:rPr>
        <w:t>1)…</w:t>
      </w:r>
      <w:r w:rsidRPr="004C497D">
        <w:rPr>
          <w:i/>
          <w:iCs/>
        </w:rPr>
        <w:t xml:space="preserve"> </w:t>
      </w:r>
      <w:r w:rsidRPr="004C497D">
        <w:rPr>
          <w:b/>
        </w:rPr>
        <w:t>E IL DIPARTIMENTO DI INGENERIA DELL’INFORMAZIONE DELL’UNIVERSITA’ DI FIRENZE PER L’EFFETTUAZIONE DELLA SEGUENTE PRESTAZIONE:</w:t>
      </w:r>
    </w:p>
    <w:p w14:paraId="3E122DC8" w14:textId="77777777" w:rsidR="00B37838" w:rsidRPr="004C497D" w:rsidRDefault="00B37838" w:rsidP="00B37838">
      <w:pPr>
        <w:spacing w:line="360" w:lineRule="auto"/>
        <w:jc w:val="both"/>
        <w:rPr>
          <w:b/>
        </w:rPr>
      </w:pPr>
      <w:r w:rsidRPr="004C497D">
        <w:rPr>
          <w:b/>
        </w:rPr>
        <w:t xml:space="preserve">“Prova valutativa di misure di emissione radiata </w:t>
      </w:r>
      <w:r w:rsidR="00A74AFD">
        <w:rPr>
          <w:b/>
        </w:rPr>
        <w:t xml:space="preserve">da componenti/moduli automobilistici (metodo ALSE) </w:t>
      </w:r>
      <w:r w:rsidRPr="004C497D">
        <w:rPr>
          <w:b/>
        </w:rPr>
        <w:t xml:space="preserve">nell’intervallo di frequenza </w:t>
      </w:r>
      <w:r w:rsidR="00A74AFD">
        <w:rPr>
          <w:b/>
        </w:rPr>
        <w:t>150 kHz</w:t>
      </w:r>
      <w:r w:rsidRPr="004C497D">
        <w:rPr>
          <w:b/>
        </w:rPr>
        <w:t>-</w:t>
      </w:r>
      <w:r w:rsidR="00A74AFD">
        <w:rPr>
          <w:b/>
        </w:rPr>
        <w:t>1</w:t>
      </w:r>
      <w:r w:rsidRPr="004C497D">
        <w:rPr>
          <w:b/>
        </w:rPr>
        <w:t>000 MHz”</w:t>
      </w:r>
    </w:p>
    <w:p w14:paraId="5A732832" w14:textId="77777777" w:rsidR="00B37838" w:rsidRPr="00E966F1" w:rsidRDefault="00B37838" w:rsidP="00B37838">
      <w:pPr>
        <w:spacing w:line="360" w:lineRule="auto"/>
        <w:jc w:val="both"/>
      </w:pPr>
      <w:r w:rsidRPr="00E966F1">
        <w:t>(Art. 3/C del Regolamento sullo svolgimento di attività di ricerca o didattica commissionate da soggetti pubblici e privati emanato con D.R. 451/2018, Prot. 63016 del 16/04/2018)</w:t>
      </w:r>
    </w:p>
    <w:p w14:paraId="0ED9FE81" w14:textId="77777777" w:rsidR="00B37838" w:rsidRPr="00E966F1" w:rsidRDefault="00B37838" w:rsidP="00B37838">
      <w:pPr>
        <w:autoSpaceDE w:val="0"/>
        <w:autoSpaceDN w:val="0"/>
        <w:spacing w:line="360" w:lineRule="auto"/>
        <w:jc w:val="center"/>
        <w:outlineLvl w:val="2"/>
        <w:rPr>
          <w:b/>
        </w:rPr>
      </w:pPr>
      <w:r w:rsidRPr="00E966F1">
        <w:rPr>
          <w:b/>
        </w:rPr>
        <w:t>Tra</w:t>
      </w:r>
    </w:p>
    <w:p w14:paraId="5C054366" w14:textId="77777777" w:rsidR="00B37838" w:rsidRPr="00E966F1" w:rsidRDefault="00F139C6" w:rsidP="00B37838">
      <w:pPr>
        <w:spacing w:line="360" w:lineRule="auto"/>
        <w:jc w:val="both"/>
        <w:rPr>
          <w:i/>
          <w:iCs/>
        </w:rPr>
      </w:pPr>
      <w:proofErr w:type="gramStart"/>
      <w:r w:rsidRPr="0029765E">
        <w:rPr>
          <w:highlight w:val="yellow"/>
        </w:rPr>
        <w:t>…(</w:t>
      </w:r>
      <w:proofErr w:type="gramEnd"/>
      <w:r w:rsidRPr="0029765E">
        <w:rPr>
          <w:highlight w:val="yellow"/>
        </w:rPr>
        <w:t>1)…</w:t>
      </w:r>
      <w:r>
        <w:t xml:space="preserve"> </w:t>
      </w:r>
      <w:r w:rsidR="00B37838" w:rsidRPr="00E966F1">
        <w:t xml:space="preserve">c.f. </w:t>
      </w:r>
      <w:r w:rsidRPr="0029765E">
        <w:rPr>
          <w:highlight w:val="yellow"/>
        </w:rPr>
        <w:t>…(2)…</w:t>
      </w:r>
      <w:r>
        <w:t xml:space="preserve"> </w:t>
      </w:r>
      <w:r w:rsidR="00B37838" w:rsidRPr="00E966F1">
        <w:t xml:space="preserve">P.I. </w:t>
      </w:r>
      <w:r w:rsidRPr="0029765E">
        <w:rPr>
          <w:highlight w:val="yellow"/>
        </w:rPr>
        <w:t>…(3)…</w:t>
      </w:r>
      <w:r>
        <w:t xml:space="preserve"> </w:t>
      </w:r>
      <w:r w:rsidR="00B37838" w:rsidRPr="00E966F1">
        <w:t xml:space="preserve">con sede in </w:t>
      </w:r>
      <w:r w:rsidRPr="0029765E">
        <w:rPr>
          <w:highlight w:val="yellow"/>
        </w:rPr>
        <w:t>…(4)…</w:t>
      </w:r>
      <w:r>
        <w:t xml:space="preserve"> </w:t>
      </w:r>
      <w:r w:rsidR="00B37838" w:rsidRPr="00E966F1">
        <w:t xml:space="preserve">in seguito indicata/o “Committente”, rappresentato da </w:t>
      </w:r>
      <w:r w:rsidRPr="0029765E">
        <w:rPr>
          <w:highlight w:val="yellow"/>
        </w:rPr>
        <w:t>…(5)…</w:t>
      </w:r>
    </w:p>
    <w:p w14:paraId="50F78428" w14:textId="77777777" w:rsidR="00B37838" w:rsidRPr="00E966F1" w:rsidRDefault="00B37838" w:rsidP="00B37838">
      <w:pPr>
        <w:autoSpaceDE w:val="0"/>
        <w:autoSpaceDN w:val="0"/>
        <w:spacing w:line="360" w:lineRule="auto"/>
        <w:jc w:val="center"/>
        <w:outlineLvl w:val="2"/>
        <w:rPr>
          <w:b/>
        </w:rPr>
      </w:pPr>
      <w:r w:rsidRPr="00E966F1">
        <w:rPr>
          <w:b/>
        </w:rPr>
        <w:t>e</w:t>
      </w:r>
    </w:p>
    <w:p w14:paraId="4295E625" w14:textId="77777777" w:rsidR="00B37838" w:rsidRPr="00E966F1" w:rsidRDefault="00B37838" w:rsidP="00B37838">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14:paraId="0BAAFDB3" w14:textId="77777777" w:rsidR="00B37838" w:rsidRPr="00E966F1" w:rsidRDefault="00B37838" w:rsidP="00B37838">
      <w:pPr>
        <w:autoSpaceDE w:val="0"/>
        <w:autoSpaceDN w:val="0"/>
        <w:spacing w:line="360" w:lineRule="auto"/>
        <w:jc w:val="center"/>
        <w:outlineLvl w:val="2"/>
        <w:rPr>
          <w:b/>
        </w:rPr>
      </w:pPr>
      <w:r w:rsidRPr="00E966F1">
        <w:rPr>
          <w:b/>
        </w:rPr>
        <w:t>PREMESSA</w:t>
      </w:r>
    </w:p>
    <w:p w14:paraId="39D370DA" w14:textId="77777777" w:rsidR="00B37838" w:rsidRPr="00E966F1" w:rsidRDefault="00B37838" w:rsidP="00B37838">
      <w:pPr>
        <w:autoSpaceDE w:val="0"/>
        <w:autoSpaceDN w:val="0"/>
        <w:spacing w:line="360" w:lineRule="auto"/>
        <w:jc w:val="both"/>
        <w:outlineLvl w:val="2"/>
        <w:rPr>
          <w:bCs/>
          <w:iCs/>
        </w:rPr>
      </w:pPr>
      <w:r w:rsidRPr="00E966F1">
        <w:rPr>
          <w:bCs/>
          <w:iCs/>
        </w:rPr>
        <w:t xml:space="preserve">DINFO ha le capacità per fornire servizi di circuito </w:t>
      </w:r>
      <w:proofErr w:type="spellStart"/>
      <w:r w:rsidRPr="00E966F1">
        <w:rPr>
          <w:bCs/>
          <w:iCs/>
        </w:rPr>
        <w:t>interlaboratorio</w:t>
      </w:r>
      <w:proofErr w:type="spellEnd"/>
      <w:r w:rsidRPr="00E966F1">
        <w:rPr>
          <w:bCs/>
          <w:iCs/>
        </w:rPr>
        <w:t xml:space="preserve"> ai Laboratori operanti nel settore delle prove di Compatibilità Elettromagnetica e il Committente intende dare evidenza della propria competenza tecnica attraverso la partecipazione a circuiti </w:t>
      </w:r>
      <w:proofErr w:type="spellStart"/>
      <w:r w:rsidRPr="00E966F1">
        <w:rPr>
          <w:bCs/>
          <w:iCs/>
        </w:rPr>
        <w:t>interlaboratorio</w:t>
      </w:r>
      <w:proofErr w:type="spellEnd"/>
      <w:r w:rsidRPr="00E966F1">
        <w:rPr>
          <w:bCs/>
          <w:iCs/>
        </w:rPr>
        <w:t>.</w:t>
      </w:r>
    </w:p>
    <w:p w14:paraId="7F9D3734" w14:textId="77777777" w:rsidR="00B37838" w:rsidRPr="00E966F1" w:rsidRDefault="00B37838" w:rsidP="00BB58EF">
      <w:pPr>
        <w:keepLines/>
        <w:autoSpaceDE w:val="0"/>
        <w:autoSpaceDN w:val="0"/>
        <w:spacing w:line="360" w:lineRule="auto"/>
        <w:jc w:val="center"/>
        <w:outlineLvl w:val="2"/>
        <w:rPr>
          <w:b/>
        </w:rPr>
      </w:pPr>
      <w:r w:rsidRPr="00E966F1">
        <w:rPr>
          <w:b/>
        </w:rPr>
        <w:lastRenderedPageBreak/>
        <w:t>SI CONVIENE E SI STIPULA QUANTO SEGUE</w:t>
      </w:r>
    </w:p>
    <w:p w14:paraId="4D5BC831" w14:textId="77777777" w:rsidR="00B37838" w:rsidRPr="00E966F1" w:rsidRDefault="00B37838" w:rsidP="00BB58EF">
      <w:pPr>
        <w:keepLines/>
        <w:spacing w:line="360" w:lineRule="auto"/>
        <w:jc w:val="center"/>
        <w:rPr>
          <w:b/>
          <w:bCs/>
        </w:rPr>
      </w:pPr>
      <w:r w:rsidRPr="00E966F1">
        <w:rPr>
          <w:b/>
          <w:bCs/>
        </w:rPr>
        <w:t>Art. 1</w:t>
      </w:r>
    </w:p>
    <w:p w14:paraId="551BD4D8" w14:textId="77777777" w:rsidR="00B37838" w:rsidRPr="00E966F1" w:rsidRDefault="00B37838" w:rsidP="00BB58EF">
      <w:pPr>
        <w:keepLines/>
        <w:spacing w:line="360" w:lineRule="auto"/>
        <w:jc w:val="center"/>
        <w:rPr>
          <w:b/>
          <w:bCs/>
        </w:rPr>
      </w:pPr>
      <w:r w:rsidRPr="00E966F1">
        <w:rPr>
          <w:b/>
          <w:bCs/>
        </w:rPr>
        <w:t>Oggetto del contratto</w:t>
      </w:r>
    </w:p>
    <w:p w14:paraId="27C14287" w14:textId="77777777" w:rsidR="00B37838" w:rsidRPr="00E966F1" w:rsidRDefault="00B37838" w:rsidP="00BB58EF">
      <w:pPr>
        <w:keepLines/>
        <w:spacing w:line="360" w:lineRule="auto"/>
        <w:jc w:val="both"/>
      </w:pPr>
      <w:r w:rsidRPr="00E966F1">
        <w:t>L’Unità Amministrativa effettuerà la seguente prestazione:</w:t>
      </w:r>
    </w:p>
    <w:p w14:paraId="3C2209A3" w14:textId="533AA0CF" w:rsidR="00B37838" w:rsidRPr="00E966F1" w:rsidRDefault="00B37838" w:rsidP="00B37838">
      <w:pPr>
        <w:spacing w:line="360" w:lineRule="auto"/>
        <w:jc w:val="both"/>
      </w:pPr>
      <w:r w:rsidRPr="00E966F1">
        <w:t>“</w:t>
      </w:r>
      <w:r w:rsidR="00084EB6" w:rsidRPr="00084EB6">
        <w:t>Prova valutativa di misure di emissione radiata da componenti/moduli automobilistici (metodo ALSE) nell’intervallo di frequenza 150 kHz-1000 MHz</w:t>
      </w:r>
      <w:r w:rsidRPr="00E966F1">
        <w:t xml:space="preserve">”, voce di tariffa “Partecipazione a circuito </w:t>
      </w:r>
      <w:proofErr w:type="spellStart"/>
      <w:r w:rsidRPr="00E966F1">
        <w:t>interlaboratorio</w:t>
      </w:r>
      <w:proofErr w:type="spellEnd"/>
      <w:r w:rsidRPr="00E966F1">
        <w:t xml:space="preserve"> tipo</w:t>
      </w:r>
      <w:r w:rsidR="00A74AFD">
        <w:t xml:space="preserve"> G” </w:t>
      </w:r>
      <w:r w:rsidRPr="00E966F1">
        <w:t xml:space="preserve">approvata dal Consiglio dell’Unità Amministrativa in data </w:t>
      </w:r>
      <w:r w:rsidR="003C2616">
        <w:t>30</w:t>
      </w:r>
      <w:r w:rsidRPr="00E966F1">
        <w:t xml:space="preserve"> </w:t>
      </w:r>
      <w:r w:rsidR="003C2616">
        <w:t>Gennaio</w:t>
      </w:r>
      <w:r w:rsidRPr="00E966F1">
        <w:t xml:space="preserve"> 201</w:t>
      </w:r>
      <w:r w:rsidR="003C2616">
        <w:t>9</w:t>
      </w:r>
      <w:r w:rsidRPr="00E966F1">
        <w:t>.</w:t>
      </w:r>
    </w:p>
    <w:p w14:paraId="00D88ED5" w14:textId="77777777" w:rsidR="00B37838" w:rsidRPr="00E966F1" w:rsidRDefault="00B37838" w:rsidP="00BB58EF">
      <w:pPr>
        <w:keepLines/>
        <w:spacing w:line="360" w:lineRule="auto"/>
        <w:jc w:val="center"/>
        <w:rPr>
          <w:b/>
          <w:bCs/>
        </w:rPr>
      </w:pPr>
      <w:r w:rsidRPr="00E966F1">
        <w:rPr>
          <w:b/>
          <w:bCs/>
        </w:rPr>
        <w:t>Art. 2</w:t>
      </w:r>
    </w:p>
    <w:p w14:paraId="0EEC21FA" w14:textId="77777777" w:rsidR="00B37838" w:rsidRPr="00E966F1" w:rsidRDefault="00B37838" w:rsidP="00BB58EF">
      <w:pPr>
        <w:keepLines/>
        <w:spacing w:line="360" w:lineRule="auto"/>
        <w:jc w:val="center"/>
        <w:rPr>
          <w:b/>
          <w:bCs/>
        </w:rPr>
      </w:pPr>
      <w:r w:rsidRPr="00E966F1">
        <w:rPr>
          <w:b/>
          <w:bCs/>
        </w:rPr>
        <w:t>Responsabile dell’attività</w:t>
      </w:r>
    </w:p>
    <w:p w14:paraId="13E027D3" w14:textId="77777777" w:rsidR="00B37838" w:rsidRPr="00E966F1" w:rsidRDefault="00B37838" w:rsidP="00BB58EF">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rsidR="00FC4BAE" w:rsidRPr="00FC4BAE">
        <w:t xml:space="preserve">Prova valutativa di misure di emissione radiata da componenti/moduli automobilistici (metodo ALSE) nell’intervallo di frequenza 150 kHz-1000 MHz </w:t>
      </w:r>
      <w:r w:rsidRPr="00E966F1">
        <w:t xml:space="preserve">– </w:t>
      </w:r>
      <w:proofErr w:type="spellStart"/>
      <w:r w:rsidRPr="00E966F1">
        <w:t>Scheme</w:t>
      </w:r>
      <w:proofErr w:type="spellEnd"/>
      <w:r w:rsidRPr="00E966F1">
        <w:t xml:space="preserve"> of the proficiency test </w:t>
      </w:r>
      <w:r w:rsidR="00A66B7A">
        <w:t>PTC(RE-AUTO-0.15-1000)</w:t>
      </w:r>
      <w:r w:rsidRPr="00E966F1">
        <w:t>” (in seguito Allegato Tecnico) che accompagna il presente atto e ne costituisce parte integrante.</w:t>
      </w:r>
    </w:p>
    <w:p w14:paraId="19648AE1" w14:textId="77777777" w:rsidR="00B37838" w:rsidRPr="00484A85" w:rsidRDefault="00B37838" w:rsidP="00BB58EF">
      <w:pPr>
        <w:keepLines/>
        <w:spacing w:line="360" w:lineRule="auto"/>
        <w:jc w:val="center"/>
        <w:rPr>
          <w:b/>
          <w:bCs/>
          <w:color w:val="000000" w:themeColor="text1"/>
        </w:rPr>
      </w:pPr>
      <w:r w:rsidRPr="00484A85">
        <w:rPr>
          <w:b/>
          <w:bCs/>
          <w:color w:val="000000" w:themeColor="text1"/>
        </w:rPr>
        <w:t>Art. 3</w:t>
      </w:r>
    </w:p>
    <w:p w14:paraId="4130A4EE" w14:textId="77777777" w:rsidR="00B37838" w:rsidRPr="00484A85" w:rsidRDefault="00B37838" w:rsidP="00BB58EF">
      <w:pPr>
        <w:keepLines/>
        <w:spacing w:line="360" w:lineRule="auto"/>
        <w:jc w:val="center"/>
        <w:rPr>
          <w:b/>
          <w:bCs/>
          <w:color w:val="000000" w:themeColor="text1"/>
        </w:rPr>
      </w:pPr>
      <w:r w:rsidRPr="00484A85">
        <w:rPr>
          <w:b/>
          <w:bCs/>
          <w:color w:val="000000" w:themeColor="text1"/>
        </w:rPr>
        <w:t>Pagamenti</w:t>
      </w:r>
    </w:p>
    <w:p w14:paraId="02340FBA" w14:textId="77777777" w:rsidR="00B37838" w:rsidRPr="00484A85" w:rsidRDefault="00B37838" w:rsidP="00BB58EF">
      <w:pPr>
        <w:keepLines/>
        <w:autoSpaceDE w:val="0"/>
        <w:autoSpaceDN w:val="0"/>
        <w:spacing w:line="360" w:lineRule="auto"/>
        <w:jc w:val="both"/>
        <w:outlineLvl w:val="2"/>
        <w:rPr>
          <w:bCs/>
          <w:color w:val="000000" w:themeColor="text1"/>
        </w:rPr>
      </w:pPr>
      <w:r w:rsidRPr="00484A85">
        <w:rPr>
          <w:bCs/>
          <w:color w:val="000000" w:themeColor="text1"/>
        </w:rPr>
        <w:t xml:space="preserve">Per la realizzazione della prestazione il Committente corrisponderà all'Università la somma di € </w:t>
      </w:r>
      <w:r w:rsidR="00FC4BAE" w:rsidRPr="00484A85">
        <w:rPr>
          <w:bCs/>
          <w:color w:val="000000" w:themeColor="text1"/>
        </w:rPr>
        <w:t>2000</w:t>
      </w:r>
      <w:r w:rsidRPr="00484A85">
        <w:rPr>
          <w:bCs/>
          <w:color w:val="000000" w:themeColor="text1"/>
        </w:rPr>
        <w:t xml:space="preserve"> oltre IVA (oppure indicare il titolo di inapplicabilità dell’IVA). </w:t>
      </w:r>
    </w:p>
    <w:p w14:paraId="224BF27E" w14:textId="77777777" w:rsidR="00B37838" w:rsidRPr="00781C99" w:rsidRDefault="00B37838" w:rsidP="00B37838">
      <w:pPr>
        <w:spacing w:line="360" w:lineRule="auto"/>
        <w:jc w:val="both"/>
      </w:pPr>
      <w:r w:rsidRPr="00781C99">
        <w:t>Il pagamento verrà effettuato dal Committente:</w:t>
      </w:r>
    </w:p>
    <w:p w14:paraId="56A28DC9" w14:textId="49C84705" w:rsidR="00B37838" w:rsidRPr="00781C99" w:rsidRDefault="0090083C" w:rsidP="00BC149D">
      <w:pPr>
        <w:pStyle w:val="Paragrafoelenco"/>
        <w:numPr>
          <w:ilvl w:val="0"/>
          <w:numId w:val="34"/>
        </w:numPr>
        <w:spacing w:line="360" w:lineRule="auto"/>
        <w:jc w:val="both"/>
      </w:pPr>
      <w:r w:rsidRPr="00781C99">
        <w:t>entro 30 giorni dal ricevimento di fattura</w:t>
      </w:r>
      <w:r>
        <w:t xml:space="preserve"> elettronica</w:t>
      </w:r>
      <w:r w:rsidRPr="00781C99">
        <w:t xml:space="preserve">; </w:t>
      </w:r>
      <w:r>
        <w:t xml:space="preserve">la </w:t>
      </w:r>
      <w:r w:rsidRPr="00781C99">
        <w:t xml:space="preserve">fattura </w:t>
      </w:r>
      <w:r>
        <w:t xml:space="preserve">elettronica </w:t>
      </w:r>
      <w:r w:rsidRPr="00781C99">
        <w:t>sar</w:t>
      </w:r>
      <w:r>
        <w:t>à</w:t>
      </w:r>
      <w:r w:rsidRPr="00781C99">
        <w:t xml:space="preserve"> trasmess</w:t>
      </w:r>
      <w:r>
        <w:t>a</w:t>
      </w:r>
      <w:r w:rsidR="00B37838" w:rsidRPr="00781C99">
        <w:t xml:space="preserve"> all’indirizzo </w:t>
      </w:r>
      <w:r w:rsidR="002375F5">
        <w:t>PEC</w:t>
      </w:r>
      <w:r w:rsidR="00B37838" w:rsidRPr="00781C99">
        <w:t xml:space="preserve"> </w:t>
      </w:r>
      <w:proofErr w:type="gramStart"/>
      <w:r w:rsidR="00F139C6" w:rsidRPr="0029765E">
        <w:rPr>
          <w:highlight w:val="yellow"/>
        </w:rPr>
        <w:t>…(</w:t>
      </w:r>
      <w:proofErr w:type="gramEnd"/>
      <w:r w:rsidR="00F139C6" w:rsidRPr="0029765E">
        <w:rPr>
          <w:highlight w:val="yellow"/>
        </w:rPr>
        <w:t>6)…</w:t>
      </w:r>
      <w:r w:rsidR="00B37838" w:rsidRPr="00781C99">
        <w:t xml:space="preserve"> </w:t>
      </w:r>
      <w:r w:rsidR="00BC149D" w:rsidRPr="00781C99">
        <w:t xml:space="preserve">e codice destinatario (codice univoco) </w:t>
      </w:r>
      <w:r w:rsidR="00F139C6" w:rsidRPr="0029765E">
        <w:rPr>
          <w:highlight w:val="yellow"/>
        </w:rPr>
        <w:t>…(7)…</w:t>
      </w:r>
    </w:p>
    <w:p w14:paraId="352649D6" w14:textId="0F3D5D32" w:rsidR="00B37838" w:rsidRPr="00484A85" w:rsidRDefault="008A5D76" w:rsidP="00B37838">
      <w:pPr>
        <w:pStyle w:val="Paragrafoelenco"/>
        <w:numPr>
          <w:ilvl w:val="0"/>
          <w:numId w:val="34"/>
        </w:numPr>
        <w:spacing w:line="360" w:lineRule="auto"/>
        <w:jc w:val="both"/>
        <w:rPr>
          <w:color w:val="000000" w:themeColor="text1"/>
        </w:rPr>
      </w:pPr>
      <w:r w:rsidRPr="008A5D76">
        <w:rPr>
          <w:color w:val="000000" w:themeColor="text1"/>
        </w:rPr>
        <w:t xml:space="preserve">in conformità a quanto previsto dal Decreto Semplificazioni (DL n. 76 del 16/07/2020) esclusivamente attraverso l’utilizzo del Sistema </w:t>
      </w:r>
      <w:proofErr w:type="spellStart"/>
      <w:r w:rsidRPr="008A5D76">
        <w:rPr>
          <w:color w:val="000000" w:themeColor="text1"/>
        </w:rPr>
        <w:t>pagoPA</w:t>
      </w:r>
      <w:proofErr w:type="spellEnd"/>
      <w:r w:rsidRPr="008A5D76">
        <w:rPr>
          <w:color w:val="000000" w:themeColor="text1"/>
        </w:rPr>
        <w:t>.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 – con le seguenti modalità</w:t>
      </w:r>
      <w:r w:rsidR="00B37838" w:rsidRPr="00484A85">
        <w:rPr>
          <w:color w:val="000000" w:themeColor="text1"/>
        </w:rPr>
        <w:t xml:space="preserve">: </w:t>
      </w:r>
    </w:p>
    <w:p w14:paraId="18EB6D36" w14:textId="77777777" w:rsidR="00B37838" w:rsidRPr="00484A85" w:rsidRDefault="00B37838" w:rsidP="00B37838">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1AC97B9F" w14:textId="77777777" w:rsidR="00B37838" w:rsidRPr="00E966F1" w:rsidRDefault="00B37838" w:rsidP="00BB58EF">
      <w:pPr>
        <w:keepLines/>
        <w:spacing w:line="360" w:lineRule="auto"/>
        <w:jc w:val="center"/>
        <w:rPr>
          <w:b/>
          <w:bCs/>
        </w:rPr>
      </w:pPr>
      <w:r w:rsidRPr="00E966F1">
        <w:rPr>
          <w:b/>
          <w:bCs/>
        </w:rPr>
        <w:t>Art. 4</w:t>
      </w:r>
    </w:p>
    <w:p w14:paraId="3E9855C8" w14:textId="77777777" w:rsidR="00B37838" w:rsidRPr="00E966F1" w:rsidRDefault="00B37838" w:rsidP="00BB58EF">
      <w:pPr>
        <w:keepLines/>
        <w:spacing w:line="360" w:lineRule="auto"/>
        <w:jc w:val="center"/>
        <w:rPr>
          <w:b/>
          <w:bCs/>
        </w:rPr>
      </w:pPr>
      <w:r w:rsidRPr="00E966F1">
        <w:rPr>
          <w:b/>
          <w:bCs/>
        </w:rPr>
        <w:t>Risultati e proprietà intellettuale</w:t>
      </w:r>
    </w:p>
    <w:p w14:paraId="751FBD62" w14:textId="77777777" w:rsidR="00B37838" w:rsidRPr="00E966F1" w:rsidRDefault="00B37838" w:rsidP="00BB58EF">
      <w:pPr>
        <w:keepLines/>
        <w:spacing w:line="360" w:lineRule="auto"/>
        <w:jc w:val="both"/>
      </w:pPr>
      <w:r w:rsidRPr="00E966F1">
        <w:t>La conoscenza pregressa di ciascuna parte è e rimane di proprietà della stessa parte.</w:t>
      </w:r>
    </w:p>
    <w:p w14:paraId="5DB14FBC" w14:textId="77777777" w:rsidR="00B37838" w:rsidRPr="00E966F1" w:rsidRDefault="00B37838" w:rsidP="00BB58EF">
      <w:pPr>
        <w:spacing w:line="360" w:lineRule="auto"/>
        <w:jc w:val="both"/>
      </w:pPr>
      <w:r w:rsidRPr="00E966F1">
        <w:lastRenderedPageBreak/>
        <w:t>L'Università di Firenze si riserva i diritti di proprietà intellettuale relativi ai servizi erogati nell’ambito del presente accordo.</w:t>
      </w:r>
    </w:p>
    <w:p w14:paraId="764CD84E" w14:textId="77777777" w:rsidR="00B37838" w:rsidRPr="00E966F1" w:rsidRDefault="00B37838" w:rsidP="00BB58EF">
      <w:pPr>
        <w:spacing w:line="360" w:lineRule="auto"/>
        <w:jc w:val="both"/>
      </w:pPr>
      <w:r w:rsidRPr="00E966F1">
        <w:t>Le parti concordano che, in base alla natura del servizio, non si prevede che possano derivare da questa attività invenzioni brevettabili.</w:t>
      </w:r>
    </w:p>
    <w:p w14:paraId="7D130F95" w14:textId="77777777" w:rsidR="00B37838" w:rsidRPr="00E966F1" w:rsidRDefault="00B37838" w:rsidP="00BB58EF">
      <w:pPr>
        <w:spacing w:line="360" w:lineRule="auto"/>
        <w:jc w:val="both"/>
      </w:pPr>
      <w:r w:rsidRPr="00E966F1">
        <w:t>Gli eventuali risultati della ricerca condivisa saranno pubblicati dopo che tutte le parti si saranno accordate sui termini e le condizioni della pubblicazione medesima.</w:t>
      </w:r>
    </w:p>
    <w:p w14:paraId="5F49D305" w14:textId="77777777" w:rsidR="00B37838" w:rsidRPr="00E966F1" w:rsidRDefault="00B37838" w:rsidP="00BB58EF">
      <w:pPr>
        <w:keepLines/>
        <w:spacing w:line="360" w:lineRule="auto"/>
        <w:jc w:val="center"/>
        <w:rPr>
          <w:b/>
          <w:bCs/>
        </w:rPr>
      </w:pPr>
      <w:r w:rsidRPr="00E966F1">
        <w:rPr>
          <w:b/>
          <w:bCs/>
        </w:rPr>
        <w:t>Art. 5</w:t>
      </w:r>
    </w:p>
    <w:p w14:paraId="2E314574" w14:textId="77777777" w:rsidR="00B37838" w:rsidRPr="00E966F1" w:rsidRDefault="00B37838" w:rsidP="00BB58EF">
      <w:pPr>
        <w:keepLines/>
        <w:spacing w:line="360" w:lineRule="auto"/>
        <w:jc w:val="center"/>
        <w:rPr>
          <w:b/>
          <w:bCs/>
        </w:rPr>
      </w:pPr>
      <w:r w:rsidRPr="00E966F1">
        <w:rPr>
          <w:b/>
          <w:bCs/>
        </w:rPr>
        <w:t>Durata e termini di esecuzione del servizio</w:t>
      </w:r>
    </w:p>
    <w:p w14:paraId="3342366D" w14:textId="77777777" w:rsidR="00B37838" w:rsidRPr="00E966F1" w:rsidRDefault="00B37838" w:rsidP="00BB58EF">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0E2ED1C9" w14:textId="77777777" w:rsidR="00B37838" w:rsidRPr="00E966F1" w:rsidRDefault="00B37838" w:rsidP="00B37838">
      <w:pPr>
        <w:spacing w:line="360" w:lineRule="auto"/>
        <w:jc w:val="both"/>
      </w:pPr>
      <w:r w:rsidRPr="00E966F1">
        <w:t xml:space="preserve">L'importo delle prestazioni e la durata </w:t>
      </w:r>
      <w:r w:rsidR="00F139C6">
        <w:t xml:space="preserve">possono </w:t>
      </w:r>
      <w:r w:rsidR="00F139C6" w:rsidRPr="00E966F1">
        <w:t>essere estes</w:t>
      </w:r>
      <w:r w:rsidR="00F139C6">
        <w:t>i</w:t>
      </w:r>
      <w:r w:rsidRPr="00E966F1">
        <w:t xml:space="preserve"> attraverso un nuovo accordo sottoscritto dalle parti.</w:t>
      </w:r>
    </w:p>
    <w:p w14:paraId="3532CBDC" w14:textId="77777777" w:rsidR="00B37838" w:rsidRPr="00E966F1" w:rsidRDefault="00B37838" w:rsidP="00BB58EF">
      <w:pPr>
        <w:keepLines/>
        <w:spacing w:line="360" w:lineRule="auto"/>
        <w:jc w:val="center"/>
        <w:rPr>
          <w:b/>
          <w:bCs/>
        </w:rPr>
      </w:pPr>
      <w:r w:rsidRPr="00E966F1">
        <w:rPr>
          <w:b/>
          <w:bCs/>
        </w:rPr>
        <w:t>Art. 6</w:t>
      </w:r>
    </w:p>
    <w:p w14:paraId="78C38777" w14:textId="77777777" w:rsidR="00B37838" w:rsidRPr="00E966F1" w:rsidRDefault="00B37838" w:rsidP="00BB58EF">
      <w:pPr>
        <w:keepLines/>
        <w:spacing w:line="360" w:lineRule="auto"/>
        <w:jc w:val="center"/>
        <w:rPr>
          <w:b/>
          <w:bCs/>
        </w:rPr>
      </w:pPr>
      <w:r w:rsidRPr="00E966F1">
        <w:rPr>
          <w:b/>
          <w:bCs/>
        </w:rPr>
        <w:t>Riservatezza e pubblicità</w:t>
      </w:r>
    </w:p>
    <w:p w14:paraId="0030EA8D" w14:textId="77777777" w:rsidR="00B37838" w:rsidRPr="00E966F1" w:rsidRDefault="00B37838" w:rsidP="00BB58EF">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6FA2E2AF" w14:textId="77777777" w:rsidR="00B37838" w:rsidRPr="00E966F1" w:rsidRDefault="00B37838" w:rsidP="00BB58EF">
      <w:pPr>
        <w:keepLines/>
        <w:spacing w:line="360" w:lineRule="auto"/>
        <w:jc w:val="center"/>
        <w:rPr>
          <w:b/>
          <w:bCs/>
        </w:rPr>
      </w:pPr>
      <w:r w:rsidRPr="00E966F1">
        <w:rPr>
          <w:b/>
          <w:bCs/>
        </w:rPr>
        <w:t>Art. 7</w:t>
      </w:r>
    </w:p>
    <w:p w14:paraId="56DF4E02" w14:textId="77777777" w:rsidR="00B37838" w:rsidRPr="00E966F1" w:rsidRDefault="00B37838" w:rsidP="00BB58EF">
      <w:pPr>
        <w:keepLines/>
        <w:spacing w:line="360" w:lineRule="auto"/>
        <w:jc w:val="center"/>
        <w:rPr>
          <w:b/>
          <w:bCs/>
        </w:rPr>
      </w:pPr>
      <w:r w:rsidRPr="00E966F1">
        <w:rPr>
          <w:b/>
          <w:bCs/>
        </w:rPr>
        <w:t>Trattamento dei dati</w:t>
      </w:r>
    </w:p>
    <w:p w14:paraId="4FC0834F" w14:textId="77777777" w:rsidR="00B37838" w:rsidRPr="00E966F1" w:rsidRDefault="00B37838" w:rsidP="00BB58EF">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277A4CB6" w14:textId="77777777" w:rsidR="00B37838" w:rsidRPr="00E966F1" w:rsidRDefault="00B37838" w:rsidP="00B37838">
      <w:pPr>
        <w:keepNext/>
        <w:spacing w:line="360" w:lineRule="auto"/>
        <w:jc w:val="both"/>
      </w:pPr>
      <w:r w:rsidRPr="00E966F1">
        <w:lastRenderedPageBreak/>
        <w:t>I medesimi dati potranno essere comunicati unicamente all’interno della struttura del Committente e del Dipartimento per la gestione del rapporto instaurato dal presente atto.</w:t>
      </w:r>
    </w:p>
    <w:p w14:paraId="19DDA1E2" w14:textId="77777777" w:rsidR="00B37838" w:rsidRPr="00E966F1" w:rsidRDefault="00B37838" w:rsidP="00B37838">
      <w:pPr>
        <w:keepNext/>
        <w:spacing w:line="360" w:lineRule="auto"/>
        <w:jc w:val="both"/>
      </w:pPr>
      <w:r w:rsidRPr="00E966F1">
        <w:t>I dati forniti dalle Parti saranno raccolti e trattati, con modalità manuale, cartacea e informatizzata, mediante il loro inserimento in archivi cartacei e/o informatici.</w:t>
      </w:r>
    </w:p>
    <w:p w14:paraId="669824AE" w14:textId="77777777" w:rsidR="00B37838" w:rsidRPr="00E966F1" w:rsidRDefault="00B37838" w:rsidP="00B37838">
      <w:pPr>
        <w:keepNext/>
        <w:spacing w:line="360" w:lineRule="auto"/>
        <w:jc w:val="both"/>
      </w:pPr>
      <w:r w:rsidRPr="00E966F1">
        <w:t xml:space="preserve">L’informativa completa dell’Università di Firenze sulla protezione dei dati personali degli operatori economici relativi al presente contratto è disponibile al seguente link https://www.unifi.it/upload/sub/protezionedati/Informativa_TERZI.pdf </w:t>
      </w:r>
    </w:p>
    <w:p w14:paraId="75C40F49" w14:textId="77777777" w:rsidR="00B37838" w:rsidRPr="00E966F1" w:rsidRDefault="00B37838" w:rsidP="00B37838">
      <w:pPr>
        <w:keepNext/>
        <w:spacing w:line="360" w:lineRule="auto"/>
        <w:jc w:val="both"/>
      </w:pPr>
      <w:r w:rsidRPr="00E966F1">
        <w:t>L’informativa completa del Committente sulla protezione dei dati personali degli operatori economici relativi al presente contratto è disponibile al seguente link</w:t>
      </w:r>
      <w:r w:rsidR="00F139C6">
        <w:t xml:space="preserve"> </w:t>
      </w:r>
      <w:r w:rsidR="00F139C6" w:rsidRPr="0029765E">
        <w:rPr>
          <w:highlight w:val="yellow"/>
        </w:rPr>
        <w:t>…(8)…</w:t>
      </w:r>
      <w:r w:rsidRPr="00E966F1">
        <w:t>, ovvero allegata al presente contratto.</w:t>
      </w:r>
    </w:p>
    <w:p w14:paraId="7D8B48D2" w14:textId="77777777" w:rsidR="00B37838" w:rsidRDefault="00B37838" w:rsidP="00B37838">
      <w:pPr>
        <w:keepNext/>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r w:rsidR="007F449C" w:rsidRPr="0029765E">
        <w:rPr>
          <w:highlight w:val="yellow"/>
        </w:rPr>
        <w:t>…(9)…</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75" w:history="1">
        <w:r w:rsidR="00644EFC" w:rsidRPr="00C47FB8">
          <w:rPr>
            <w:rStyle w:val="Collegamentoipertestuale"/>
          </w:rPr>
          <w:t>https://www.unifi.it/upload/sub/statuto_normativa/dr825_100718_regolamento_conto_terzi.pdf</w:t>
        </w:r>
      </w:hyperlink>
      <w:r w:rsidRPr="00E966F1">
        <w:t>).</w:t>
      </w:r>
    </w:p>
    <w:p w14:paraId="6375904E" w14:textId="77777777" w:rsidR="00B37838" w:rsidRPr="00E966F1" w:rsidRDefault="00B37838" w:rsidP="00BB58EF">
      <w:pPr>
        <w:keepLines/>
        <w:spacing w:line="360" w:lineRule="auto"/>
        <w:jc w:val="center"/>
        <w:rPr>
          <w:b/>
          <w:bCs/>
        </w:rPr>
      </w:pPr>
      <w:r w:rsidRPr="00E966F1">
        <w:rPr>
          <w:b/>
          <w:bCs/>
        </w:rPr>
        <w:t>Art. 8</w:t>
      </w:r>
    </w:p>
    <w:p w14:paraId="302DEF75" w14:textId="77777777" w:rsidR="00B37838" w:rsidRPr="00E966F1" w:rsidRDefault="00B37838" w:rsidP="00BB58EF">
      <w:pPr>
        <w:keepLines/>
        <w:spacing w:line="360" w:lineRule="auto"/>
        <w:jc w:val="center"/>
        <w:rPr>
          <w:b/>
          <w:bCs/>
        </w:rPr>
      </w:pPr>
      <w:r w:rsidRPr="00E966F1">
        <w:rPr>
          <w:b/>
          <w:bCs/>
        </w:rPr>
        <w:t>Disposizioni finali e Foro Competente</w:t>
      </w:r>
    </w:p>
    <w:p w14:paraId="6D481D4A" w14:textId="77777777" w:rsidR="00B37838" w:rsidRPr="00E966F1" w:rsidRDefault="00B37838" w:rsidP="00BB58EF">
      <w:pPr>
        <w:keepLines/>
        <w:autoSpaceDE w:val="0"/>
        <w:autoSpaceDN w:val="0"/>
        <w:spacing w:line="360" w:lineRule="auto"/>
        <w:jc w:val="both"/>
        <w:outlineLvl w:val="2"/>
        <w:rPr>
          <w:bCs/>
        </w:rPr>
      </w:pPr>
      <w:r w:rsidRPr="00E966F1">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02988C29" w14:textId="77777777" w:rsidR="00B37838" w:rsidRPr="00E966F1" w:rsidRDefault="00B37838" w:rsidP="00BB58EF">
      <w:pPr>
        <w:keepLines/>
        <w:spacing w:line="360" w:lineRule="auto"/>
        <w:jc w:val="center"/>
        <w:rPr>
          <w:b/>
          <w:bCs/>
        </w:rPr>
      </w:pPr>
      <w:r w:rsidRPr="00E966F1">
        <w:rPr>
          <w:b/>
          <w:bCs/>
        </w:rPr>
        <w:t>Art. 9</w:t>
      </w:r>
    </w:p>
    <w:p w14:paraId="3145A024" w14:textId="77777777" w:rsidR="00B37838" w:rsidRPr="00E966F1" w:rsidRDefault="00B37838" w:rsidP="00BB58EF">
      <w:pPr>
        <w:keepLines/>
        <w:spacing w:line="360" w:lineRule="auto"/>
        <w:jc w:val="center"/>
        <w:rPr>
          <w:b/>
          <w:bCs/>
        </w:rPr>
      </w:pPr>
      <w:r w:rsidRPr="00E966F1">
        <w:rPr>
          <w:b/>
          <w:bCs/>
        </w:rPr>
        <w:t>Spese del contratto</w:t>
      </w:r>
    </w:p>
    <w:p w14:paraId="571D551A" w14:textId="77777777" w:rsidR="00B37838" w:rsidRPr="00E966F1" w:rsidRDefault="00B37838" w:rsidP="00BB58EF">
      <w:pPr>
        <w:keepLines/>
        <w:spacing w:line="360" w:lineRule="auto"/>
        <w:jc w:val="both"/>
      </w:pPr>
      <w:r w:rsidRPr="00E966F1">
        <w:t>Il presente atto verrà registrato solo in caso d’uso ai sensi dell’art. 5, II comma, del D.P.R. n. 131 del 26/4/1986 e successive modifiche, a cura e spese della parte richiedente.</w:t>
      </w:r>
    </w:p>
    <w:p w14:paraId="1B56B6FD" w14:textId="77777777" w:rsidR="00B37838" w:rsidRPr="00E966F1" w:rsidRDefault="00B37838" w:rsidP="00B37838">
      <w:pPr>
        <w:spacing w:line="360" w:lineRule="auto"/>
        <w:jc w:val="both"/>
      </w:pPr>
      <w:r w:rsidRPr="00E966F1">
        <w:t>Le spese di bollo sono a carico del Committente</w:t>
      </w:r>
    </w:p>
    <w:p w14:paraId="68B6DB01" w14:textId="77777777" w:rsidR="00B37838" w:rsidRPr="00E966F1" w:rsidRDefault="00B37838" w:rsidP="00B37838">
      <w:pPr>
        <w:spacing w:line="360" w:lineRule="auto"/>
        <w:jc w:val="both"/>
      </w:pPr>
    </w:p>
    <w:p w14:paraId="49FCA010" w14:textId="77777777" w:rsidR="00B37838" w:rsidRPr="00E966F1" w:rsidRDefault="00B37838" w:rsidP="00BB58EF">
      <w:pPr>
        <w:keepLines/>
        <w:spacing w:line="360" w:lineRule="auto"/>
        <w:jc w:val="both"/>
      </w:pPr>
      <w:r w:rsidRPr="00E966F1">
        <w:t>p. il COMMITTENTE</w:t>
      </w:r>
      <w:r w:rsidRPr="00E966F1">
        <w:tab/>
      </w:r>
      <w:r w:rsidR="007F449C" w:rsidRPr="0029765E">
        <w:rPr>
          <w:highlight w:val="yellow"/>
        </w:rPr>
        <w:t>…(10)…</w:t>
      </w:r>
      <w:r w:rsidRPr="00E966F1">
        <w:t xml:space="preserve">, lì </w:t>
      </w:r>
      <w:r w:rsidR="007F449C" w:rsidRPr="0029765E">
        <w:rPr>
          <w:highlight w:val="yellow"/>
        </w:rPr>
        <w:t>…(11)…</w:t>
      </w:r>
    </w:p>
    <w:p w14:paraId="7B955276" w14:textId="77777777" w:rsidR="00B37838" w:rsidRPr="00E966F1" w:rsidRDefault="00211551" w:rsidP="00BB58EF">
      <w:pPr>
        <w:keepLines/>
        <w:spacing w:line="360" w:lineRule="auto"/>
        <w:jc w:val="both"/>
      </w:pPr>
      <w:r w:rsidRPr="00211551">
        <w:rPr>
          <w:highlight w:val="yellow"/>
        </w:rPr>
        <w:t>(………</w:t>
      </w:r>
      <w:r w:rsidR="007F449C" w:rsidRPr="00211551">
        <w:rPr>
          <w:highlight w:val="yellow"/>
        </w:rPr>
        <w:t>…</w:t>
      </w:r>
      <w:r w:rsidR="00B37838" w:rsidRPr="00211551">
        <w:rPr>
          <w:highlight w:val="yellow"/>
        </w:rPr>
        <w:t>(</w:t>
      </w:r>
      <w:r w:rsidR="007F449C" w:rsidRPr="00211551">
        <w:rPr>
          <w:highlight w:val="yellow"/>
        </w:rPr>
        <w:t>12</w:t>
      </w:r>
      <w:r w:rsidR="00B37838" w:rsidRPr="00211551">
        <w:rPr>
          <w:highlight w:val="yellow"/>
        </w:rPr>
        <w:t>)</w:t>
      </w:r>
      <w:r w:rsidR="007F449C" w:rsidRPr="00211551">
        <w:rPr>
          <w:highlight w:val="yellow"/>
        </w:rPr>
        <w:t>…</w:t>
      </w:r>
      <w:r w:rsidRPr="00211551">
        <w:rPr>
          <w:highlight w:val="yellow"/>
        </w:rPr>
        <w:t>………)</w:t>
      </w:r>
    </w:p>
    <w:p w14:paraId="2A89721A" w14:textId="77777777" w:rsidR="00B37838" w:rsidRPr="00E966F1" w:rsidRDefault="00B37838" w:rsidP="00BB58EF">
      <w:pPr>
        <w:keepLines/>
        <w:spacing w:line="360" w:lineRule="auto"/>
        <w:jc w:val="both"/>
      </w:pPr>
      <w:r w:rsidRPr="00E966F1">
        <w:t>……………………………… (firma)</w:t>
      </w:r>
    </w:p>
    <w:p w14:paraId="75EB2563" w14:textId="77777777" w:rsidR="00B37838" w:rsidRPr="00E966F1" w:rsidRDefault="00B37838" w:rsidP="00BB58EF">
      <w:pPr>
        <w:keepLines/>
        <w:spacing w:line="360" w:lineRule="auto"/>
        <w:jc w:val="both"/>
      </w:pPr>
      <w:r w:rsidRPr="00E966F1">
        <w:t xml:space="preserve">p. l’UNITA’ AMMINISTRATIVA </w:t>
      </w:r>
      <w:r w:rsidRPr="00E966F1">
        <w:tab/>
      </w:r>
      <w:r w:rsidRPr="00E966F1">
        <w:tab/>
      </w:r>
      <w:r w:rsidRPr="00E966F1">
        <w:tab/>
        <w:t xml:space="preserve">Firenze, lì </w:t>
      </w:r>
      <w:r w:rsidR="007F449C">
        <w:t>……………………</w:t>
      </w:r>
      <w:r w:rsidR="0029765E">
        <w:t>…</w:t>
      </w:r>
    </w:p>
    <w:p w14:paraId="59062DEA" w14:textId="77777777" w:rsidR="00B37838" w:rsidRPr="00E966F1" w:rsidRDefault="00B37838" w:rsidP="00BB58EF">
      <w:pPr>
        <w:keepLines/>
        <w:spacing w:line="360" w:lineRule="auto"/>
        <w:jc w:val="both"/>
      </w:pPr>
      <w:r w:rsidRPr="00E966F1">
        <w:lastRenderedPageBreak/>
        <w:t>(Il Direttore Prof. Enrico Vicario)</w:t>
      </w:r>
    </w:p>
    <w:p w14:paraId="5D1C5A06" w14:textId="77777777" w:rsidR="00B37838" w:rsidRPr="00E966F1" w:rsidRDefault="00B37838" w:rsidP="00BB58EF">
      <w:pPr>
        <w:keepLines/>
        <w:spacing w:line="360" w:lineRule="auto"/>
        <w:jc w:val="both"/>
      </w:pPr>
      <w:r w:rsidRPr="00E966F1">
        <w:t>………………………………. (firma)</w:t>
      </w:r>
    </w:p>
    <w:p w14:paraId="23B6873A" w14:textId="77777777" w:rsidR="00B37838" w:rsidRPr="00E966F1" w:rsidRDefault="00B37838" w:rsidP="00BB58EF">
      <w:pPr>
        <w:keepLines/>
        <w:autoSpaceDE w:val="0"/>
        <w:autoSpaceDN w:val="0"/>
        <w:spacing w:line="360" w:lineRule="auto"/>
        <w:jc w:val="both"/>
      </w:pPr>
      <w:r w:rsidRPr="00E966F1">
        <w:t>Per presa visione,</w:t>
      </w:r>
    </w:p>
    <w:p w14:paraId="2C6E76E4" w14:textId="77777777" w:rsidR="00B37838" w:rsidRPr="00E966F1" w:rsidRDefault="00B37838" w:rsidP="00BB58EF">
      <w:pPr>
        <w:keepLines/>
        <w:spacing w:line="360" w:lineRule="auto"/>
        <w:jc w:val="both"/>
      </w:pPr>
      <w:r w:rsidRPr="00E966F1">
        <w:t>il responsabile dell’attività</w:t>
      </w:r>
    </w:p>
    <w:p w14:paraId="24D3D2DC" w14:textId="77777777" w:rsidR="00B37838" w:rsidRPr="009C6C4C" w:rsidRDefault="00B37838" w:rsidP="00BB58EF">
      <w:pPr>
        <w:keepLines/>
        <w:spacing w:line="360" w:lineRule="auto"/>
        <w:jc w:val="both"/>
      </w:pPr>
      <w:r w:rsidRPr="009C6C4C">
        <w:t>(Prof. Carlo Carobbi)</w:t>
      </w:r>
    </w:p>
    <w:p w14:paraId="6D4D0714" w14:textId="77777777" w:rsidR="00B37838" w:rsidRPr="009C6C4C" w:rsidRDefault="00B37838" w:rsidP="00BB58EF">
      <w:pPr>
        <w:keepLines/>
        <w:spacing w:line="360" w:lineRule="auto"/>
        <w:jc w:val="both"/>
      </w:pPr>
      <w:r w:rsidRPr="009C6C4C">
        <w:t>……………………………… (firma)</w:t>
      </w:r>
    </w:p>
    <w:p w14:paraId="3F157D35" w14:textId="77777777" w:rsidR="00B37838" w:rsidRPr="009C6C4C" w:rsidRDefault="00B37838" w:rsidP="00BB58EF">
      <w:pPr>
        <w:keepLines/>
        <w:spacing w:line="360" w:lineRule="auto"/>
        <w:jc w:val="both"/>
        <w:rPr>
          <w:bCs/>
          <w:i/>
          <w:iCs/>
        </w:rPr>
      </w:pPr>
    </w:p>
    <w:p w14:paraId="3671264F" w14:textId="77777777" w:rsidR="00B37838" w:rsidRPr="009C6C4C" w:rsidRDefault="00B37838" w:rsidP="00B37838">
      <w:pPr>
        <w:spacing w:line="360" w:lineRule="auto"/>
        <w:jc w:val="both"/>
      </w:pPr>
    </w:p>
    <w:p w14:paraId="2DD76630" w14:textId="77777777" w:rsidR="00B37838" w:rsidRPr="009C6C4C" w:rsidRDefault="00B37838" w:rsidP="00B37838">
      <w:pPr>
        <w:spacing w:line="360" w:lineRule="auto"/>
        <w:jc w:val="both"/>
        <w:sectPr w:rsidR="00B37838" w:rsidRPr="009C6C4C" w:rsidSect="00F14EF9">
          <w:footerReference w:type="default" r:id="rId76"/>
          <w:footnotePr>
            <w:numFmt w:val="chicago"/>
            <w:numStart w:val="2"/>
          </w:footnotePr>
          <w:pgSz w:w="11906" w:h="16838"/>
          <w:pgMar w:top="1400" w:right="1200" w:bottom="1200" w:left="1200" w:header="709" w:footer="709" w:gutter="0"/>
          <w:pgNumType w:fmt="upperRoman" w:start="1"/>
          <w:cols w:space="708"/>
          <w:docGrid w:linePitch="360"/>
        </w:sectPr>
      </w:pPr>
    </w:p>
    <w:p w14:paraId="3B780FD6" w14:textId="77777777" w:rsidR="00304520" w:rsidRPr="005E24AF" w:rsidRDefault="00304520" w:rsidP="00304520">
      <w:pPr>
        <w:jc w:val="center"/>
        <w:rPr>
          <w:b/>
          <w:bCs/>
        </w:rPr>
      </w:pPr>
      <w:proofErr w:type="spellStart"/>
      <w:r w:rsidRPr="005E24AF">
        <w:rPr>
          <w:b/>
          <w:bCs/>
        </w:rPr>
        <w:lastRenderedPageBreak/>
        <w:t>Annex</w:t>
      </w:r>
      <w:proofErr w:type="spellEnd"/>
      <w:r w:rsidRPr="005E24AF">
        <w:rPr>
          <w:b/>
          <w:bCs/>
        </w:rPr>
        <w:t xml:space="preserve"> B</w:t>
      </w:r>
    </w:p>
    <w:p w14:paraId="08045AC3" w14:textId="77777777" w:rsidR="00304520" w:rsidRPr="005E24AF" w:rsidRDefault="00304520" w:rsidP="00304520">
      <w:pPr>
        <w:jc w:val="center"/>
      </w:pPr>
    </w:p>
    <w:p w14:paraId="2A1AB266" w14:textId="77777777" w:rsidR="00304520" w:rsidRPr="00FE72DF" w:rsidRDefault="00304520" w:rsidP="00304520">
      <w:pPr>
        <w:rPr>
          <w:lang w:val="en-US"/>
        </w:rPr>
      </w:pPr>
      <w:r w:rsidRPr="00FE72DF">
        <w:rPr>
          <w:lang w:val="en-US"/>
        </w:rPr>
        <w:t xml:space="preserve">Fill the </w:t>
      </w:r>
      <w:r w:rsidR="005004B8">
        <w:rPr>
          <w:lang w:val="en-US"/>
        </w:rPr>
        <w:t xml:space="preserve">relevant </w:t>
      </w:r>
      <w:r w:rsidRPr="00FE72DF">
        <w:rPr>
          <w:lang w:val="en-US"/>
        </w:rPr>
        <w:t xml:space="preserve">fields </w:t>
      </w:r>
      <w:r w:rsidR="001C181F">
        <w:rPr>
          <w:lang w:val="en-US"/>
        </w:rPr>
        <w:t xml:space="preserve">highlighted in yellow in the contract </w:t>
      </w:r>
      <w:r w:rsidRPr="00FE72DF">
        <w:rPr>
          <w:lang w:val="en-US"/>
        </w:rPr>
        <w:t>by inserting the following information:</w:t>
      </w:r>
    </w:p>
    <w:p w14:paraId="5D3AB870" w14:textId="77777777" w:rsidR="00304520" w:rsidRPr="00FE72DF" w:rsidRDefault="00304520" w:rsidP="00304520">
      <w:pPr>
        <w:rPr>
          <w:lang w:val="en-US"/>
        </w:rPr>
      </w:pPr>
    </w:p>
    <w:p w14:paraId="30C2822C" w14:textId="77777777" w:rsidR="00304520" w:rsidRPr="00FE72DF" w:rsidRDefault="00304520" w:rsidP="00304520">
      <w:pPr>
        <w:pStyle w:val="Paragrafoelenco"/>
        <w:numPr>
          <w:ilvl w:val="0"/>
          <w:numId w:val="36"/>
        </w:numPr>
        <w:rPr>
          <w:lang w:val="en-US"/>
        </w:rPr>
      </w:pPr>
      <w:r w:rsidRPr="00FE72DF">
        <w:rPr>
          <w:lang w:val="en-US"/>
        </w:rPr>
        <w:t xml:space="preserve">Corporate name </w:t>
      </w:r>
      <w:r w:rsidR="001C181F">
        <w:rPr>
          <w:lang w:val="en-US"/>
        </w:rPr>
        <w:t>(1)</w:t>
      </w:r>
    </w:p>
    <w:p w14:paraId="31089186" w14:textId="77777777" w:rsidR="00304520" w:rsidRPr="00FE72DF" w:rsidRDefault="00304520" w:rsidP="00304520">
      <w:pPr>
        <w:pStyle w:val="Paragrafoelenco"/>
        <w:numPr>
          <w:ilvl w:val="0"/>
          <w:numId w:val="36"/>
        </w:numPr>
        <w:rPr>
          <w:lang w:val="en-US"/>
        </w:rPr>
      </w:pPr>
      <w:r w:rsidRPr="00FE72DF">
        <w:rPr>
          <w:lang w:val="en-US"/>
        </w:rPr>
        <w:t xml:space="preserve">Tax identification number </w:t>
      </w:r>
      <w:r w:rsidR="001C181F">
        <w:rPr>
          <w:lang w:val="en-US"/>
        </w:rPr>
        <w:t>(2)</w:t>
      </w:r>
    </w:p>
    <w:p w14:paraId="30C39CB8" w14:textId="77777777" w:rsidR="00304520" w:rsidRPr="00FE72DF" w:rsidRDefault="00304520" w:rsidP="00304520">
      <w:pPr>
        <w:pStyle w:val="Paragrafoelenco"/>
        <w:numPr>
          <w:ilvl w:val="0"/>
          <w:numId w:val="36"/>
        </w:numPr>
        <w:rPr>
          <w:lang w:val="en-US"/>
        </w:rPr>
      </w:pPr>
      <w:r w:rsidRPr="00FE72DF">
        <w:rPr>
          <w:lang w:val="en-US"/>
        </w:rPr>
        <w:t xml:space="preserve">Address </w:t>
      </w:r>
      <w:r w:rsidR="001C181F">
        <w:rPr>
          <w:lang w:val="en-US"/>
        </w:rPr>
        <w:t>(3)</w:t>
      </w:r>
    </w:p>
    <w:p w14:paraId="5B600CEB" w14:textId="687B44A1" w:rsidR="00304520" w:rsidRPr="00FE72DF" w:rsidRDefault="00304520" w:rsidP="00304520">
      <w:pPr>
        <w:pStyle w:val="Paragrafoelenco"/>
        <w:numPr>
          <w:ilvl w:val="0"/>
          <w:numId w:val="36"/>
        </w:numPr>
        <w:rPr>
          <w:lang w:val="en-US"/>
        </w:rPr>
      </w:pPr>
      <w:r w:rsidRPr="00FE72DF">
        <w:rPr>
          <w:lang w:val="en-US"/>
        </w:rPr>
        <w:t xml:space="preserve">Name, surname and </w:t>
      </w:r>
      <w:r w:rsidR="00FE72DF">
        <w:rPr>
          <w:lang w:val="en-US"/>
        </w:rPr>
        <w:t>qualification</w:t>
      </w:r>
      <w:r w:rsidRPr="00FE72DF">
        <w:rPr>
          <w:lang w:val="en-US"/>
        </w:rPr>
        <w:t xml:space="preserve"> of the representative </w:t>
      </w:r>
      <w:r w:rsidR="001C181F">
        <w:rPr>
          <w:lang w:val="en-US"/>
        </w:rPr>
        <w:t>(</w:t>
      </w:r>
      <w:r w:rsidR="0013792E">
        <w:rPr>
          <w:lang w:val="en-US"/>
        </w:rPr>
        <w:t>4</w:t>
      </w:r>
      <w:r w:rsidR="001C181F">
        <w:rPr>
          <w:lang w:val="en-US"/>
        </w:rPr>
        <w:t>)</w:t>
      </w:r>
    </w:p>
    <w:p w14:paraId="5A6027D9" w14:textId="03623D76" w:rsidR="00500510" w:rsidRDefault="00500510" w:rsidP="00304520">
      <w:pPr>
        <w:pStyle w:val="Paragrafoelenco"/>
        <w:numPr>
          <w:ilvl w:val="0"/>
          <w:numId w:val="36"/>
        </w:numPr>
        <w:rPr>
          <w:lang w:val="en-US"/>
        </w:rPr>
      </w:pPr>
      <w:r>
        <w:rPr>
          <w:lang w:val="en-US"/>
        </w:rPr>
        <w:t>Address for billing notice and invoice (5)</w:t>
      </w:r>
    </w:p>
    <w:p w14:paraId="7927C6B0" w14:textId="17E5E512" w:rsidR="0013792E" w:rsidRDefault="0013792E" w:rsidP="0013792E">
      <w:pPr>
        <w:pStyle w:val="Paragrafoelenco"/>
        <w:numPr>
          <w:ilvl w:val="0"/>
          <w:numId w:val="36"/>
        </w:numPr>
        <w:rPr>
          <w:lang w:val="en-US"/>
        </w:rPr>
      </w:pPr>
      <w:r w:rsidRPr="00FE72DF">
        <w:rPr>
          <w:lang w:val="en-US"/>
        </w:rPr>
        <w:t>Jurisdiction of the defendant</w:t>
      </w:r>
      <w:r>
        <w:rPr>
          <w:lang w:val="en-US"/>
        </w:rPr>
        <w:t xml:space="preserve"> (6)</w:t>
      </w:r>
    </w:p>
    <w:p w14:paraId="3AE33071" w14:textId="28AE08F5" w:rsidR="00304520" w:rsidRPr="00FE72DF" w:rsidRDefault="00304520" w:rsidP="00304520">
      <w:pPr>
        <w:pStyle w:val="Paragrafoelenco"/>
        <w:numPr>
          <w:ilvl w:val="0"/>
          <w:numId w:val="36"/>
        </w:numPr>
        <w:rPr>
          <w:lang w:val="en-US"/>
        </w:rPr>
      </w:pPr>
      <w:r w:rsidRPr="00FE72DF">
        <w:rPr>
          <w:lang w:val="en-US"/>
        </w:rPr>
        <w:t>Place</w:t>
      </w:r>
      <w:r w:rsidR="001C181F">
        <w:rPr>
          <w:lang w:val="en-US"/>
        </w:rPr>
        <w:t xml:space="preserve"> (</w:t>
      </w:r>
      <w:r w:rsidR="0013792E">
        <w:rPr>
          <w:lang w:val="en-US"/>
        </w:rPr>
        <w:t>7</w:t>
      </w:r>
      <w:r w:rsidR="001C181F">
        <w:rPr>
          <w:lang w:val="en-US"/>
        </w:rPr>
        <w:t>)</w:t>
      </w:r>
    </w:p>
    <w:p w14:paraId="38C63F2F" w14:textId="557A810F" w:rsidR="00304520" w:rsidRDefault="00304520" w:rsidP="00304520">
      <w:pPr>
        <w:pStyle w:val="Paragrafoelenco"/>
        <w:numPr>
          <w:ilvl w:val="0"/>
          <w:numId w:val="36"/>
        </w:numPr>
        <w:rPr>
          <w:lang w:val="en-US"/>
        </w:rPr>
      </w:pPr>
      <w:r w:rsidRPr="00FE72DF">
        <w:rPr>
          <w:lang w:val="en-US"/>
        </w:rPr>
        <w:t>Date</w:t>
      </w:r>
      <w:r w:rsidR="00211551">
        <w:rPr>
          <w:lang w:val="en-US"/>
        </w:rPr>
        <w:t xml:space="preserve"> </w:t>
      </w:r>
      <w:r w:rsidR="001C181F">
        <w:rPr>
          <w:lang w:val="en-US"/>
        </w:rPr>
        <w:t>(</w:t>
      </w:r>
      <w:r w:rsidR="0013792E">
        <w:rPr>
          <w:lang w:val="en-US"/>
        </w:rPr>
        <w:t>8</w:t>
      </w:r>
      <w:r w:rsidR="001C181F">
        <w:rPr>
          <w:lang w:val="en-US"/>
        </w:rPr>
        <w:t>)</w:t>
      </w:r>
    </w:p>
    <w:p w14:paraId="2872C9A3" w14:textId="0EB6C630" w:rsidR="001C181F" w:rsidRPr="00FE72DF" w:rsidRDefault="001C181F" w:rsidP="00304520">
      <w:pPr>
        <w:pStyle w:val="Paragrafoelenco"/>
        <w:numPr>
          <w:ilvl w:val="0"/>
          <w:numId w:val="36"/>
        </w:numPr>
        <w:rPr>
          <w:lang w:val="en-US"/>
        </w:rPr>
      </w:pPr>
      <w:r w:rsidRPr="00FE72DF">
        <w:rPr>
          <w:lang w:val="en-US"/>
        </w:rPr>
        <w:t>Name and surname of who signs</w:t>
      </w:r>
      <w:r>
        <w:rPr>
          <w:lang w:val="en-US"/>
        </w:rPr>
        <w:t xml:space="preserve"> the contract (</w:t>
      </w:r>
      <w:r w:rsidR="0013792E">
        <w:rPr>
          <w:lang w:val="en-US"/>
        </w:rPr>
        <w:t>9</w:t>
      </w:r>
      <w:r>
        <w:rPr>
          <w:lang w:val="en-US"/>
        </w:rPr>
        <w:t>)</w:t>
      </w:r>
    </w:p>
    <w:p w14:paraId="56AE4AB4" w14:textId="77777777" w:rsidR="00304520" w:rsidRPr="00FE72DF" w:rsidRDefault="00304520" w:rsidP="00304520">
      <w:pPr>
        <w:rPr>
          <w:lang w:val="en-US"/>
        </w:rPr>
      </w:pPr>
    </w:p>
    <w:p w14:paraId="7774C915" w14:textId="7AFBA855" w:rsidR="00304520" w:rsidRPr="00FE72DF" w:rsidRDefault="00EC2056" w:rsidP="00304520">
      <w:pPr>
        <w:rPr>
          <w:lang w:val="en-US"/>
        </w:rPr>
      </w:pPr>
      <w:r>
        <w:rPr>
          <w:lang w:val="en-US"/>
        </w:rPr>
        <w:t>Check that the required information has been inserted, delete these notes, p</w:t>
      </w:r>
      <w:r w:rsidR="00304520" w:rsidRPr="00FE72DF">
        <w:rPr>
          <w:lang w:val="en-US"/>
        </w:rPr>
        <w:t xml:space="preserve">rint, sign and scan the contract, then send it to </w:t>
      </w:r>
      <w:hyperlink r:id="rId77" w:history="1">
        <w:r w:rsidR="00304520" w:rsidRPr="00FE72DF">
          <w:rPr>
            <w:rStyle w:val="Collegamentoipertestuale"/>
            <w:lang w:val="en-US"/>
          </w:rPr>
          <w:t>carlo.carobbi@unifi.it</w:t>
        </w:r>
      </w:hyperlink>
      <w:r w:rsidR="00236E1E">
        <w:rPr>
          <w:lang w:val="en-US"/>
        </w:rPr>
        <w:t xml:space="preserve">. </w:t>
      </w:r>
      <w:bookmarkStart w:id="18" w:name="_Hlk67124912"/>
      <w:r w:rsidR="00236E1E">
        <w:rPr>
          <w:lang w:val="en-US"/>
        </w:rPr>
        <w:t>If possible, please use digital signature.</w:t>
      </w:r>
      <w:bookmarkEnd w:id="18"/>
    </w:p>
    <w:p w14:paraId="565327D5" w14:textId="77777777" w:rsidR="00304520" w:rsidRPr="00FE72DF" w:rsidRDefault="00304520" w:rsidP="00304520">
      <w:pPr>
        <w:rPr>
          <w:lang w:val="en-US"/>
        </w:rPr>
      </w:pPr>
      <w:r w:rsidRPr="00FE72DF">
        <w:rPr>
          <w:lang w:val="en-US"/>
        </w:rPr>
        <w:t>______________________</w:t>
      </w:r>
      <w:r w:rsidR="00D22345">
        <w:rPr>
          <w:lang w:val="en-US"/>
        </w:rPr>
        <w:t>_________________</w:t>
      </w:r>
      <w:r w:rsidRPr="00FE72DF">
        <w:rPr>
          <w:lang w:val="en-US"/>
        </w:rPr>
        <w:t>__________________</w:t>
      </w:r>
    </w:p>
    <w:p w14:paraId="4F2C044C" w14:textId="77777777" w:rsidR="00304520" w:rsidRPr="00BB58EF" w:rsidRDefault="00304520" w:rsidP="00B37838">
      <w:pPr>
        <w:spacing w:line="480" w:lineRule="auto"/>
        <w:jc w:val="both"/>
        <w:rPr>
          <w:b/>
          <w:bCs/>
          <w:lang w:val="en-US"/>
        </w:rPr>
      </w:pPr>
    </w:p>
    <w:p w14:paraId="66ADC35B" w14:textId="77777777" w:rsidR="00B37838" w:rsidRPr="00B37838" w:rsidRDefault="00B37838" w:rsidP="00B37838">
      <w:pPr>
        <w:spacing w:line="480" w:lineRule="auto"/>
        <w:jc w:val="both"/>
        <w:rPr>
          <w:b/>
          <w:lang w:val="en-US"/>
        </w:rPr>
      </w:pPr>
      <w:r w:rsidRPr="00BB58EF">
        <w:rPr>
          <w:b/>
          <w:bCs/>
          <w:lang w:val="en-US"/>
        </w:rPr>
        <w:t xml:space="preserve">AGREEMENT BETWEEN </w:t>
      </w:r>
      <w:r w:rsidR="001C181F"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332C5B8B" w14:textId="77777777" w:rsidR="00B37838" w:rsidRPr="00B37838" w:rsidRDefault="00B37838" w:rsidP="00FC4BAE">
      <w:pPr>
        <w:spacing w:line="480" w:lineRule="auto"/>
        <w:jc w:val="both"/>
        <w:rPr>
          <w:b/>
          <w:lang w:val="en-US"/>
        </w:rPr>
      </w:pPr>
      <w:r w:rsidRPr="00E966F1">
        <w:rPr>
          <w:b/>
          <w:lang w:val="en-GB"/>
        </w:rPr>
        <w:t>“</w:t>
      </w:r>
      <w:r w:rsidR="00FC4BAE" w:rsidRPr="00FC4BAE">
        <w:rPr>
          <w:b/>
          <w:lang w:val="en-GB"/>
        </w:rPr>
        <w:t xml:space="preserve">Proficiency test </w:t>
      </w:r>
      <w:r w:rsidR="00FC4BAE">
        <w:rPr>
          <w:b/>
          <w:lang w:val="en-GB"/>
        </w:rPr>
        <w:t>of r</w:t>
      </w:r>
      <w:r w:rsidR="00FC4BAE" w:rsidRPr="00FC4BAE">
        <w:rPr>
          <w:b/>
          <w:lang w:val="en-GB"/>
        </w:rPr>
        <w:t>adiated emissions from automotive components/modules (ALSE method) in the 150 kHz to 1000 MHz frequency range</w:t>
      </w:r>
      <w:r w:rsidRPr="00B37838">
        <w:rPr>
          <w:b/>
          <w:lang w:val="en-US"/>
        </w:rPr>
        <w:t>”</w:t>
      </w:r>
    </w:p>
    <w:p w14:paraId="47C0A309" w14:textId="77777777" w:rsidR="00B37838" w:rsidRPr="00E966F1" w:rsidRDefault="00B37838" w:rsidP="00B37838">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14:paraId="443B6B4F" w14:textId="77777777" w:rsidR="00B37838" w:rsidRPr="002162DA" w:rsidRDefault="00B37838" w:rsidP="00B37838">
      <w:pPr>
        <w:spacing w:line="480" w:lineRule="auto"/>
        <w:jc w:val="center"/>
        <w:rPr>
          <w:b/>
          <w:bCs/>
          <w:lang w:val="en-US"/>
        </w:rPr>
      </w:pPr>
      <w:r w:rsidRPr="002162DA">
        <w:rPr>
          <w:b/>
          <w:bCs/>
          <w:lang w:val="en-US"/>
        </w:rPr>
        <w:t>Between</w:t>
      </w:r>
    </w:p>
    <w:p w14:paraId="369083C7" w14:textId="77777777" w:rsidR="00B37838" w:rsidRPr="00B37838" w:rsidRDefault="001C181F" w:rsidP="00B37838">
      <w:pPr>
        <w:spacing w:line="480" w:lineRule="auto"/>
        <w:jc w:val="both"/>
        <w:rPr>
          <w:i/>
          <w:iCs/>
          <w:lang w:val="en-US"/>
        </w:rPr>
      </w:pPr>
      <w:r w:rsidRPr="001C181F">
        <w:rPr>
          <w:bCs/>
          <w:iCs/>
          <w:highlight w:val="yellow"/>
          <w:lang w:val="en-US"/>
        </w:rPr>
        <w:t>…(1)…</w:t>
      </w:r>
      <w:r w:rsidR="00B37838" w:rsidRPr="001C181F">
        <w:rPr>
          <w:bCs/>
          <w:iCs/>
          <w:lang w:val="en-US"/>
        </w:rPr>
        <w:t>,</w:t>
      </w:r>
      <w:r w:rsidR="00B37838" w:rsidRPr="001C181F">
        <w:rPr>
          <w:bCs/>
          <w:i/>
          <w:lang w:val="en-US"/>
        </w:rPr>
        <w:t xml:space="preserve"> </w:t>
      </w:r>
      <w:r w:rsidR="00B37838" w:rsidRPr="001C181F">
        <w:rPr>
          <w:lang w:val="en-US"/>
        </w:rPr>
        <w:t>tax identification number</w:t>
      </w:r>
      <w:r w:rsidRPr="001C181F">
        <w:rPr>
          <w:lang w:val="en-US"/>
        </w:rPr>
        <w:t xml:space="preserve"> </w:t>
      </w:r>
      <w:r w:rsidRPr="001C181F">
        <w:rPr>
          <w:highlight w:val="yellow"/>
          <w:lang w:val="en-US"/>
        </w:rPr>
        <w:t>…(2)…</w:t>
      </w:r>
      <w:r w:rsidR="00B37838" w:rsidRPr="001C181F">
        <w:rPr>
          <w:lang w:val="en-US"/>
        </w:rPr>
        <w:t xml:space="preserve">, with premises in </w:t>
      </w:r>
      <w:r w:rsidRPr="001C181F">
        <w:rPr>
          <w:highlight w:val="yellow"/>
          <w:lang w:val="en-US"/>
        </w:rPr>
        <w:t>…(3)…</w:t>
      </w:r>
      <w:r w:rsidR="00B37838" w:rsidRPr="001C181F">
        <w:rPr>
          <w:lang w:val="en-US"/>
        </w:rPr>
        <w:t xml:space="preserve"> </w:t>
      </w:r>
      <w:r w:rsidR="00B37838" w:rsidRPr="00B37838">
        <w:rPr>
          <w:lang w:val="en-US"/>
        </w:rPr>
        <w:t xml:space="preserve">hereinafter referred to as “the Laboratory”, represented by </w:t>
      </w:r>
      <w:r w:rsidRPr="001C181F">
        <w:rPr>
          <w:highlight w:val="yellow"/>
          <w:lang w:val="en-US"/>
        </w:rPr>
        <w:t>…(4)…</w:t>
      </w:r>
    </w:p>
    <w:p w14:paraId="611C271B" w14:textId="77777777" w:rsidR="00B37838" w:rsidRPr="00E966F1" w:rsidRDefault="00B37838" w:rsidP="00B37838">
      <w:pPr>
        <w:spacing w:line="480" w:lineRule="auto"/>
        <w:jc w:val="center"/>
        <w:rPr>
          <w:b/>
          <w:bCs/>
          <w:lang w:val="en-GB"/>
        </w:rPr>
      </w:pPr>
      <w:r w:rsidRPr="00E966F1">
        <w:rPr>
          <w:b/>
          <w:bCs/>
          <w:lang w:val="en-GB"/>
        </w:rPr>
        <w:t>and</w:t>
      </w:r>
    </w:p>
    <w:p w14:paraId="10153165" w14:textId="77777777" w:rsidR="00B37838" w:rsidRPr="00E966F1" w:rsidRDefault="00B37838" w:rsidP="00B37838">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code and VAT number 01279680480, hereinafter referred to as “DINFO”, represented by Prof. Enrico Vicario, in the capacity of Department head</w:t>
      </w:r>
      <w:r w:rsidR="0006148F">
        <w:rPr>
          <w:lang w:val="en-GB"/>
        </w:rPr>
        <w:t xml:space="preserve">, </w:t>
      </w:r>
      <w:r w:rsidR="0006148F" w:rsidRPr="0006148F">
        <w:rPr>
          <w:lang w:val="en-GB"/>
        </w:rPr>
        <w:t xml:space="preserve">authorized to sign the present agreement pursuant to art. 36, </w:t>
      </w:r>
      <w:r w:rsidR="0006148F" w:rsidRPr="0006148F">
        <w:rPr>
          <w:lang w:val="en-GB"/>
        </w:rPr>
        <w:lastRenderedPageBreak/>
        <w:t>paragraph 6 of the Regulations of Administration, Finance and Accounting of the University of Florence</w:t>
      </w:r>
    </w:p>
    <w:p w14:paraId="1814A977" w14:textId="77777777" w:rsidR="00B37838" w:rsidRPr="00E966F1" w:rsidRDefault="00B37838" w:rsidP="00B37838">
      <w:pPr>
        <w:spacing w:line="480" w:lineRule="auto"/>
        <w:jc w:val="center"/>
        <w:rPr>
          <w:b/>
          <w:lang w:val="en-GB"/>
        </w:rPr>
      </w:pPr>
      <w:r w:rsidRPr="00E966F1">
        <w:rPr>
          <w:b/>
          <w:lang w:val="en-GB"/>
        </w:rPr>
        <w:t>whereas</w:t>
      </w:r>
    </w:p>
    <w:p w14:paraId="6BB5EF6D" w14:textId="77777777" w:rsidR="00B37838" w:rsidRPr="00E966F1" w:rsidRDefault="00B37838" w:rsidP="00B37838">
      <w:pPr>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3DAF2774" w14:textId="77777777" w:rsidR="00B37838" w:rsidRPr="00E966F1" w:rsidRDefault="00B37838" w:rsidP="00B37838">
      <w:pPr>
        <w:spacing w:line="480" w:lineRule="auto"/>
        <w:jc w:val="center"/>
        <w:rPr>
          <w:b/>
          <w:bCs/>
          <w:lang w:val="en-GB"/>
        </w:rPr>
      </w:pPr>
      <w:r w:rsidRPr="00E966F1">
        <w:rPr>
          <w:b/>
          <w:bCs/>
          <w:lang w:val="en-GB"/>
        </w:rPr>
        <w:t>the following agreement is drawn-up</w:t>
      </w:r>
    </w:p>
    <w:p w14:paraId="0389548D" w14:textId="77777777" w:rsidR="00B37838" w:rsidRPr="00E966F1" w:rsidRDefault="00B37838" w:rsidP="00B37838">
      <w:pPr>
        <w:keepNext/>
        <w:spacing w:line="480" w:lineRule="auto"/>
        <w:jc w:val="center"/>
        <w:rPr>
          <w:b/>
          <w:bCs/>
          <w:u w:val="single"/>
          <w:lang w:val="en-GB"/>
        </w:rPr>
      </w:pPr>
      <w:r w:rsidRPr="00E966F1">
        <w:rPr>
          <w:b/>
          <w:bCs/>
          <w:u w:val="single"/>
          <w:lang w:val="en-GB"/>
        </w:rPr>
        <w:t>Art.1. – Subject of the Contract</w:t>
      </w:r>
    </w:p>
    <w:p w14:paraId="467D5CAB" w14:textId="0555C8D3" w:rsidR="00B37838" w:rsidRPr="00E966F1" w:rsidRDefault="00B37838" w:rsidP="00C8778B">
      <w:pPr>
        <w:keepNext/>
        <w:spacing w:line="480" w:lineRule="auto"/>
        <w:jc w:val="both"/>
        <w:rPr>
          <w:lang w:val="en-GB"/>
        </w:rPr>
      </w:pPr>
      <w:r w:rsidRPr="00E966F1">
        <w:rPr>
          <w:iCs/>
          <w:lang w:val="en-GB"/>
        </w:rPr>
        <w:t>DINFO</w:t>
      </w:r>
      <w:r w:rsidRPr="00E966F1">
        <w:rPr>
          <w:lang w:val="en-GB"/>
        </w:rPr>
        <w:t xml:space="preserve"> will carry out the following service “</w:t>
      </w:r>
      <w:r w:rsidR="00AE68C4" w:rsidRPr="00AE68C4">
        <w:rPr>
          <w:lang w:val="en-GB"/>
        </w:rPr>
        <w:t>Proficiency test of radiated emissions from automotive components/modules (ALSE method) in the 150 kHz to 1000 MHz frequency range</w:t>
      </w:r>
      <w:r w:rsidRPr="00E966F1">
        <w:rPr>
          <w:lang w:val="en-GB"/>
        </w:rPr>
        <w:t xml:space="preserve">” </w:t>
      </w:r>
      <w:r w:rsidRPr="00B37838">
        <w:rPr>
          <w:lang w:val="en-US"/>
        </w:rPr>
        <w:t>price list item “Participation in interlaboratory comparison type</w:t>
      </w:r>
      <w:r w:rsidR="005368EE">
        <w:rPr>
          <w:lang w:val="en-US"/>
        </w:rPr>
        <w:t xml:space="preserve"> G</w:t>
      </w:r>
      <w:r w:rsidRPr="00B37838">
        <w:rPr>
          <w:lang w:val="en-US"/>
        </w:rPr>
        <w:t xml:space="preserve">” </w:t>
      </w:r>
      <w:r w:rsidRPr="00E966F1">
        <w:rPr>
          <w:lang w:val="en-GB"/>
        </w:rPr>
        <w:t xml:space="preserve">as approved by the Board of DINFO in </w:t>
      </w:r>
      <w:r w:rsidR="001A318B">
        <w:rPr>
          <w:lang w:val="en-GB"/>
        </w:rPr>
        <w:t>January 30</w:t>
      </w:r>
      <w:r w:rsidRPr="00E966F1">
        <w:rPr>
          <w:lang w:val="en-GB"/>
        </w:rPr>
        <w:t>, 201</w:t>
      </w:r>
      <w:r w:rsidR="001A318B">
        <w:rPr>
          <w:lang w:val="en-GB"/>
        </w:rPr>
        <w:t>9</w:t>
      </w:r>
      <w:r w:rsidRPr="00E966F1">
        <w:rPr>
          <w:lang w:val="en-GB"/>
        </w:rPr>
        <w:t>.</w:t>
      </w:r>
    </w:p>
    <w:p w14:paraId="5258F5D8" w14:textId="77777777" w:rsidR="00B37838" w:rsidRPr="00E966F1" w:rsidRDefault="00B37838" w:rsidP="00B37838">
      <w:pPr>
        <w:keepNext/>
        <w:spacing w:line="480" w:lineRule="auto"/>
        <w:jc w:val="center"/>
        <w:rPr>
          <w:b/>
          <w:bCs/>
          <w:u w:val="single"/>
          <w:lang w:val="en-GB"/>
        </w:rPr>
      </w:pPr>
      <w:r w:rsidRPr="00E966F1">
        <w:rPr>
          <w:b/>
          <w:bCs/>
          <w:u w:val="single"/>
          <w:lang w:val="en-GB"/>
        </w:rPr>
        <w:t>Art. 2. Responsibility of the service</w:t>
      </w:r>
    </w:p>
    <w:p w14:paraId="39DC449F" w14:textId="77777777" w:rsidR="00B37838" w:rsidRPr="00E966F1" w:rsidRDefault="00B37838" w:rsidP="00B37838">
      <w:pPr>
        <w:keepNext/>
        <w:spacing w:line="480" w:lineRule="auto"/>
        <w:jc w:val="both"/>
        <w:rPr>
          <w:lang w:val="en-GB"/>
        </w:rPr>
      </w:pPr>
      <w:r w:rsidRPr="00E966F1">
        <w:rPr>
          <w:lang w:val="en-GB"/>
        </w:rPr>
        <w:t xml:space="preserve">The person (Responsible) in charge of carrying out the service is Prof. Carlo </w:t>
      </w:r>
      <w:proofErr w:type="spellStart"/>
      <w:r w:rsidRPr="00E966F1">
        <w:rPr>
          <w:lang w:val="en-GB"/>
        </w:rPr>
        <w:t>Carobbi</w:t>
      </w:r>
      <w:proofErr w:type="spellEnd"/>
      <w:r w:rsidRPr="00E966F1">
        <w:rPr>
          <w:lang w:val="en-GB"/>
        </w:rPr>
        <w:t>. The service will be carried out in the DINFO premises according to the procedure defined in the technical document titled “</w:t>
      </w:r>
      <w:r w:rsidR="005368EE" w:rsidRPr="005368EE">
        <w:rPr>
          <w:lang w:val="en-GB"/>
        </w:rPr>
        <w:t xml:space="preserve">Proficiency test of radiated emissions from automotive components/modules (ALSE method) in the 150 kHz to 1000 MHz frequency range </w:t>
      </w:r>
      <w:r w:rsidRPr="00E966F1">
        <w:rPr>
          <w:lang w:val="en-GB"/>
        </w:rPr>
        <w:t xml:space="preserve">– Scheme of the proficiency test </w:t>
      </w:r>
      <w:r w:rsidR="00A66B7A">
        <w:rPr>
          <w:lang w:val="en-GB"/>
        </w:rPr>
        <w:t>PTC(RE-AUTO-0.15-1000)</w:t>
      </w:r>
      <w:r w:rsidRPr="00E966F1">
        <w:rPr>
          <w:lang w:val="en-GB"/>
        </w:rPr>
        <w:t>,” (for brevity “Technical Annex” in the following) which is an integral part of this Contract.</w:t>
      </w:r>
    </w:p>
    <w:p w14:paraId="524169D8" w14:textId="77777777" w:rsidR="00B37838" w:rsidRPr="00484A85" w:rsidRDefault="00B37838" w:rsidP="00B37838">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32865464" w14:textId="77777777" w:rsidR="00B37838" w:rsidRPr="00484A85" w:rsidRDefault="00B37838" w:rsidP="00B37838">
      <w:pPr>
        <w:keepNext/>
        <w:spacing w:line="480" w:lineRule="auto"/>
        <w:jc w:val="both"/>
        <w:rPr>
          <w:b/>
          <w:bCs/>
          <w:color w:val="000000" w:themeColor="text1"/>
          <w:u w:val="single"/>
          <w:lang w:val="en-GB"/>
        </w:rPr>
      </w:pPr>
      <w:r w:rsidRPr="00484A85">
        <w:rPr>
          <w:bCs/>
          <w:color w:val="000000" w:themeColor="text1"/>
          <w:lang w:val="en-US"/>
        </w:rPr>
        <w:t xml:space="preserve">In order to obtain the service specified in the Technical Annex, the Laboratory will pay the sum of € </w:t>
      </w:r>
      <w:r w:rsidR="005368EE" w:rsidRPr="00484A85">
        <w:rPr>
          <w:bCs/>
          <w:color w:val="000000" w:themeColor="text1"/>
          <w:lang w:val="en-US"/>
        </w:rPr>
        <w:t>2000</w:t>
      </w:r>
      <w:r w:rsidRPr="00484A85">
        <w:rPr>
          <w:bCs/>
          <w:color w:val="000000" w:themeColor="text1"/>
          <w:lang w:val="en-US"/>
        </w:rPr>
        <w:t xml:space="preserve"> plus VAT (or indicate the title of inapplicability of VAT).</w:t>
      </w:r>
    </w:p>
    <w:p w14:paraId="666060C2" w14:textId="3F97B72E" w:rsidR="00B37838" w:rsidRPr="00484A85" w:rsidRDefault="00B37838" w:rsidP="00B37838">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sidR="00500510">
        <w:rPr>
          <w:bCs/>
          <w:color w:val="000000" w:themeColor="text1"/>
          <w:lang w:val="en-US"/>
        </w:rPr>
        <w:t xml:space="preserve">address </w:t>
      </w:r>
      <w:r w:rsidR="00500510" w:rsidRPr="00500510">
        <w:rPr>
          <w:bCs/>
          <w:color w:val="000000" w:themeColor="text1"/>
          <w:highlight w:val="yellow"/>
          <w:lang w:val="en-US"/>
        </w:rPr>
        <w:t>…(5)…</w:t>
      </w:r>
    </w:p>
    <w:p w14:paraId="1A6CE9EA" w14:textId="77777777" w:rsidR="00B37838" w:rsidRPr="00484A85" w:rsidRDefault="00B37838" w:rsidP="00B37838">
      <w:pPr>
        <w:spacing w:line="480" w:lineRule="auto"/>
        <w:jc w:val="both"/>
        <w:rPr>
          <w:color w:val="000000" w:themeColor="text1"/>
          <w:lang w:val="en-GB"/>
        </w:rPr>
      </w:pPr>
      <w:r w:rsidRPr="00484A85">
        <w:rPr>
          <w:color w:val="000000" w:themeColor="text1"/>
          <w:lang w:val="en-GB"/>
        </w:rPr>
        <w:t>All payments will be made by the Laboratory addressed to:</w:t>
      </w:r>
    </w:p>
    <w:p w14:paraId="5F567E03" w14:textId="77777777" w:rsidR="00B37838" w:rsidRPr="00484A85" w:rsidRDefault="00B37838" w:rsidP="00B37838">
      <w:pPr>
        <w:spacing w:line="480" w:lineRule="auto"/>
        <w:jc w:val="both"/>
        <w:rPr>
          <w:color w:val="000000" w:themeColor="text1"/>
        </w:rPr>
      </w:pPr>
      <w:r w:rsidRPr="00484A85">
        <w:rPr>
          <w:color w:val="000000" w:themeColor="text1"/>
          <w:lang w:val="x-none"/>
        </w:rPr>
        <w:t>Bank name: UNICREDIT Banca</w:t>
      </w:r>
      <w:r w:rsidRPr="00484A85">
        <w:rPr>
          <w:color w:val="000000" w:themeColor="text1"/>
        </w:rPr>
        <w:t xml:space="preserve"> </w:t>
      </w:r>
      <w:proofErr w:type="spellStart"/>
      <w:r w:rsidRPr="00484A85">
        <w:rPr>
          <w:color w:val="000000" w:themeColor="text1"/>
        </w:rPr>
        <w:t>SpA</w:t>
      </w:r>
      <w:proofErr w:type="spellEnd"/>
    </w:p>
    <w:p w14:paraId="142D2849" w14:textId="77777777" w:rsidR="00B37838" w:rsidRPr="00484A85" w:rsidRDefault="00B37838" w:rsidP="00B37838">
      <w:pPr>
        <w:spacing w:line="480" w:lineRule="auto"/>
        <w:jc w:val="both"/>
        <w:rPr>
          <w:color w:val="000000" w:themeColor="text1"/>
        </w:rPr>
      </w:pPr>
      <w:r w:rsidRPr="00484A85">
        <w:rPr>
          <w:color w:val="000000" w:themeColor="text1"/>
          <w:lang w:val="x-none"/>
        </w:rPr>
        <w:lastRenderedPageBreak/>
        <w:t xml:space="preserve">Bank’s address: Via </w:t>
      </w:r>
      <w:proofErr w:type="spellStart"/>
      <w:r w:rsidRPr="00484A85">
        <w:rPr>
          <w:color w:val="000000" w:themeColor="text1"/>
          <w:lang w:val="x-none"/>
        </w:rPr>
        <w:t>Vecchietti</w:t>
      </w:r>
      <w:proofErr w:type="spellEnd"/>
      <w:r w:rsidRPr="00484A85">
        <w:rPr>
          <w:color w:val="000000" w:themeColor="text1"/>
          <w:lang w:val="x-none"/>
        </w:rPr>
        <w:t xml:space="preserve"> 11 – Firenze</w:t>
      </w:r>
    </w:p>
    <w:p w14:paraId="236F4147" w14:textId="77777777" w:rsidR="00B37838" w:rsidRPr="00484A85" w:rsidRDefault="00B37838" w:rsidP="00B37838">
      <w:pPr>
        <w:spacing w:line="480" w:lineRule="auto"/>
        <w:jc w:val="both"/>
        <w:rPr>
          <w:color w:val="000000" w:themeColor="text1"/>
          <w:lang w:val="en-US"/>
        </w:rPr>
      </w:pPr>
      <w:r w:rsidRPr="00484A85">
        <w:rPr>
          <w:color w:val="000000" w:themeColor="text1"/>
          <w:lang w:val="x-none"/>
        </w:rPr>
        <w:t>Account holder:</w:t>
      </w:r>
      <w:r w:rsidRPr="00484A85">
        <w:rPr>
          <w:color w:val="000000" w:themeColor="text1"/>
          <w:lang w:val="en-US"/>
        </w:rPr>
        <w:t xml:space="preserve"> University of Florence - </w:t>
      </w:r>
      <w:r w:rsidRPr="00484A85">
        <w:rPr>
          <w:color w:val="000000" w:themeColor="text1"/>
          <w:lang w:val="en-GB"/>
        </w:rPr>
        <w:t>Department of Information Engineering - (cod. UA. 58507)</w:t>
      </w:r>
    </w:p>
    <w:p w14:paraId="7E280294" w14:textId="77777777" w:rsidR="00B37838" w:rsidRPr="00484A85" w:rsidRDefault="00B37838" w:rsidP="00B37838">
      <w:pPr>
        <w:spacing w:line="480" w:lineRule="auto"/>
        <w:jc w:val="both"/>
        <w:rPr>
          <w:color w:val="000000" w:themeColor="text1"/>
          <w:lang w:val="en-US"/>
        </w:rPr>
      </w:pPr>
      <w:r w:rsidRPr="00484A85">
        <w:rPr>
          <w:color w:val="000000" w:themeColor="text1"/>
          <w:lang w:val="en-US"/>
        </w:rPr>
        <w:t>IBAN: IT88A0200802837000041126939</w:t>
      </w:r>
    </w:p>
    <w:p w14:paraId="5FF7D409" w14:textId="77777777" w:rsidR="00B37838" w:rsidRPr="00484A85" w:rsidRDefault="00B37838" w:rsidP="00B37838">
      <w:pPr>
        <w:spacing w:line="480" w:lineRule="auto"/>
        <w:rPr>
          <w:color w:val="000000" w:themeColor="text1"/>
          <w:lang w:val="en-US"/>
        </w:rPr>
      </w:pPr>
      <w:r w:rsidRPr="00484A85">
        <w:rPr>
          <w:color w:val="000000" w:themeColor="text1"/>
          <w:lang w:val="x-none"/>
        </w:rPr>
        <w:t>BIC/S</w:t>
      </w:r>
      <w:r w:rsidRPr="00484A85">
        <w:rPr>
          <w:color w:val="000000" w:themeColor="text1"/>
          <w:lang w:val="en-US"/>
        </w:rPr>
        <w:t>WIFT</w:t>
      </w:r>
      <w:r w:rsidRPr="00484A85">
        <w:rPr>
          <w:color w:val="000000" w:themeColor="text1"/>
          <w:lang w:val="x-none"/>
        </w:rPr>
        <w:t>: UNCRITM1F86</w:t>
      </w:r>
      <w:r w:rsidRPr="00484A85">
        <w:rPr>
          <w:color w:val="000000" w:themeColor="text1"/>
          <w:lang w:val="en-US"/>
        </w:rPr>
        <w:t xml:space="preserve"> </w:t>
      </w:r>
    </w:p>
    <w:p w14:paraId="418E493E" w14:textId="77777777" w:rsidR="00B37838" w:rsidRPr="00E966F1" w:rsidRDefault="00B37838" w:rsidP="00BB58EF">
      <w:pPr>
        <w:keepLines/>
        <w:spacing w:line="480" w:lineRule="auto"/>
        <w:jc w:val="center"/>
        <w:rPr>
          <w:b/>
          <w:u w:val="single"/>
          <w:lang w:val="en-GB"/>
        </w:rPr>
      </w:pPr>
      <w:r w:rsidRPr="00E966F1">
        <w:rPr>
          <w:b/>
          <w:u w:val="single"/>
          <w:lang w:val="en-GB"/>
        </w:rPr>
        <w:t>Art. 4. Results and Intellectual property</w:t>
      </w:r>
    </w:p>
    <w:p w14:paraId="0A9C9F8D" w14:textId="77777777" w:rsidR="00B37838" w:rsidRPr="00E966F1" w:rsidRDefault="00B37838" w:rsidP="00BB58EF">
      <w:pPr>
        <w:keepLines/>
        <w:spacing w:line="480" w:lineRule="auto"/>
        <w:jc w:val="both"/>
        <w:rPr>
          <w:lang w:val="en-GB"/>
        </w:rPr>
      </w:pPr>
      <w:r w:rsidRPr="00E966F1">
        <w:rPr>
          <w:lang w:val="en-GB"/>
        </w:rPr>
        <w:t>The background of each party is and remains property of the same party.</w:t>
      </w:r>
    </w:p>
    <w:p w14:paraId="35A19766" w14:textId="77777777" w:rsidR="00B37838" w:rsidRPr="00E966F1" w:rsidRDefault="00B37838" w:rsidP="00BB58EF">
      <w:pPr>
        <w:spacing w:line="480" w:lineRule="auto"/>
        <w:jc w:val="both"/>
        <w:rPr>
          <w:lang w:val="en-GB"/>
        </w:rPr>
      </w:pPr>
      <w:r w:rsidRPr="00E966F1">
        <w:rPr>
          <w:lang w:val="en-GB"/>
        </w:rPr>
        <w:t>The University of Florence retains the intellectual property related to the concept of the services supplied.</w:t>
      </w:r>
    </w:p>
    <w:p w14:paraId="133A0038" w14:textId="77777777" w:rsidR="00B37838" w:rsidRPr="00E966F1" w:rsidRDefault="00B37838" w:rsidP="00B37838">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332727DB" w14:textId="77777777" w:rsidR="00B37838" w:rsidRPr="00E966F1" w:rsidRDefault="00B37838" w:rsidP="00BB58EF">
      <w:pPr>
        <w:keepLines/>
        <w:spacing w:line="480" w:lineRule="auto"/>
        <w:jc w:val="center"/>
        <w:rPr>
          <w:lang w:val="en-GB"/>
        </w:rPr>
      </w:pPr>
      <w:r w:rsidRPr="00E966F1">
        <w:rPr>
          <w:b/>
          <w:bCs/>
          <w:u w:val="single"/>
          <w:lang w:val="en-GB"/>
        </w:rPr>
        <w:t>Art. 5. Duration and terms of execution of the service</w:t>
      </w:r>
    </w:p>
    <w:p w14:paraId="0030C94A" w14:textId="77777777" w:rsidR="00B37838" w:rsidRPr="00B37838" w:rsidRDefault="00B37838" w:rsidP="00BB58EF">
      <w:pPr>
        <w:keepLines/>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w:t>
      </w:r>
      <w:r w:rsidR="001C181F" w:rsidRPr="00E966F1">
        <w:rPr>
          <w:lang w:val="en-GB"/>
        </w:rPr>
        <w:t>Contract,</w:t>
      </w:r>
      <w:r w:rsidRPr="00E966F1">
        <w:rPr>
          <w:lang w:val="en-GB"/>
        </w:rPr>
        <w:t xml:space="preserve"> the Laboratory agrees on the terms of execution of the service as described in the Technical Annex. </w:t>
      </w:r>
      <w:r w:rsidRPr="00B37838">
        <w:rPr>
          <w:lang w:val="en-US"/>
        </w:rPr>
        <w:t>The amount of the services and the duration can be extended through an agreement signed by the parties.</w:t>
      </w:r>
    </w:p>
    <w:p w14:paraId="6AA6CF5B" w14:textId="77777777" w:rsidR="00B37838" w:rsidRPr="00E966F1" w:rsidRDefault="00B37838" w:rsidP="00B37838">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1C6DCE19" w14:textId="77777777" w:rsidR="00B37838" w:rsidRPr="00E966F1" w:rsidRDefault="00B37838" w:rsidP="00BB58EF">
      <w:pPr>
        <w:keepLines/>
        <w:spacing w:line="480" w:lineRule="auto"/>
        <w:jc w:val="center"/>
        <w:rPr>
          <w:lang w:val="en-GB"/>
        </w:rPr>
      </w:pPr>
      <w:r w:rsidRPr="00E966F1">
        <w:rPr>
          <w:b/>
          <w:u w:val="single"/>
          <w:lang w:val="en-GB"/>
        </w:rPr>
        <w:t>Art. 6. Confidentiality and publicity</w:t>
      </w:r>
    </w:p>
    <w:p w14:paraId="3B88567F" w14:textId="77777777" w:rsidR="00B37838" w:rsidRPr="00E966F1" w:rsidRDefault="00B37838" w:rsidP="00BB58EF">
      <w:pPr>
        <w:keepLines/>
        <w:spacing w:line="480" w:lineRule="auto"/>
        <w:jc w:val="both"/>
        <w:rPr>
          <w:lang w:val="en-GB"/>
        </w:rPr>
      </w:pPr>
      <w:r w:rsidRPr="00E966F1">
        <w:rPr>
          <w:lang w:val="en-GB"/>
        </w:rPr>
        <w:t>DINFO, the Laboratory and the staff involved are bound to respect the obligations of non</w:t>
      </w:r>
      <w:r w:rsidR="001A318B">
        <w:rPr>
          <w:lang w:val="en-GB"/>
        </w:rPr>
        <w:t>-</w:t>
      </w:r>
      <w:r w:rsidRPr="00E966F1">
        <w:rPr>
          <w:lang w:val="en-GB"/>
        </w:rPr>
        <w:t>rivalry and confidentiality (possible details about which information must be considered confidential are specified in the Technical Annex).</w:t>
      </w:r>
    </w:p>
    <w:p w14:paraId="786B0F90" w14:textId="77777777" w:rsidR="00B37838" w:rsidRPr="00E966F1" w:rsidRDefault="00B37838" w:rsidP="00BB58EF">
      <w:pPr>
        <w:keepLines/>
        <w:spacing w:line="480" w:lineRule="auto"/>
        <w:jc w:val="center"/>
        <w:rPr>
          <w:b/>
          <w:u w:val="single"/>
          <w:lang w:val="en-GB"/>
        </w:rPr>
      </w:pPr>
      <w:r w:rsidRPr="00E966F1">
        <w:rPr>
          <w:b/>
          <w:u w:val="single"/>
          <w:lang w:val="en-GB"/>
        </w:rPr>
        <w:t>Art. 7. Data processing</w:t>
      </w:r>
    </w:p>
    <w:p w14:paraId="3E4107D1" w14:textId="77777777" w:rsidR="00B37838" w:rsidRPr="00E966F1" w:rsidRDefault="00B37838" w:rsidP="00BB58EF">
      <w:pPr>
        <w:keepLines/>
        <w:spacing w:line="480" w:lineRule="auto"/>
        <w:jc w:val="both"/>
        <w:rPr>
          <w:lang w:val="en-GB"/>
        </w:rPr>
      </w:pPr>
      <w:r w:rsidRPr="00E966F1">
        <w:rPr>
          <w:lang w:val="en-GB"/>
        </w:rPr>
        <w:lastRenderedPageBreak/>
        <w:t>Pursuant to Legislative Decree no. 196/2003, the parties mutually authorize the processing of personal data, computer and / or paper, in order to fulfil all legal and contractual obligations in any 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5FD5A42E" w14:textId="77777777" w:rsidR="00B37838" w:rsidRPr="00B37838" w:rsidRDefault="00B37838" w:rsidP="00BB58EF">
      <w:pPr>
        <w:keepLines/>
        <w:spacing w:line="480" w:lineRule="auto"/>
        <w:jc w:val="center"/>
        <w:rPr>
          <w:b/>
          <w:bCs/>
          <w:u w:val="single"/>
          <w:lang w:val="en-US"/>
        </w:rPr>
      </w:pPr>
      <w:r w:rsidRPr="00B37838">
        <w:rPr>
          <w:b/>
          <w:bCs/>
          <w:u w:val="single"/>
          <w:lang w:val="en-US"/>
        </w:rPr>
        <w:t>Art. 8. Final provisions</w:t>
      </w:r>
    </w:p>
    <w:p w14:paraId="22086EF3" w14:textId="0CF56CE7" w:rsidR="00B37838" w:rsidRPr="00E966F1" w:rsidRDefault="00B37838" w:rsidP="00BB58EF">
      <w:pPr>
        <w:keepLines/>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r w:rsidR="00211551" w:rsidRPr="00211551">
        <w:rPr>
          <w:highlight w:val="yellow"/>
          <w:lang w:val="en-GB"/>
        </w:rPr>
        <w:t>…(</w:t>
      </w:r>
      <w:r w:rsidR="0013792E">
        <w:rPr>
          <w:highlight w:val="yellow"/>
          <w:lang w:val="en-GB"/>
        </w:rPr>
        <w:t>6</w:t>
      </w:r>
      <w:r w:rsidR="00211551" w:rsidRPr="00211551">
        <w:rPr>
          <w:highlight w:val="yellow"/>
          <w:lang w:val="en-GB"/>
        </w:rPr>
        <w:t>)…</w:t>
      </w:r>
      <w:r w:rsidRPr="00E966F1">
        <w:rPr>
          <w:lang w:val="en-GB"/>
        </w:rPr>
        <w:t xml:space="preserve"> if the Laboratory is the defendant, Florence Court if the University of Florence is the defendant.</w:t>
      </w:r>
    </w:p>
    <w:p w14:paraId="38952BE1" w14:textId="77777777" w:rsidR="00B37838" w:rsidRPr="00E966F1" w:rsidRDefault="00B37838" w:rsidP="00BB58EF">
      <w:pPr>
        <w:keepLines/>
        <w:spacing w:line="480" w:lineRule="auto"/>
        <w:jc w:val="center"/>
        <w:rPr>
          <w:lang w:val="en-GB"/>
        </w:rPr>
      </w:pPr>
      <w:r w:rsidRPr="00E966F1">
        <w:rPr>
          <w:b/>
          <w:bCs/>
          <w:u w:val="single"/>
          <w:lang w:val="en-GB"/>
        </w:rPr>
        <w:t>Art. 9. Cost of the Contract</w:t>
      </w:r>
    </w:p>
    <w:p w14:paraId="4DC13B24" w14:textId="77777777" w:rsidR="00B37838" w:rsidRPr="00E966F1" w:rsidRDefault="00B37838" w:rsidP="00BB58EF">
      <w:pPr>
        <w:keepLines/>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0906BD35" w14:textId="77777777" w:rsidR="00B37838" w:rsidRPr="00BE22AF" w:rsidRDefault="00B37838" w:rsidP="00B37838">
      <w:pPr>
        <w:spacing w:line="480" w:lineRule="auto"/>
        <w:jc w:val="center"/>
        <w:rPr>
          <w:b/>
          <w:lang w:val="en-US"/>
        </w:rPr>
      </w:pPr>
      <w:r w:rsidRPr="00BE22AF">
        <w:rPr>
          <w:b/>
          <w:lang w:val="en-US"/>
        </w:rPr>
        <w:t>-----</w:t>
      </w:r>
      <w:proofErr w:type="spellStart"/>
      <w:r w:rsidRPr="00BE22AF">
        <w:rPr>
          <w:b/>
          <w:lang w:val="en-US"/>
        </w:rPr>
        <w:t>oo</w:t>
      </w:r>
      <w:proofErr w:type="spellEnd"/>
      <w:r w:rsidRPr="00BE22AF">
        <w:rPr>
          <w:b/>
          <w:lang w:val="en-US"/>
        </w:rPr>
        <w:t>----</w:t>
      </w:r>
    </w:p>
    <w:p w14:paraId="629547A9" w14:textId="77777777" w:rsidR="00B37838" w:rsidRPr="00BE22AF" w:rsidRDefault="00B37838" w:rsidP="00B37838">
      <w:pPr>
        <w:keepNext/>
        <w:spacing w:line="480" w:lineRule="auto"/>
        <w:jc w:val="both"/>
        <w:rPr>
          <w:lang w:val="en-US"/>
        </w:rPr>
      </w:pPr>
      <w:r w:rsidRPr="00BE22AF">
        <w:rPr>
          <w:lang w:val="en-US"/>
        </w:rPr>
        <w:lastRenderedPageBreak/>
        <w:t>For the Laboratory</w:t>
      </w:r>
    </w:p>
    <w:p w14:paraId="13EAFB15" w14:textId="4B431911" w:rsidR="00B37838" w:rsidRPr="00BE22AF" w:rsidRDefault="00211551" w:rsidP="00B37838">
      <w:pPr>
        <w:keepNext/>
        <w:spacing w:line="480" w:lineRule="auto"/>
        <w:jc w:val="both"/>
        <w:rPr>
          <w:i/>
          <w:lang w:val="en-US"/>
        </w:rPr>
      </w:pPr>
      <w:r w:rsidRPr="00BE22AF">
        <w:rPr>
          <w:bCs/>
          <w:highlight w:val="yellow"/>
          <w:lang w:val="en-US"/>
        </w:rPr>
        <w:t>…(</w:t>
      </w:r>
      <w:r w:rsidR="0013792E">
        <w:rPr>
          <w:bCs/>
          <w:highlight w:val="yellow"/>
          <w:lang w:val="en-US"/>
        </w:rPr>
        <w:t>7</w:t>
      </w:r>
      <w:r w:rsidRPr="00BE22AF">
        <w:rPr>
          <w:bCs/>
          <w:highlight w:val="yellow"/>
          <w:lang w:val="en-US"/>
        </w:rPr>
        <w:t>)…</w:t>
      </w:r>
      <w:r w:rsidR="00B37838" w:rsidRPr="00BE22AF">
        <w:rPr>
          <w:bCs/>
          <w:lang w:val="en-US"/>
        </w:rPr>
        <w:t>,</w:t>
      </w:r>
      <w:r w:rsidR="00B37838" w:rsidRPr="00BE22AF">
        <w:rPr>
          <w:lang w:val="en-US"/>
        </w:rPr>
        <w:t xml:space="preserve"> </w:t>
      </w:r>
      <w:r w:rsidRPr="00BE22AF">
        <w:rPr>
          <w:highlight w:val="yellow"/>
          <w:lang w:val="en-US"/>
        </w:rPr>
        <w:t>…(</w:t>
      </w:r>
      <w:r w:rsidR="0013792E">
        <w:rPr>
          <w:highlight w:val="yellow"/>
          <w:lang w:val="en-US"/>
        </w:rPr>
        <w:t>8</w:t>
      </w:r>
      <w:r w:rsidRPr="00BE22AF">
        <w:rPr>
          <w:highlight w:val="yellow"/>
          <w:lang w:val="en-US"/>
        </w:rPr>
        <w:t>)…</w:t>
      </w:r>
    </w:p>
    <w:p w14:paraId="38AF228E" w14:textId="139481E5" w:rsidR="00B37838" w:rsidRPr="00BE22AF" w:rsidRDefault="00211551" w:rsidP="00B37838">
      <w:pPr>
        <w:keepNext/>
        <w:spacing w:line="480" w:lineRule="auto"/>
        <w:jc w:val="both"/>
        <w:rPr>
          <w:lang w:val="en-US"/>
        </w:rPr>
      </w:pPr>
      <w:r w:rsidRPr="00BE22AF">
        <w:rPr>
          <w:highlight w:val="yellow"/>
          <w:lang w:val="en-US"/>
        </w:rPr>
        <w:t>(……………</w:t>
      </w:r>
      <w:r w:rsidR="00B37838" w:rsidRPr="00BE22AF">
        <w:rPr>
          <w:highlight w:val="yellow"/>
          <w:lang w:val="en-US"/>
        </w:rPr>
        <w:t>(</w:t>
      </w:r>
      <w:r w:rsidR="0013792E">
        <w:rPr>
          <w:highlight w:val="yellow"/>
          <w:lang w:val="en-US"/>
        </w:rPr>
        <w:t>9</w:t>
      </w:r>
      <w:r w:rsidRPr="00BE22AF">
        <w:rPr>
          <w:highlight w:val="yellow"/>
          <w:lang w:val="en-US"/>
        </w:rPr>
        <w:t>)……………)</w:t>
      </w:r>
    </w:p>
    <w:p w14:paraId="31CD77D4" w14:textId="77777777" w:rsidR="00B37838" w:rsidRPr="00E966F1" w:rsidRDefault="00B37838" w:rsidP="00B37838">
      <w:pPr>
        <w:keepNext/>
        <w:spacing w:line="480" w:lineRule="auto"/>
        <w:jc w:val="both"/>
        <w:rPr>
          <w:i/>
          <w:lang w:val="en-GB"/>
        </w:rPr>
      </w:pPr>
      <w:r w:rsidRPr="00E966F1">
        <w:rPr>
          <w:lang w:val="en-GB"/>
        </w:rPr>
        <w:t xml:space="preserve">…………………………… </w:t>
      </w:r>
      <w:r w:rsidRPr="00E966F1">
        <w:rPr>
          <w:i/>
          <w:lang w:val="en-GB"/>
        </w:rPr>
        <w:t>(signature)</w:t>
      </w:r>
    </w:p>
    <w:p w14:paraId="327ADC7A" w14:textId="77777777" w:rsidR="00B37838" w:rsidRPr="00E966F1" w:rsidRDefault="00B37838" w:rsidP="00B37838">
      <w:pPr>
        <w:keepNext/>
        <w:spacing w:line="480" w:lineRule="auto"/>
        <w:jc w:val="both"/>
        <w:rPr>
          <w:lang w:val="en-GB"/>
        </w:rPr>
      </w:pPr>
    </w:p>
    <w:p w14:paraId="2E6913B5" w14:textId="77777777" w:rsidR="00B37838" w:rsidRPr="00E966F1" w:rsidRDefault="00B37838" w:rsidP="00B37838">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1025C300" w14:textId="77777777" w:rsidR="00211551" w:rsidRPr="00211551" w:rsidRDefault="00B37838" w:rsidP="00B37838">
      <w:pPr>
        <w:keepNext/>
        <w:spacing w:line="480" w:lineRule="auto"/>
        <w:jc w:val="both"/>
      </w:pPr>
      <w:r w:rsidRPr="00E966F1">
        <w:t xml:space="preserve">Florence, </w:t>
      </w:r>
      <w:r w:rsidR="00211551">
        <w:t>……………………………</w:t>
      </w:r>
    </w:p>
    <w:p w14:paraId="13B68BFA" w14:textId="77777777" w:rsidR="00B37838" w:rsidRPr="00BE22AF" w:rsidRDefault="00B37838" w:rsidP="00B37838">
      <w:pPr>
        <w:keepNext/>
        <w:spacing w:line="480" w:lineRule="auto"/>
        <w:jc w:val="both"/>
      </w:pPr>
      <w:r w:rsidRPr="00BE22AF">
        <w:t>(Prof. Enrico Vicario)</w:t>
      </w:r>
    </w:p>
    <w:p w14:paraId="5D24B967" w14:textId="77777777" w:rsidR="00B37838" w:rsidRPr="00BE22AF" w:rsidRDefault="00B37838" w:rsidP="00BB58EF">
      <w:pPr>
        <w:keepNext/>
        <w:spacing w:line="480" w:lineRule="auto"/>
        <w:jc w:val="both"/>
        <w:rPr>
          <w:i/>
        </w:rPr>
      </w:pPr>
      <w:r w:rsidRPr="00BE22AF">
        <w:t xml:space="preserve">…………………………… </w:t>
      </w:r>
      <w:r w:rsidRPr="00BE22AF">
        <w:rPr>
          <w:i/>
        </w:rPr>
        <w:t>(signature)</w:t>
      </w:r>
    </w:p>
    <w:p w14:paraId="64E99E79" w14:textId="77777777" w:rsidR="00B37838" w:rsidRPr="00BE22AF" w:rsidRDefault="00B37838" w:rsidP="00BB58EF">
      <w:pPr>
        <w:keepNext/>
        <w:spacing w:line="480" w:lineRule="auto"/>
        <w:jc w:val="both"/>
      </w:pPr>
    </w:p>
    <w:p w14:paraId="71718409" w14:textId="77777777" w:rsidR="00B37838" w:rsidRPr="00E966F1" w:rsidRDefault="00B37838" w:rsidP="00BB58EF">
      <w:pPr>
        <w:keepNext/>
        <w:spacing w:line="480" w:lineRule="auto"/>
        <w:jc w:val="both"/>
        <w:rPr>
          <w:lang w:val="en-GB"/>
        </w:rPr>
      </w:pPr>
      <w:r w:rsidRPr="00E966F1">
        <w:rPr>
          <w:lang w:val="en-GB"/>
        </w:rPr>
        <w:t>Signature of acknowledgment of the Responsible of the service</w:t>
      </w:r>
    </w:p>
    <w:p w14:paraId="2AE345AE" w14:textId="77777777" w:rsidR="00B37838" w:rsidRPr="00E966F1" w:rsidRDefault="00B37838" w:rsidP="00BB58EF">
      <w:pPr>
        <w:keepNext/>
        <w:spacing w:line="480" w:lineRule="auto"/>
        <w:jc w:val="both"/>
      </w:pPr>
      <w:r w:rsidRPr="00E966F1">
        <w:t>Prof. Carlo Carobbi</w:t>
      </w:r>
    </w:p>
    <w:p w14:paraId="6BF4FA27" w14:textId="77777777" w:rsidR="00B37838" w:rsidRPr="00E966F1" w:rsidRDefault="00B37838" w:rsidP="00BB58EF">
      <w:pPr>
        <w:keepNext/>
        <w:spacing w:line="480" w:lineRule="auto"/>
        <w:jc w:val="both"/>
        <w:rPr>
          <w:i/>
        </w:rPr>
      </w:pPr>
      <w:r w:rsidRPr="00E966F1">
        <w:t xml:space="preserve">…………………………… </w:t>
      </w:r>
      <w:r w:rsidRPr="00E966F1">
        <w:rPr>
          <w:i/>
        </w:rPr>
        <w:t>(signature)</w:t>
      </w:r>
    </w:p>
    <w:p w14:paraId="302D911F" w14:textId="77777777" w:rsidR="00B37838" w:rsidRPr="00E966F1" w:rsidRDefault="00B37838" w:rsidP="00B37838">
      <w:pPr>
        <w:keepNext/>
        <w:spacing w:line="480" w:lineRule="auto"/>
        <w:jc w:val="both"/>
        <w:rPr>
          <w:i/>
        </w:rPr>
      </w:pPr>
    </w:p>
    <w:p w14:paraId="5F251BEA" w14:textId="77777777" w:rsidR="00B37838" w:rsidRPr="00E966F1" w:rsidRDefault="00B37838" w:rsidP="00B37838">
      <w:pPr>
        <w:keepNext/>
        <w:spacing w:line="480" w:lineRule="auto"/>
        <w:jc w:val="both"/>
        <w:rPr>
          <w:i/>
        </w:rPr>
      </w:pPr>
    </w:p>
    <w:p w14:paraId="2DACCF0E" w14:textId="77777777" w:rsidR="00B37838" w:rsidRPr="00E966F1" w:rsidRDefault="00B37838" w:rsidP="00B37838">
      <w:pPr>
        <w:sectPr w:rsidR="00B37838" w:rsidRPr="00E966F1"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599006E7" w14:textId="77777777" w:rsidR="00B37838" w:rsidRPr="005E24AF" w:rsidRDefault="00B37838" w:rsidP="00B37838">
      <w:pPr>
        <w:jc w:val="center"/>
        <w:rPr>
          <w:b/>
        </w:rPr>
      </w:pPr>
      <w:proofErr w:type="spellStart"/>
      <w:r w:rsidRPr="005E24AF">
        <w:rPr>
          <w:b/>
        </w:rPr>
        <w:lastRenderedPageBreak/>
        <w:t>Annex</w:t>
      </w:r>
      <w:proofErr w:type="spellEnd"/>
      <w:r w:rsidRPr="005E24AF">
        <w:rPr>
          <w:b/>
        </w:rPr>
        <w:t xml:space="preserve"> </w:t>
      </w:r>
      <w:r w:rsidR="00946000" w:rsidRPr="005E24AF">
        <w:rPr>
          <w:b/>
        </w:rPr>
        <w:t>C</w:t>
      </w:r>
    </w:p>
    <w:p w14:paraId="0565BC50" w14:textId="77777777" w:rsidR="00B37838" w:rsidRPr="00B37838" w:rsidRDefault="00B37838" w:rsidP="00B37838">
      <w:pPr>
        <w:jc w:val="right"/>
        <w:rPr>
          <w:lang w:val="en-US"/>
        </w:rPr>
      </w:pPr>
      <w:r w:rsidRPr="00B37838">
        <w:rPr>
          <w:lang w:val="en-US"/>
        </w:rPr>
        <w:t>Page … of …</w:t>
      </w:r>
    </w:p>
    <w:p w14:paraId="2AF60E39" w14:textId="77777777" w:rsidR="00B37838" w:rsidRPr="00B37838" w:rsidRDefault="00B37838" w:rsidP="00B37838">
      <w:pPr>
        <w:jc w:val="center"/>
        <w:rPr>
          <w:b/>
          <w:lang w:val="en-US"/>
        </w:rPr>
      </w:pPr>
    </w:p>
    <w:p w14:paraId="3C8C6D49" w14:textId="77777777" w:rsidR="00B37838" w:rsidRPr="00B37838" w:rsidRDefault="00B37838" w:rsidP="00B37838">
      <w:pPr>
        <w:jc w:val="center"/>
        <w:rPr>
          <w:b/>
          <w:lang w:val="en-US"/>
        </w:rPr>
      </w:pPr>
      <w:r w:rsidRPr="00B37838">
        <w:rPr>
          <w:b/>
          <w:lang w:val="en-US"/>
        </w:rPr>
        <w:t>Test report issued by the participating Laboratory</w:t>
      </w:r>
    </w:p>
    <w:p w14:paraId="7249556B" w14:textId="77777777" w:rsidR="00B37838" w:rsidRPr="00B37838" w:rsidRDefault="00B37838" w:rsidP="00B37838">
      <w:pPr>
        <w:jc w:val="center"/>
        <w:rPr>
          <w:lang w:val="en-US"/>
        </w:rPr>
      </w:pPr>
    </w:p>
    <w:p w14:paraId="025EEA27" w14:textId="77777777" w:rsidR="00B37838" w:rsidRPr="00B37838" w:rsidRDefault="00B37838" w:rsidP="00B37838">
      <w:pPr>
        <w:jc w:val="both"/>
        <w:rPr>
          <w:lang w:val="en-US"/>
        </w:rPr>
      </w:pPr>
      <w:r w:rsidRPr="00B37838">
        <w:rPr>
          <w:lang w:val="en-US"/>
        </w:rPr>
        <w:t>Laboratory: Name of the Laboratory</w:t>
      </w:r>
    </w:p>
    <w:p w14:paraId="0E498C73" w14:textId="77777777" w:rsidR="00B37838" w:rsidRPr="00B37838" w:rsidRDefault="00B37838" w:rsidP="00B37838">
      <w:pPr>
        <w:jc w:val="both"/>
        <w:rPr>
          <w:lang w:val="en-US"/>
        </w:rPr>
      </w:pPr>
      <w:r w:rsidRPr="00B37838">
        <w:rPr>
          <w:lang w:val="en-US"/>
        </w:rPr>
        <w:t xml:space="preserve">Laboratory Code: </w:t>
      </w:r>
      <w:r w:rsidR="00A66B7A">
        <w:rPr>
          <w:lang w:val="en-US"/>
        </w:rPr>
        <w:t>PTC(RE-AUTO-0.15-1000)</w:t>
      </w:r>
      <w:r w:rsidRPr="00B37838">
        <w:rPr>
          <w:lang w:val="en-US"/>
        </w:rPr>
        <w:t>LAB(#)</w:t>
      </w:r>
    </w:p>
    <w:p w14:paraId="369DC6B0" w14:textId="77777777" w:rsidR="00B37838" w:rsidRPr="00B37838" w:rsidRDefault="00B37838" w:rsidP="00B37838">
      <w:pPr>
        <w:jc w:val="both"/>
        <w:rPr>
          <w:lang w:val="en-US"/>
        </w:rPr>
      </w:pPr>
      <w:r w:rsidRPr="00B37838">
        <w:rPr>
          <w:lang w:val="en-US"/>
        </w:rPr>
        <w:t>Address: Address of the Laboratory</w:t>
      </w:r>
    </w:p>
    <w:p w14:paraId="5DDC0D2D" w14:textId="77777777" w:rsidR="00B37838" w:rsidRPr="00B37838" w:rsidRDefault="00B37838" w:rsidP="00B37838">
      <w:pPr>
        <w:jc w:val="both"/>
        <w:rPr>
          <w:lang w:val="en-US"/>
        </w:rPr>
      </w:pPr>
      <w:r w:rsidRPr="00B37838">
        <w:rPr>
          <w:lang w:val="en-US"/>
        </w:rPr>
        <w:t>Technical Responsible: First name and last name of the Technical Responsible or his/her Deputy</w:t>
      </w:r>
    </w:p>
    <w:p w14:paraId="5DF25CE0" w14:textId="77777777" w:rsidR="00B37838" w:rsidRPr="00B37838" w:rsidRDefault="00B37838" w:rsidP="00B37838">
      <w:pPr>
        <w:jc w:val="both"/>
        <w:rPr>
          <w:lang w:val="en-US"/>
        </w:rPr>
      </w:pPr>
      <w:r w:rsidRPr="00B37838">
        <w:rPr>
          <w:lang w:val="en-US"/>
        </w:rPr>
        <w:t>E-mail: E-mail address of the Technical Responsible or his/her Deputy</w:t>
      </w:r>
    </w:p>
    <w:p w14:paraId="35E1DBEF" w14:textId="77777777" w:rsidR="00B37838" w:rsidRPr="00B37838" w:rsidRDefault="00B37838" w:rsidP="00B37838">
      <w:pPr>
        <w:jc w:val="both"/>
        <w:rPr>
          <w:lang w:val="en-US"/>
        </w:rPr>
      </w:pPr>
      <w:r w:rsidRPr="00B37838">
        <w:rPr>
          <w:lang w:val="en-US"/>
        </w:rPr>
        <w:t>Phone: Phone number of the Technical Responsible or his/her Deputy</w:t>
      </w:r>
    </w:p>
    <w:p w14:paraId="34BF4281" w14:textId="77777777" w:rsidR="00B37838" w:rsidRPr="00B37838" w:rsidRDefault="00B37838" w:rsidP="00B37838">
      <w:pPr>
        <w:jc w:val="both"/>
        <w:rPr>
          <w:lang w:val="en-US"/>
        </w:rPr>
      </w:pPr>
      <w:r w:rsidRPr="00B37838">
        <w:rPr>
          <w:lang w:val="en-US"/>
        </w:rPr>
        <w:t>Date of issue: Date of issue of this test report</w:t>
      </w:r>
    </w:p>
    <w:p w14:paraId="2867312C" w14:textId="77777777" w:rsidR="00B37838" w:rsidRPr="00B37838" w:rsidRDefault="00B37838" w:rsidP="00B37838">
      <w:pPr>
        <w:jc w:val="both"/>
        <w:rPr>
          <w:lang w:val="en-US"/>
        </w:rPr>
      </w:pPr>
    </w:p>
    <w:p w14:paraId="19D62474" w14:textId="77777777"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14:paraId="474123D9" w14:textId="77777777" w:rsidR="00B37838" w:rsidRPr="00B37838" w:rsidRDefault="00B37838" w:rsidP="00B37838">
      <w:pPr>
        <w:jc w:val="both"/>
        <w:rPr>
          <w:lang w:val="en-US"/>
        </w:rPr>
      </w:pPr>
      <w:r w:rsidRPr="00B37838">
        <w:rPr>
          <w:lang w:val="en-US"/>
        </w:rPr>
        <w:t>Date of measurements: ...........................................................</w:t>
      </w:r>
    </w:p>
    <w:p w14:paraId="29090E08" w14:textId="77777777" w:rsidR="00B37838" w:rsidRPr="00B37838" w:rsidRDefault="00B37838" w:rsidP="00B37838">
      <w:pPr>
        <w:jc w:val="both"/>
        <w:rPr>
          <w:lang w:val="en-US"/>
        </w:rPr>
      </w:pPr>
      <w:r w:rsidRPr="00B37838">
        <w:rPr>
          <w:lang w:val="en-US"/>
        </w:rPr>
        <w:t>Data of Sample shipment: ..................................................</w:t>
      </w:r>
    </w:p>
    <w:p w14:paraId="5B6C0659" w14:textId="77777777" w:rsidR="00B37838" w:rsidRPr="00B37838" w:rsidRDefault="00B37838" w:rsidP="00B37838">
      <w:pPr>
        <w:jc w:val="both"/>
        <w:rPr>
          <w:lang w:val="en-US"/>
        </w:rPr>
      </w:pPr>
    </w:p>
    <w:p w14:paraId="5A3C5C12" w14:textId="77777777" w:rsidR="00B37838" w:rsidRPr="00B37838" w:rsidRDefault="00B37838" w:rsidP="00B37838">
      <w:pPr>
        <w:jc w:val="center"/>
        <w:rPr>
          <w:lang w:val="en-US"/>
        </w:rPr>
      </w:pPr>
      <w:r w:rsidRPr="00B37838">
        <w:rPr>
          <w:b/>
          <w:lang w:val="en-US"/>
        </w:rPr>
        <w:t>Test result</w:t>
      </w:r>
    </w:p>
    <w:p w14:paraId="58A51347" w14:textId="77777777" w:rsidR="00B37838" w:rsidRPr="00B37838" w:rsidRDefault="00B37838" w:rsidP="00B37838">
      <w:pPr>
        <w:jc w:val="both"/>
        <w:rPr>
          <w:lang w:val="en-US"/>
        </w:rPr>
      </w:pPr>
    </w:p>
    <w:p w14:paraId="4FE1647B" w14:textId="77777777" w:rsidR="00B37838" w:rsidRPr="00B37838" w:rsidRDefault="00B37838" w:rsidP="00B37838">
      <w:pPr>
        <w:jc w:val="both"/>
        <w:rPr>
          <w:lang w:val="en-US"/>
        </w:rPr>
      </w:pPr>
      <w:r w:rsidRPr="00B37838">
        <w:rPr>
          <w:lang w:val="en-US"/>
        </w:rPr>
        <w:t xml:space="preserve">Fill in the empty cells of column </w:t>
      </w:r>
      <w:r w:rsidR="00644EFC">
        <w:rPr>
          <w:lang w:val="en-US"/>
        </w:rPr>
        <w:t xml:space="preserve">seven </w:t>
      </w:r>
      <w:r w:rsidRPr="00B37838">
        <w:rPr>
          <w:lang w:val="en-US"/>
        </w:rPr>
        <w:t xml:space="preserve">with the measured value </w:t>
      </w:r>
      <w:r w:rsidRPr="00B37838">
        <w:rPr>
          <w:i/>
          <w:lang w:val="en-US"/>
        </w:rPr>
        <w:t>x</w:t>
      </w:r>
      <w:r w:rsidRPr="00B37838">
        <w:rPr>
          <w:lang w:val="en-US"/>
        </w:rPr>
        <w:t>.</w:t>
      </w:r>
    </w:p>
    <w:p w14:paraId="14D8ACC9" w14:textId="77777777" w:rsidR="00B37838" w:rsidRPr="00B37838" w:rsidRDefault="00B37838" w:rsidP="00B37838">
      <w:pPr>
        <w:rPr>
          <w:lang w:val="en-US"/>
        </w:rPr>
      </w:pPr>
    </w:p>
    <w:tbl>
      <w:tblPr>
        <w:tblStyle w:val="Grigliatabella"/>
        <w:tblW w:w="9722" w:type="dxa"/>
        <w:jc w:val="center"/>
        <w:tblLook w:val="01E0" w:firstRow="1" w:lastRow="1" w:firstColumn="1" w:lastColumn="1" w:noHBand="0" w:noVBand="0"/>
      </w:tblPr>
      <w:tblGrid>
        <w:gridCol w:w="1606"/>
        <w:gridCol w:w="1606"/>
        <w:gridCol w:w="1386"/>
        <w:gridCol w:w="1439"/>
        <w:gridCol w:w="1292"/>
        <w:gridCol w:w="617"/>
        <w:gridCol w:w="1332"/>
        <w:gridCol w:w="444"/>
      </w:tblGrid>
      <w:tr w:rsidR="00B3045C" w:rsidRPr="00B3045C" w14:paraId="1ACAE82E" w14:textId="77777777" w:rsidTr="00B3045C">
        <w:trPr>
          <w:jc w:val="center"/>
        </w:trPr>
        <w:tc>
          <w:tcPr>
            <w:tcW w:w="1606" w:type="dxa"/>
          </w:tcPr>
          <w:p w14:paraId="57695649" w14:textId="77777777" w:rsidR="00B3045C" w:rsidRPr="00B3045C" w:rsidRDefault="00B3045C" w:rsidP="003A1961">
            <w:pPr>
              <w:jc w:val="center"/>
              <w:rPr>
                <w:b/>
                <w:lang w:val="en-US"/>
              </w:rPr>
            </w:pPr>
            <w:r w:rsidRPr="00B3045C">
              <w:rPr>
                <w:b/>
                <w:lang w:val="en-US"/>
              </w:rPr>
              <w:t>1</w:t>
            </w:r>
          </w:p>
        </w:tc>
        <w:tc>
          <w:tcPr>
            <w:tcW w:w="1606" w:type="dxa"/>
          </w:tcPr>
          <w:p w14:paraId="7F20225B" w14:textId="77777777" w:rsidR="00B3045C" w:rsidRPr="00B3045C" w:rsidRDefault="00B3045C" w:rsidP="003A1961">
            <w:pPr>
              <w:jc w:val="center"/>
              <w:rPr>
                <w:b/>
                <w:lang w:val="en-US"/>
              </w:rPr>
            </w:pPr>
            <w:r w:rsidRPr="00B3045C">
              <w:rPr>
                <w:b/>
                <w:lang w:val="en-US"/>
              </w:rPr>
              <w:t>2</w:t>
            </w:r>
          </w:p>
        </w:tc>
        <w:tc>
          <w:tcPr>
            <w:tcW w:w="1386" w:type="dxa"/>
            <w:vAlign w:val="center"/>
          </w:tcPr>
          <w:p w14:paraId="0ED2F639" w14:textId="77777777" w:rsidR="00B3045C" w:rsidRPr="00B3045C" w:rsidRDefault="00B3045C" w:rsidP="003A1961">
            <w:pPr>
              <w:jc w:val="center"/>
              <w:rPr>
                <w:b/>
                <w:lang w:val="en-US"/>
              </w:rPr>
            </w:pPr>
            <w:r w:rsidRPr="00B3045C">
              <w:rPr>
                <w:b/>
                <w:lang w:val="en-US"/>
              </w:rPr>
              <w:t>3</w:t>
            </w:r>
          </w:p>
        </w:tc>
        <w:tc>
          <w:tcPr>
            <w:tcW w:w="1439" w:type="dxa"/>
          </w:tcPr>
          <w:p w14:paraId="4E3C913E" w14:textId="77777777" w:rsidR="00B3045C" w:rsidRPr="00B3045C" w:rsidRDefault="00B3045C" w:rsidP="003A1961">
            <w:pPr>
              <w:jc w:val="center"/>
              <w:rPr>
                <w:b/>
                <w:lang w:val="en-US"/>
              </w:rPr>
            </w:pPr>
            <w:r w:rsidRPr="00B3045C">
              <w:rPr>
                <w:b/>
                <w:lang w:val="en-US"/>
              </w:rPr>
              <w:t>4</w:t>
            </w:r>
          </w:p>
        </w:tc>
        <w:tc>
          <w:tcPr>
            <w:tcW w:w="1292" w:type="dxa"/>
          </w:tcPr>
          <w:p w14:paraId="049CDBA2" w14:textId="77777777" w:rsidR="00B3045C" w:rsidRPr="00B3045C" w:rsidRDefault="00B3045C" w:rsidP="003A1961">
            <w:pPr>
              <w:jc w:val="center"/>
              <w:rPr>
                <w:b/>
                <w:lang w:val="en-US"/>
              </w:rPr>
            </w:pPr>
            <w:r w:rsidRPr="00B3045C">
              <w:rPr>
                <w:b/>
                <w:lang w:val="en-US"/>
              </w:rPr>
              <w:t>5</w:t>
            </w:r>
          </w:p>
        </w:tc>
        <w:tc>
          <w:tcPr>
            <w:tcW w:w="617" w:type="dxa"/>
          </w:tcPr>
          <w:p w14:paraId="10A27CBE" w14:textId="77777777" w:rsidR="00B3045C" w:rsidRPr="00B3045C" w:rsidRDefault="00B3045C" w:rsidP="003A1961">
            <w:pPr>
              <w:jc w:val="center"/>
              <w:rPr>
                <w:b/>
                <w:lang w:val="en-US"/>
              </w:rPr>
            </w:pPr>
            <w:r w:rsidRPr="00B3045C">
              <w:rPr>
                <w:b/>
                <w:lang w:val="en-US"/>
              </w:rPr>
              <w:t>6</w:t>
            </w:r>
          </w:p>
        </w:tc>
        <w:tc>
          <w:tcPr>
            <w:tcW w:w="1332" w:type="dxa"/>
            <w:shd w:val="clear" w:color="auto" w:fill="00FFFF"/>
            <w:vAlign w:val="center"/>
          </w:tcPr>
          <w:p w14:paraId="449842EA" w14:textId="77777777" w:rsidR="00B3045C" w:rsidRPr="00B3045C" w:rsidRDefault="00B3045C" w:rsidP="003A1961">
            <w:pPr>
              <w:jc w:val="center"/>
              <w:rPr>
                <w:b/>
                <w:lang w:val="en-US"/>
              </w:rPr>
            </w:pPr>
            <w:r w:rsidRPr="00B3045C">
              <w:rPr>
                <w:b/>
                <w:lang w:val="en-US"/>
              </w:rPr>
              <w:t>7</w:t>
            </w:r>
          </w:p>
        </w:tc>
        <w:tc>
          <w:tcPr>
            <w:tcW w:w="444" w:type="dxa"/>
          </w:tcPr>
          <w:p w14:paraId="204BE633" w14:textId="77777777" w:rsidR="00B3045C" w:rsidRPr="00B3045C" w:rsidRDefault="00B3045C" w:rsidP="003A1961">
            <w:pPr>
              <w:jc w:val="center"/>
              <w:rPr>
                <w:b/>
                <w:lang w:val="en-US"/>
              </w:rPr>
            </w:pPr>
            <w:r w:rsidRPr="00B3045C">
              <w:rPr>
                <w:b/>
                <w:lang w:val="en-US"/>
              </w:rPr>
              <w:t>8</w:t>
            </w:r>
          </w:p>
        </w:tc>
      </w:tr>
      <w:tr w:rsidR="00B3045C" w:rsidRPr="00B3045C" w14:paraId="7BE90A0F" w14:textId="77777777" w:rsidTr="00B3045C">
        <w:trPr>
          <w:jc w:val="center"/>
        </w:trPr>
        <w:tc>
          <w:tcPr>
            <w:tcW w:w="1606" w:type="dxa"/>
          </w:tcPr>
          <w:p w14:paraId="7539E248" w14:textId="77777777" w:rsidR="00B3045C" w:rsidRPr="00B3045C" w:rsidRDefault="00B3045C" w:rsidP="003A1961">
            <w:pPr>
              <w:jc w:val="center"/>
              <w:rPr>
                <w:b/>
                <w:lang w:val="en-US"/>
              </w:rPr>
            </w:pPr>
            <w:r w:rsidRPr="00B3045C">
              <w:rPr>
                <w:b/>
                <w:lang w:val="en-US"/>
              </w:rPr>
              <w:t>Receiving antenna</w:t>
            </w:r>
          </w:p>
        </w:tc>
        <w:tc>
          <w:tcPr>
            <w:tcW w:w="1606" w:type="dxa"/>
          </w:tcPr>
          <w:p w14:paraId="48AADF7D" w14:textId="77777777" w:rsidR="00B3045C" w:rsidRPr="00B3045C" w:rsidRDefault="00B3045C" w:rsidP="003A1961">
            <w:pPr>
              <w:jc w:val="center"/>
              <w:rPr>
                <w:b/>
                <w:lang w:val="en-US"/>
              </w:rPr>
            </w:pPr>
            <w:r w:rsidRPr="00B3045C">
              <w:rPr>
                <w:b/>
                <w:lang w:val="en-US"/>
              </w:rPr>
              <w:t>Comb generator</w:t>
            </w:r>
          </w:p>
        </w:tc>
        <w:tc>
          <w:tcPr>
            <w:tcW w:w="1386" w:type="dxa"/>
            <w:vAlign w:val="center"/>
          </w:tcPr>
          <w:p w14:paraId="5E4C97A6" w14:textId="77777777" w:rsidR="00B3045C" w:rsidRPr="00B3045C" w:rsidRDefault="00B3045C" w:rsidP="003A1961">
            <w:pPr>
              <w:jc w:val="center"/>
              <w:rPr>
                <w:b/>
                <w:lang w:val="en-US"/>
              </w:rPr>
            </w:pPr>
            <w:r w:rsidRPr="00B3045C">
              <w:rPr>
                <w:b/>
                <w:lang w:val="en-US"/>
              </w:rPr>
              <w:t>Harmonic</w:t>
            </w:r>
          </w:p>
          <w:p w14:paraId="3B62A1F5" w14:textId="77777777" w:rsidR="00B3045C" w:rsidRPr="00B3045C" w:rsidRDefault="00B3045C" w:rsidP="003A1961">
            <w:pPr>
              <w:jc w:val="center"/>
              <w:rPr>
                <w:lang w:val="en-US"/>
              </w:rPr>
            </w:pPr>
            <w:r w:rsidRPr="00B3045C">
              <w:rPr>
                <w:b/>
                <w:lang w:val="en-US"/>
              </w:rPr>
              <w:t>#</w:t>
            </w:r>
          </w:p>
        </w:tc>
        <w:tc>
          <w:tcPr>
            <w:tcW w:w="1439" w:type="dxa"/>
          </w:tcPr>
          <w:p w14:paraId="51EC07FF" w14:textId="77777777" w:rsidR="00B3045C" w:rsidRPr="00B3045C" w:rsidRDefault="00B3045C" w:rsidP="003A1961">
            <w:pPr>
              <w:jc w:val="center"/>
              <w:rPr>
                <w:b/>
                <w:lang w:val="en-US"/>
              </w:rPr>
            </w:pPr>
            <w:r w:rsidRPr="00B3045C">
              <w:rPr>
                <w:b/>
                <w:lang w:val="en-US"/>
              </w:rPr>
              <w:t>Frequency</w:t>
            </w:r>
          </w:p>
          <w:p w14:paraId="66FBB33A" w14:textId="77777777" w:rsidR="00B3045C" w:rsidRPr="00B3045C" w:rsidRDefault="00B3045C" w:rsidP="003A1961">
            <w:pPr>
              <w:jc w:val="center"/>
              <w:rPr>
                <w:lang w:val="en-US"/>
              </w:rPr>
            </w:pPr>
            <w:r w:rsidRPr="00B3045C">
              <w:rPr>
                <w:lang w:val="en-US"/>
              </w:rPr>
              <w:t>MHz</w:t>
            </w:r>
          </w:p>
        </w:tc>
        <w:tc>
          <w:tcPr>
            <w:tcW w:w="1292" w:type="dxa"/>
          </w:tcPr>
          <w:p w14:paraId="61179FFF" w14:textId="77777777" w:rsidR="00B3045C" w:rsidRPr="00B3045C" w:rsidRDefault="00B3045C" w:rsidP="003A1961">
            <w:pPr>
              <w:jc w:val="center"/>
              <w:rPr>
                <w:b/>
                <w:i/>
                <w:lang w:val="en-US"/>
              </w:rPr>
            </w:pPr>
            <w:r w:rsidRPr="00B3045C">
              <w:rPr>
                <w:b/>
                <w:i/>
                <w:lang w:val="en-US"/>
              </w:rPr>
              <w:t>x*</w:t>
            </w:r>
          </w:p>
          <w:p w14:paraId="6261D100" w14:textId="77777777" w:rsidR="00B3045C" w:rsidRPr="00B3045C" w:rsidRDefault="00B3045C" w:rsidP="003A1961">
            <w:pPr>
              <w:jc w:val="center"/>
              <w:rPr>
                <w:b/>
                <w:i/>
                <w:vertAlign w:val="superscript"/>
                <w:lang w:val="en-US"/>
              </w:rPr>
            </w:pPr>
            <w:r w:rsidRPr="00B3045C">
              <w:rPr>
                <w:lang w:val="en-US"/>
              </w:rPr>
              <w:t>dB(</w:t>
            </w:r>
            <w:proofErr w:type="spellStart"/>
            <w:r w:rsidRPr="00B3045C">
              <w:rPr>
                <w:lang w:val="en-US"/>
              </w:rPr>
              <w:t>μV</w:t>
            </w:r>
            <w:proofErr w:type="spellEnd"/>
            <w:r w:rsidRPr="00B3045C">
              <w:rPr>
                <w:lang w:val="en-US"/>
              </w:rPr>
              <w:t>/m)</w:t>
            </w:r>
          </w:p>
        </w:tc>
        <w:tc>
          <w:tcPr>
            <w:tcW w:w="617" w:type="dxa"/>
          </w:tcPr>
          <w:p w14:paraId="5D9BE542" w14:textId="77777777" w:rsidR="00B3045C" w:rsidRPr="00B3045C" w:rsidRDefault="00B3045C" w:rsidP="003A1961">
            <w:pPr>
              <w:jc w:val="center"/>
              <w:rPr>
                <w:b/>
                <w:lang w:val="en-US"/>
              </w:rPr>
            </w:pPr>
            <w:r w:rsidRPr="00B3045C">
              <w:rPr>
                <w:b/>
                <w:i/>
                <w:lang w:val="en-US"/>
              </w:rPr>
              <w:t>s*</w:t>
            </w:r>
          </w:p>
          <w:p w14:paraId="40B70345" w14:textId="77777777" w:rsidR="00B3045C" w:rsidRPr="00B3045C" w:rsidRDefault="00B3045C" w:rsidP="003A1961">
            <w:pPr>
              <w:jc w:val="center"/>
              <w:rPr>
                <w:b/>
                <w:i/>
                <w:lang w:val="en-US"/>
              </w:rPr>
            </w:pPr>
            <w:r w:rsidRPr="00B3045C">
              <w:rPr>
                <w:lang w:val="en-US"/>
              </w:rPr>
              <w:t>dB</w:t>
            </w:r>
          </w:p>
        </w:tc>
        <w:tc>
          <w:tcPr>
            <w:tcW w:w="1332" w:type="dxa"/>
            <w:shd w:val="clear" w:color="auto" w:fill="00FFFF"/>
            <w:vAlign w:val="center"/>
          </w:tcPr>
          <w:p w14:paraId="4805564B" w14:textId="77777777" w:rsidR="00B3045C" w:rsidRPr="00B3045C" w:rsidRDefault="00B3045C" w:rsidP="003A1961">
            <w:pPr>
              <w:jc w:val="center"/>
              <w:rPr>
                <w:b/>
                <w:vertAlign w:val="subscript"/>
                <w:lang w:val="en-US"/>
              </w:rPr>
            </w:pPr>
            <w:r w:rsidRPr="00B3045C">
              <w:rPr>
                <w:b/>
                <w:i/>
                <w:lang w:val="en-US"/>
              </w:rPr>
              <w:t>x</w:t>
            </w:r>
          </w:p>
          <w:p w14:paraId="0FCC4820" w14:textId="77777777" w:rsidR="00B3045C" w:rsidRPr="00B3045C" w:rsidRDefault="00B3045C" w:rsidP="003A1961">
            <w:pPr>
              <w:jc w:val="center"/>
              <w:rPr>
                <w:highlight w:val="yellow"/>
                <w:lang w:val="en-US"/>
              </w:rPr>
            </w:pPr>
            <w:r w:rsidRPr="00B3045C">
              <w:rPr>
                <w:lang w:val="en-US"/>
              </w:rPr>
              <w:t>dB(</w:t>
            </w:r>
            <w:proofErr w:type="spellStart"/>
            <w:r w:rsidRPr="00B3045C">
              <w:rPr>
                <w:lang w:val="en-US"/>
              </w:rPr>
              <w:t>μV</w:t>
            </w:r>
            <w:proofErr w:type="spellEnd"/>
            <w:r w:rsidRPr="00B3045C">
              <w:rPr>
                <w:lang w:val="en-US"/>
              </w:rPr>
              <w:t>/m)</w:t>
            </w:r>
          </w:p>
        </w:tc>
        <w:tc>
          <w:tcPr>
            <w:tcW w:w="444" w:type="dxa"/>
          </w:tcPr>
          <w:p w14:paraId="2AF7B50A" w14:textId="77777777" w:rsidR="00B3045C" w:rsidRPr="00B3045C" w:rsidRDefault="00B3045C" w:rsidP="003A1961">
            <w:pPr>
              <w:jc w:val="center"/>
              <w:rPr>
                <w:b/>
                <w:vertAlign w:val="subscript"/>
                <w:lang w:val="en-US"/>
              </w:rPr>
            </w:pPr>
            <w:r w:rsidRPr="00B3045C">
              <w:rPr>
                <w:b/>
                <w:i/>
                <w:lang w:val="en-US"/>
              </w:rPr>
              <w:t>z</w:t>
            </w:r>
          </w:p>
        </w:tc>
      </w:tr>
      <w:tr w:rsidR="00B3045C" w:rsidRPr="00B3045C" w14:paraId="346F6061" w14:textId="77777777" w:rsidTr="00B3045C">
        <w:trPr>
          <w:jc w:val="center"/>
        </w:trPr>
        <w:tc>
          <w:tcPr>
            <w:tcW w:w="1606" w:type="dxa"/>
          </w:tcPr>
          <w:p w14:paraId="3633E1F4" w14:textId="77777777" w:rsidR="00B3045C" w:rsidRPr="00B3045C" w:rsidRDefault="00B3045C" w:rsidP="003A1961">
            <w:pPr>
              <w:jc w:val="center"/>
              <w:rPr>
                <w:lang w:val="en-US"/>
              </w:rPr>
            </w:pPr>
            <w:r w:rsidRPr="00B3045C">
              <w:rPr>
                <w:lang w:val="en-US"/>
              </w:rPr>
              <w:t>Monopole</w:t>
            </w:r>
          </w:p>
        </w:tc>
        <w:tc>
          <w:tcPr>
            <w:tcW w:w="1606" w:type="dxa"/>
          </w:tcPr>
          <w:p w14:paraId="7F7014E5" w14:textId="77777777" w:rsidR="00B3045C" w:rsidRPr="00B3045C" w:rsidRDefault="00B3045C" w:rsidP="003A1961">
            <w:pPr>
              <w:jc w:val="center"/>
              <w:rPr>
                <w:lang w:val="en-US"/>
              </w:rPr>
            </w:pPr>
            <w:r w:rsidRPr="00B3045C">
              <w:rPr>
                <w:lang w:val="en-US"/>
              </w:rPr>
              <w:t>LF01</w:t>
            </w:r>
          </w:p>
        </w:tc>
        <w:tc>
          <w:tcPr>
            <w:tcW w:w="1386" w:type="dxa"/>
            <w:vAlign w:val="center"/>
          </w:tcPr>
          <w:p w14:paraId="09DE8B6F" w14:textId="77777777" w:rsidR="00B3045C" w:rsidRPr="00B3045C" w:rsidRDefault="00B3045C" w:rsidP="003A1961">
            <w:pPr>
              <w:jc w:val="center"/>
              <w:rPr>
                <w:lang w:val="en-US"/>
              </w:rPr>
            </w:pPr>
            <w:r w:rsidRPr="00B3045C">
              <w:rPr>
                <w:lang w:val="en-US"/>
              </w:rPr>
              <w:t>2</w:t>
            </w:r>
          </w:p>
        </w:tc>
        <w:tc>
          <w:tcPr>
            <w:tcW w:w="1439" w:type="dxa"/>
          </w:tcPr>
          <w:p w14:paraId="3997C6B7" w14:textId="77777777" w:rsidR="00B3045C" w:rsidRPr="00B3045C" w:rsidRDefault="00B3045C" w:rsidP="003A1961">
            <w:pPr>
              <w:jc w:val="center"/>
              <w:rPr>
                <w:lang w:val="en-US"/>
              </w:rPr>
            </w:pPr>
            <w:r w:rsidRPr="00B3045C">
              <w:rPr>
                <w:lang w:val="en-US"/>
              </w:rPr>
              <w:t>0,375</w:t>
            </w:r>
          </w:p>
        </w:tc>
        <w:tc>
          <w:tcPr>
            <w:tcW w:w="1292" w:type="dxa"/>
          </w:tcPr>
          <w:p w14:paraId="0EAF2676" w14:textId="77777777" w:rsidR="00B3045C" w:rsidRPr="00B3045C" w:rsidRDefault="00B3045C" w:rsidP="003A1961">
            <w:pPr>
              <w:jc w:val="center"/>
              <w:rPr>
                <w:lang w:val="en-US"/>
              </w:rPr>
            </w:pPr>
            <w:r w:rsidRPr="00B3045C">
              <w:rPr>
                <w:lang w:val="en-US"/>
              </w:rPr>
              <w:t>-</w:t>
            </w:r>
          </w:p>
        </w:tc>
        <w:tc>
          <w:tcPr>
            <w:tcW w:w="617" w:type="dxa"/>
          </w:tcPr>
          <w:p w14:paraId="70633762" w14:textId="77777777" w:rsidR="00B3045C" w:rsidRPr="00B3045C" w:rsidRDefault="00B3045C" w:rsidP="003A1961">
            <w:pPr>
              <w:jc w:val="center"/>
              <w:rPr>
                <w:lang w:val="en-US"/>
              </w:rPr>
            </w:pPr>
            <w:r w:rsidRPr="00B3045C">
              <w:rPr>
                <w:lang w:val="en-US"/>
              </w:rPr>
              <w:t>-</w:t>
            </w:r>
          </w:p>
        </w:tc>
        <w:tc>
          <w:tcPr>
            <w:tcW w:w="1332" w:type="dxa"/>
            <w:shd w:val="clear" w:color="auto" w:fill="00FFFF"/>
            <w:vAlign w:val="center"/>
          </w:tcPr>
          <w:p w14:paraId="2950A57C" w14:textId="77777777" w:rsidR="00B3045C" w:rsidRPr="00B3045C" w:rsidRDefault="00B3045C" w:rsidP="003A1961">
            <w:pPr>
              <w:jc w:val="center"/>
              <w:rPr>
                <w:highlight w:val="yellow"/>
                <w:lang w:val="en-US"/>
              </w:rPr>
            </w:pPr>
          </w:p>
        </w:tc>
        <w:tc>
          <w:tcPr>
            <w:tcW w:w="444" w:type="dxa"/>
          </w:tcPr>
          <w:p w14:paraId="15E95BB1" w14:textId="77777777" w:rsidR="00B3045C" w:rsidRPr="00B3045C" w:rsidRDefault="00B3045C" w:rsidP="003A1961">
            <w:pPr>
              <w:jc w:val="center"/>
              <w:rPr>
                <w:lang w:val="en-US"/>
              </w:rPr>
            </w:pPr>
            <w:r w:rsidRPr="00B3045C">
              <w:rPr>
                <w:lang w:val="en-US"/>
              </w:rPr>
              <w:t>-</w:t>
            </w:r>
          </w:p>
        </w:tc>
      </w:tr>
      <w:tr w:rsidR="00B3045C" w:rsidRPr="00B3045C" w14:paraId="3E5D9C08" w14:textId="77777777" w:rsidTr="00B3045C">
        <w:trPr>
          <w:jc w:val="center"/>
        </w:trPr>
        <w:tc>
          <w:tcPr>
            <w:tcW w:w="1606" w:type="dxa"/>
          </w:tcPr>
          <w:p w14:paraId="2FD1433A" w14:textId="77777777" w:rsidR="00B3045C" w:rsidRPr="00B3045C" w:rsidRDefault="00B3045C" w:rsidP="003A1961">
            <w:pPr>
              <w:jc w:val="center"/>
              <w:rPr>
                <w:lang w:val="en-US"/>
              </w:rPr>
            </w:pPr>
            <w:r w:rsidRPr="00B3045C">
              <w:rPr>
                <w:lang w:val="en-US"/>
              </w:rPr>
              <w:t>Monopole</w:t>
            </w:r>
          </w:p>
        </w:tc>
        <w:tc>
          <w:tcPr>
            <w:tcW w:w="1606" w:type="dxa"/>
          </w:tcPr>
          <w:p w14:paraId="0A0CE7AF" w14:textId="77777777" w:rsidR="00B3045C" w:rsidRPr="00B3045C" w:rsidRDefault="00B3045C" w:rsidP="003A1961">
            <w:pPr>
              <w:jc w:val="center"/>
              <w:rPr>
                <w:lang w:val="en-US"/>
              </w:rPr>
            </w:pPr>
            <w:r w:rsidRPr="00B3045C">
              <w:rPr>
                <w:lang w:val="en-US"/>
              </w:rPr>
              <w:t>LF01</w:t>
            </w:r>
          </w:p>
        </w:tc>
        <w:tc>
          <w:tcPr>
            <w:tcW w:w="1386" w:type="dxa"/>
            <w:vAlign w:val="center"/>
          </w:tcPr>
          <w:p w14:paraId="2C20CF5C" w14:textId="77777777" w:rsidR="00B3045C" w:rsidRPr="00B3045C" w:rsidRDefault="00B3045C" w:rsidP="003A1961">
            <w:pPr>
              <w:jc w:val="center"/>
              <w:rPr>
                <w:lang w:val="en-US"/>
              </w:rPr>
            </w:pPr>
            <w:r w:rsidRPr="00B3045C">
              <w:rPr>
                <w:lang w:val="en-US"/>
              </w:rPr>
              <w:t>6</w:t>
            </w:r>
          </w:p>
        </w:tc>
        <w:tc>
          <w:tcPr>
            <w:tcW w:w="1439" w:type="dxa"/>
          </w:tcPr>
          <w:p w14:paraId="01BFCB67" w14:textId="77777777" w:rsidR="00B3045C" w:rsidRPr="00B3045C" w:rsidRDefault="00B3045C" w:rsidP="003A1961">
            <w:pPr>
              <w:jc w:val="center"/>
              <w:rPr>
                <w:lang w:val="en-US"/>
              </w:rPr>
            </w:pPr>
            <w:r w:rsidRPr="00B3045C">
              <w:rPr>
                <w:lang w:val="en-US"/>
              </w:rPr>
              <w:t>1,375</w:t>
            </w:r>
          </w:p>
        </w:tc>
        <w:tc>
          <w:tcPr>
            <w:tcW w:w="1292" w:type="dxa"/>
          </w:tcPr>
          <w:p w14:paraId="35EACCC4" w14:textId="77777777" w:rsidR="00B3045C" w:rsidRPr="00B3045C" w:rsidRDefault="00B3045C" w:rsidP="003A1961">
            <w:pPr>
              <w:jc w:val="center"/>
              <w:rPr>
                <w:lang w:val="en-US"/>
              </w:rPr>
            </w:pPr>
            <w:r w:rsidRPr="00B3045C">
              <w:rPr>
                <w:lang w:val="en-US"/>
              </w:rPr>
              <w:t>-</w:t>
            </w:r>
          </w:p>
        </w:tc>
        <w:tc>
          <w:tcPr>
            <w:tcW w:w="617" w:type="dxa"/>
          </w:tcPr>
          <w:p w14:paraId="0BBE4457" w14:textId="77777777" w:rsidR="00B3045C" w:rsidRPr="00B3045C" w:rsidRDefault="00B3045C" w:rsidP="003A1961">
            <w:pPr>
              <w:jc w:val="center"/>
              <w:rPr>
                <w:lang w:val="en-US"/>
              </w:rPr>
            </w:pPr>
            <w:r w:rsidRPr="00B3045C">
              <w:rPr>
                <w:lang w:val="en-US"/>
              </w:rPr>
              <w:t>-</w:t>
            </w:r>
          </w:p>
        </w:tc>
        <w:tc>
          <w:tcPr>
            <w:tcW w:w="1332" w:type="dxa"/>
            <w:shd w:val="clear" w:color="auto" w:fill="00FFFF"/>
            <w:vAlign w:val="center"/>
          </w:tcPr>
          <w:p w14:paraId="1D506C83" w14:textId="77777777" w:rsidR="00B3045C" w:rsidRPr="00B3045C" w:rsidRDefault="00B3045C" w:rsidP="003A1961">
            <w:pPr>
              <w:jc w:val="center"/>
              <w:rPr>
                <w:highlight w:val="yellow"/>
                <w:lang w:val="en-US"/>
              </w:rPr>
            </w:pPr>
          </w:p>
        </w:tc>
        <w:tc>
          <w:tcPr>
            <w:tcW w:w="444" w:type="dxa"/>
          </w:tcPr>
          <w:p w14:paraId="315FAC31" w14:textId="77777777" w:rsidR="00B3045C" w:rsidRPr="00B3045C" w:rsidRDefault="00B3045C" w:rsidP="003A1961">
            <w:pPr>
              <w:jc w:val="center"/>
              <w:rPr>
                <w:lang w:val="en-US"/>
              </w:rPr>
            </w:pPr>
            <w:r w:rsidRPr="00B3045C">
              <w:rPr>
                <w:lang w:val="en-US"/>
              </w:rPr>
              <w:t>-</w:t>
            </w:r>
          </w:p>
        </w:tc>
      </w:tr>
      <w:tr w:rsidR="00B3045C" w:rsidRPr="00B3045C" w14:paraId="53A30CF0" w14:textId="77777777" w:rsidTr="00B3045C">
        <w:trPr>
          <w:jc w:val="center"/>
        </w:trPr>
        <w:tc>
          <w:tcPr>
            <w:tcW w:w="1606" w:type="dxa"/>
          </w:tcPr>
          <w:p w14:paraId="2837BCA5" w14:textId="77777777" w:rsidR="00B3045C" w:rsidRPr="00B3045C" w:rsidRDefault="00B3045C" w:rsidP="003A1961">
            <w:pPr>
              <w:jc w:val="center"/>
              <w:rPr>
                <w:lang w:val="en-US"/>
              </w:rPr>
            </w:pPr>
            <w:r w:rsidRPr="00B3045C">
              <w:rPr>
                <w:lang w:val="en-US"/>
              </w:rPr>
              <w:t>Monopole</w:t>
            </w:r>
          </w:p>
        </w:tc>
        <w:tc>
          <w:tcPr>
            <w:tcW w:w="1606" w:type="dxa"/>
          </w:tcPr>
          <w:p w14:paraId="7D4CC255" w14:textId="77777777" w:rsidR="00B3045C" w:rsidRPr="00B3045C" w:rsidRDefault="00B3045C" w:rsidP="003A1961">
            <w:pPr>
              <w:jc w:val="center"/>
              <w:rPr>
                <w:lang w:val="en-US"/>
              </w:rPr>
            </w:pPr>
            <w:r w:rsidRPr="00B3045C">
              <w:rPr>
                <w:lang w:val="en-US"/>
              </w:rPr>
              <w:t>LF01</w:t>
            </w:r>
          </w:p>
        </w:tc>
        <w:tc>
          <w:tcPr>
            <w:tcW w:w="1386" w:type="dxa"/>
            <w:vAlign w:val="center"/>
          </w:tcPr>
          <w:p w14:paraId="04C82028" w14:textId="77777777" w:rsidR="00B3045C" w:rsidRPr="00B3045C" w:rsidRDefault="00B3045C" w:rsidP="003A1961">
            <w:pPr>
              <w:jc w:val="center"/>
              <w:rPr>
                <w:lang w:val="en-US"/>
              </w:rPr>
            </w:pPr>
            <w:r w:rsidRPr="00B3045C">
              <w:rPr>
                <w:lang w:val="en-US"/>
              </w:rPr>
              <w:t>25</w:t>
            </w:r>
          </w:p>
        </w:tc>
        <w:tc>
          <w:tcPr>
            <w:tcW w:w="1439" w:type="dxa"/>
          </w:tcPr>
          <w:p w14:paraId="0C8659F4" w14:textId="77777777" w:rsidR="00B3045C" w:rsidRPr="00B3045C" w:rsidRDefault="00B3045C" w:rsidP="003A1961">
            <w:pPr>
              <w:jc w:val="center"/>
              <w:rPr>
                <w:lang w:val="en-US"/>
              </w:rPr>
            </w:pPr>
            <w:r w:rsidRPr="00B3045C">
              <w:rPr>
                <w:lang w:val="en-US"/>
              </w:rPr>
              <w:t>6,125</w:t>
            </w:r>
          </w:p>
        </w:tc>
        <w:tc>
          <w:tcPr>
            <w:tcW w:w="1292" w:type="dxa"/>
          </w:tcPr>
          <w:p w14:paraId="19359AB1" w14:textId="77777777" w:rsidR="00B3045C" w:rsidRPr="00B3045C" w:rsidRDefault="00B3045C" w:rsidP="003A1961">
            <w:pPr>
              <w:jc w:val="center"/>
              <w:rPr>
                <w:lang w:val="en-US"/>
              </w:rPr>
            </w:pPr>
            <w:r w:rsidRPr="00B3045C">
              <w:rPr>
                <w:lang w:val="en-US"/>
              </w:rPr>
              <w:t>-</w:t>
            </w:r>
          </w:p>
        </w:tc>
        <w:tc>
          <w:tcPr>
            <w:tcW w:w="617" w:type="dxa"/>
          </w:tcPr>
          <w:p w14:paraId="387C42DB" w14:textId="77777777" w:rsidR="00B3045C" w:rsidRPr="00B3045C" w:rsidRDefault="00B3045C" w:rsidP="003A1961">
            <w:pPr>
              <w:jc w:val="center"/>
              <w:rPr>
                <w:lang w:val="en-US"/>
              </w:rPr>
            </w:pPr>
            <w:r w:rsidRPr="00B3045C">
              <w:rPr>
                <w:lang w:val="en-US"/>
              </w:rPr>
              <w:t>-</w:t>
            </w:r>
          </w:p>
        </w:tc>
        <w:tc>
          <w:tcPr>
            <w:tcW w:w="1332" w:type="dxa"/>
            <w:shd w:val="clear" w:color="auto" w:fill="00FFFF"/>
            <w:vAlign w:val="center"/>
          </w:tcPr>
          <w:p w14:paraId="121D9B23" w14:textId="77777777" w:rsidR="00B3045C" w:rsidRPr="00B3045C" w:rsidRDefault="00B3045C" w:rsidP="003A1961">
            <w:pPr>
              <w:jc w:val="center"/>
              <w:rPr>
                <w:highlight w:val="yellow"/>
                <w:lang w:val="en-US"/>
              </w:rPr>
            </w:pPr>
          </w:p>
        </w:tc>
        <w:tc>
          <w:tcPr>
            <w:tcW w:w="444" w:type="dxa"/>
          </w:tcPr>
          <w:p w14:paraId="14D53D72" w14:textId="77777777" w:rsidR="00B3045C" w:rsidRPr="00B3045C" w:rsidRDefault="00B3045C" w:rsidP="003A1961">
            <w:pPr>
              <w:jc w:val="center"/>
              <w:rPr>
                <w:lang w:val="en-US"/>
              </w:rPr>
            </w:pPr>
            <w:r w:rsidRPr="00B3045C">
              <w:rPr>
                <w:lang w:val="en-US"/>
              </w:rPr>
              <w:t>-</w:t>
            </w:r>
          </w:p>
        </w:tc>
      </w:tr>
      <w:tr w:rsidR="00B3045C" w:rsidRPr="00B3045C" w14:paraId="690D28A0" w14:textId="77777777" w:rsidTr="00B3045C">
        <w:trPr>
          <w:jc w:val="center"/>
        </w:trPr>
        <w:tc>
          <w:tcPr>
            <w:tcW w:w="1606" w:type="dxa"/>
          </w:tcPr>
          <w:p w14:paraId="31343AD1" w14:textId="77777777" w:rsidR="00B3045C" w:rsidRPr="00B3045C" w:rsidRDefault="00B3045C" w:rsidP="003A1961">
            <w:pPr>
              <w:jc w:val="center"/>
              <w:rPr>
                <w:lang w:val="en-US"/>
              </w:rPr>
            </w:pPr>
            <w:r w:rsidRPr="00B3045C">
              <w:rPr>
                <w:lang w:val="en-US"/>
              </w:rPr>
              <w:t>Monopole</w:t>
            </w:r>
          </w:p>
        </w:tc>
        <w:tc>
          <w:tcPr>
            <w:tcW w:w="1606" w:type="dxa"/>
          </w:tcPr>
          <w:p w14:paraId="3BC11F6B" w14:textId="77777777" w:rsidR="00B3045C" w:rsidRPr="00B3045C" w:rsidRDefault="00B3045C" w:rsidP="003A1961">
            <w:pPr>
              <w:jc w:val="center"/>
              <w:rPr>
                <w:lang w:val="en-US"/>
              </w:rPr>
            </w:pPr>
            <w:r w:rsidRPr="00B3045C">
              <w:rPr>
                <w:lang w:val="en-US"/>
              </w:rPr>
              <w:t>LF01</w:t>
            </w:r>
          </w:p>
        </w:tc>
        <w:tc>
          <w:tcPr>
            <w:tcW w:w="1386" w:type="dxa"/>
            <w:vAlign w:val="center"/>
          </w:tcPr>
          <w:p w14:paraId="7ADF2E40" w14:textId="77777777" w:rsidR="00B3045C" w:rsidRPr="00B3045C" w:rsidRDefault="00B3045C" w:rsidP="003A1961">
            <w:pPr>
              <w:jc w:val="center"/>
              <w:rPr>
                <w:lang w:val="en-US"/>
              </w:rPr>
            </w:pPr>
            <w:r w:rsidRPr="00B3045C">
              <w:rPr>
                <w:lang w:val="en-US"/>
              </w:rPr>
              <w:t>109</w:t>
            </w:r>
          </w:p>
        </w:tc>
        <w:tc>
          <w:tcPr>
            <w:tcW w:w="1439" w:type="dxa"/>
          </w:tcPr>
          <w:p w14:paraId="5EFE3A0B" w14:textId="77777777" w:rsidR="00B3045C" w:rsidRPr="00B3045C" w:rsidRDefault="00B3045C" w:rsidP="003A1961">
            <w:pPr>
              <w:jc w:val="center"/>
              <w:rPr>
                <w:lang w:val="en-US"/>
              </w:rPr>
            </w:pPr>
            <w:r w:rsidRPr="00B3045C">
              <w:rPr>
                <w:lang w:val="en-US"/>
              </w:rPr>
              <w:t>27,125</w:t>
            </w:r>
          </w:p>
        </w:tc>
        <w:tc>
          <w:tcPr>
            <w:tcW w:w="1292" w:type="dxa"/>
          </w:tcPr>
          <w:p w14:paraId="5A05AE4E" w14:textId="77777777" w:rsidR="00B3045C" w:rsidRPr="00B3045C" w:rsidRDefault="00B3045C" w:rsidP="003A1961">
            <w:pPr>
              <w:jc w:val="center"/>
              <w:rPr>
                <w:lang w:val="en-US"/>
              </w:rPr>
            </w:pPr>
            <w:r w:rsidRPr="00B3045C">
              <w:rPr>
                <w:lang w:val="en-US"/>
              </w:rPr>
              <w:t>-</w:t>
            </w:r>
          </w:p>
        </w:tc>
        <w:tc>
          <w:tcPr>
            <w:tcW w:w="617" w:type="dxa"/>
          </w:tcPr>
          <w:p w14:paraId="26FCDF46" w14:textId="77777777" w:rsidR="00B3045C" w:rsidRPr="00B3045C" w:rsidRDefault="00B3045C" w:rsidP="003A1961">
            <w:pPr>
              <w:jc w:val="center"/>
              <w:rPr>
                <w:lang w:val="en-US"/>
              </w:rPr>
            </w:pPr>
            <w:r w:rsidRPr="00B3045C">
              <w:rPr>
                <w:lang w:val="en-US"/>
              </w:rPr>
              <w:t>-</w:t>
            </w:r>
          </w:p>
        </w:tc>
        <w:tc>
          <w:tcPr>
            <w:tcW w:w="1332" w:type="dxa"/>
            <w:shd w:val="clear" w:color="auto" w:fill="00FFFF"/>
            <w:vAlign w:val="center"/>
          </w:tcPr>
          <w:p w14:paraId="4E0E3A59" w14:textId="77777777" w:rsidR="00B3045C" w:rsidRPr="00B3045C" w:rsidRDefault="00B3045C" w:rsidP="003A1961">
            <w:pPr>
              <w:jc w:val="center"/>
              <w:rPr>
                <w:highlight w:val="yellow"/>
                <w:lang w:val="en-US"/>
              </w:rPr>
            </w:pPr>
          </w:p>
        </w:tc>
        <w:tc>
          <w:tcPr>
            <w:tcW w:w="444" w:type="dxa"/>
          </w:tcPr>
          <w:p w14:paraId="12E151D6" w14:textId="77777777" w:rsidR="00B3045C" w:rsidRPr="00B3045C" w:rsidRDefault="00B3045C" w:rsidP="003A1961">
            <w:pPr>
              <w:jc w:val="center"/>
              <w:rPr>
                <w:lang w:val="en-US"/>
              </w:rPr>
            </w:pPr>
            <w:r w:rsidRPr="00B3045C">
              <w:rPr>
                <w:lang w:val="en-US"/>
              </w:rPr>
              <w:t>-</w:t>
            </w:r>
          </w:p>
        </w:tc>
      </w:tr>
      <w:tr w:rsidR="00B3045C" w:rsidRPr="00B3045C" w14:paraId="1A29470F" w14:textId="77777777" w:rsidTr="00B3045C">
        <w:trPr>
          <w:jc w:val="center"/>
        </w:trPr>
        <w:tc>
          <w:tcPr>
            <w:tcW w:w="1606" w:type="dxa"/>
          </w:tcPr>
          <w:p w14:paraId="38DC7092" w14:textId="77777777" w:rsidR="00B3045C" w:rsidRPr="00B3045C" w:rsidRDefault="00B3045C" w:rsidP="003A1961">
            <w:pPr>
              <w:jc w:val="center"/>
              <w:rPr>
                <w:lang w:val="en-US"/>
              </w:rPr>
            </w:pPr>
            <w:r w:rsidRPr="00B3045C">
              <w:rPr>
                <w:lang w:val="en-US"/>
              </w:rPr>
              <w:t>Biconical</w:t>
            </w:r>
          </w:p>
        </w:tc>
        <w:tc>
          <w:tcPr>
            <w:tcW w:w="1606" w:type="dxa"/>
          </w:tcPr>
          <w:p w14:paraId="7BD760D6" w14:textId="77777777" w:rsidR="00B3045C" w:rsidRPr="00B3045C" w:rsidRDefault="00B3045C" w:rsidP="003A1961">
            <w:pPr>
              <w:jc w:val="center"/>
              <w:rPr>
                <w:lang w:val="en-US"/>
              </w:rPr>
            </w:pPr>
            <w:r w:rsidRPr="00B3045C">
              <w:rPr>
                <w:lang w:val="en-US"/>
              </w:rPr>
              <w:t>HF01</w:t>
            </w:r>
          </w:p>
        </w:tc>
        <w:tc>
          <w:tcPr>
            <w:tcW w:w="1386" w:type="dxa"/>
            <w:vAlign w:val="center"/>
          </w:tcPr>
          <w:p w14:paraId="10AADCBE" w14:textId="77777777" w:rsidR="00B3045C" w:rsidRPr="00B3045C" w:rsidRDefault="00B3045C" w:rsidP="003A1961">
            <w:pPr>
              <w:jc w:val="center"/>
              <w:rPr>
                <w:lang w:val="en-US"/>
              </w:rPr>
            </w:pPr>
            <w:r w:rsidRPr="00B3045C">
              <w:rPr>
                <w:lang w:val="en-US"/>
              </w:rPr>
              <w:t>8</w:t>
            </w:r>
          </w:p>
        </w:tc>
        <w:tc>
          <w:tcPr>
            <w:tcW w:w="1439" w:type="dxa"/>
          </w:tcPr>
          <w:p w14:paraId="05E32730" w14:textId="77777777" w:rsidR="00B3045C" w:rsidRPr="00B3045C" w:rsidRDefault="00B3045C" w:rsidP="003A1961">
            <w:pPr>
              <w:jc w:val="center"/>
              <w:rPr>
                <w:lang w:val="en-US"/>
              </w:rPr>
            </w:pPr>
            <w:r w:rsidRPr="00B3045C">
              <w:rPr>
                <w:lang w:val="en-US"/>
              </w:rPr>
              <w:t>40</w:t>
            </w:r>
          </w:p>
        </w:tc>
        <w:tc>
          <w:tcPr>
            <w:tcW w:w="1292" w:type="dxa"/>
          </w:tcPr>
          <w:p w14:paraId="76631ED2" w14:textId="77777777" w:rsidR="00B3045C" w:rsidRPr="00B3045C" w:rsidRDefault="00B3045C" w:rsidP="003A1961">
            <w:pPr>
              <w:jc w:val="center"/>
              <w:rPr>
                <w:lang w:val="en-US"/>
              </w:rPr>
            </w:pPr>
            <w:r w:rsidRPr="00B3045C">
              <w:rPr>
                <w:lang w:val="en-US"/>
              </w:rPr>
              <w:t>-</w:t>
            </w:r>
          </w:p>
        </w:tc>
        <w:tc>
          <w:tcPr>
            <w:tcW w:w="617" w:type="dxa"/>
          </w:tcPr>
          <w:p w14:paraId="53A25BF1" w14:textId="77777777" w:rsidR="00B3045C" w:rsidRPr="00B3045C" w:rsidRDefault="00B3045C" w:rsidP="003A1961">
            <w:pPr>
              <w:jc w:val="center"/>
              <w:rPr>
                <w:lang w:val="en-US"/>
              </w:rPr>
            </w:pPr>
            <w:r w:rsidRPr="00B3045C">
              <w:rPr>
                <w:lang w:val="en-US"/>
              </w:rPr>
              <w:t>-</w:t>
            </w:r>
          </w:p>
        </w:tc>
        <w:tc>
          <w:tcPr>
            <w:tcW w:w="1332" w:type="dxa"/>
            <w:shd w:val="clear" w:color="auto" w:fill="00FFFF"/>
            <w:vAlign w:val="center"/>
          </w:tcPr>
          <w:p w14:paraId="16AE1DEC" w14:textId="77777777" w:rsidR="00B3045C" w:rsidRPr="00B3045C" w:rsidRDefault="00B3045C" w:rsidP="003A1961">
            <w:pPr>
              <w:jc w:val="center"/>
              <w:rPr>
                <w:lang w:val="en-US"/>
              </w:rPr>
            </w:pPr>
          </w:p>
        </w:tc>
        <w:tc>
          <w:tcPr>
            <w:tcW w:w="444" w:type="dxa"/>
          </w:tcPr>
          <w:p w14:paraId="30BE9365" w14:textId="77777777" w:rsidR="00B3045C" w:rsidRPr="00B3045C" w:rsidRDefault="00B3045C" w:rsidP="003A1961">
            <w:pPr>
              <w:jc w:val="center"/>
              <w:rPr>
                <w:lang w:val="en-US"/>
              </w:rPr>
            </w:pPr>
            <w:r w:rsidRPr="00B3045C">
              <w:rPr>
                <w:lang w:val="en-US"/>
              </w:rPr>
              <w:t>-</w:t>
            </w:r>
          </w:p>
        </w:tc>
      </w:tr>
      <w:tr w:rsidR="00B3045C" w:rsidRPr="00B3045C" w14:paraId="0201296E" w14:textId="77777777" w:rsidTr="00B3045C">
        <w:trPr>
          <w:jc w:val="center"/>
        </w:trPr>
        <w:tc>
          <w:tcPr>
            <w:tcW w:w="1606" w:type="dxa"/>
          </w:tcPr>
          <w:p w14:paraId="3C97DB39" w14:textId="77777777" w:rsidR="00B3045C" w:rsidRPr="00B3045C" w:rsidRDefault="00B3045C" w:rsidP="003A1961">
            <w:pPr>
              <w:jc w:val="center"/>
              <w:rPr>
                <w:lang w:val="en-US"/>
              </w:rPr>
            </w:pPr>
            <w:r w:rsidRPr="00B3045C">
              <w:rPr>
                <w:lang w:val="en-US"/>
              </w:rPr>
              <w:t>Biconical</w:t>
            </w:r>
          </w:p>
        </w:tc>
        <w:tc>
          <w:tcPr>
            <w:tcW w:w="1606" w:type="dxa"/>
          </w:tcPr>
          <w:p w14:paraId="28C1EC34" w14:textId="77777777" w:rsidR="00B3045C" w:rsidRPr="00B3045C" w:rsidRDefault="00B3045C" w:rsidP="003A1961">
            <w:pPr>
              <w:jc w:val="center"/>
              <w:rPr>
                <w:lang w:val="en-US"/>
              </w:rPr>
            </w:pPr>
            <w:r w:rsidRPr="00B3045C">
              <w:rPr>
                <w:lang w:val="en-US"/>
              </w:rPr>
              <w:t>HF01</w:t>
            </w:r>
          </w:p>
        </w:tc>
        <w:tc>
          <w:tcPr>
            <w:tcW w:w="1386" w:type="dxa"/>
            <w:vAlign w:val="center"/>
          </w:tcPr>
          <w:p w14:paraId="328F6035" w14:textId="77777777" w:rsidR="00B3045C" w:rsidRPr="00B3045C" w:rsidRDefault="00B3045C" w:rsidP="003A1961">
            <w:pPr>
              <w:jc w:val="center"/>
              <w:rPr>
                <w:lang w:val="en-US"/>
              </w:rPr>
            </w:pPr>
            <w:r w:rsidRPr="00B3045C">
              <w:rPr>
                <w:lang w:val="en-US"/>
              </w:rPr>
              <w:t>20</w:t>
            </w:r>
          </w:p>
        </w:tc>
        <w:tc>
          <w:tcPr>
            <w:tcW w:w="1439" w:type="dxa"/>
          </w:tcPr>
          <w:p w14:paraId="416A9883" w14:textId="77777777" w:rsidR="00B3045C" w:rsidRPr="00B3045C" w:rsidRDefault="00B3045C" w:rsidP="003A1961">
            <w:pPr>
              <w:jc w:val="center"/>
              <w:rPr>
                <w:lang w:val="en-US"/>
              </w:rPr>
            </w:pPr>
            <w:r w:rsidRPr="00B3045C">
              <w:rPr>
                <w:lang w:val="en-US"/>
              </w:rPr>
              <w:t>100</w:t>
            </w:r>
          </w:p>
        </w:tc>
        <w:tc>
          <w:tcPr>
            <w:tcW w:w="1292" w:type="dxa"/>
          </w:tcPr>
          <w:p w14:paraId="3169A977" w14:textId="77777777" w:rsidR="00B3045C" w:rsidRPr="00B3045C" w:rsidRDefault="00B3045C" w:rsidP="003A1961">
            <w:pPr>
              <w:jc w:val="center"/>
              <w:rPr>
                <w:lang w:val="en-US"/>
              </w:rPr>
            </w:pPr>
            <w:r w:rsidRPr="00B3045C">
              <w:rPr>
                <w:lang w:val="en-US"/>
              </w:rPr>
              <w:t>-</w:t>
            </w:r>
          </w:p>
        </w:tc>
        <w:tc>
          <w:tcPr>
            <w:tcW w:w="617" w:type="dxa"/>
          </w:tcPr>
          <w:p w14:paraId="3D9705D5" w14:textId="77777777" w:rsidR="00B3045C" w:rsidRPr="00B3045C" w:rsidRDefault="00B3045C" w:rsidP="003A1961">
            <w:pPr>
              <w:jc w:val="center"/>
              <w:rPr>
                <w:lang w:val="en-US"/>
              </w:rPr>
            </w:pPr>
            <w:r w:rsidRPr="00B3045C">
              <w:rPr>
                <w:lang w:val="en-US"/>
              </w:rPr>
              <w:t>-</w:t>
            </w:r>
          </w:p>
        </w:tc>
        <w:tc>
          <w:tcPr>
            <w:tcW w:w="1332" w:type="dxa"/>
            <w:shd w:val="clear" w:color="auto" w:fill="00FFFF"/>
            <w:vAlign w:val="center"/>
          </w:tcPr>
          <w:p w14:paraId="65C7A0C8" w14:textId="77777777" w:rsidR="00B3045C" w:rsidRPr="00B3045C" w:rsidRDefault="00B3045C" w:rsidP="003A1961">
            <w:pPr>
              <w:jc w:val="center"/>
              <w:rPr>
                <w:highlight w:val="yellow"/>
                <w:lang w:val="en-US"/>
              </w:rPr>
            </w:pPr>
          </w:p>
        </w:tc>
        <w:tc>
          <w:tcPr>
            <w:tcW w:w="444" w:type="dxa"/>
          </w:tcPr>
          <w:p w14:paraId="367001C8" w14:textId="77777777" w:rsidR="00B3045C" w:rsidRPr="00B3045C" w:rsidRDefault="00B3045C" w:rsidP="003A1961">
            <w:pPr>
              <w:jc w:val="center"/>
              <w:rPr>
                <w:lang w:val="en-US"/>
              </w:rPr>
            </w:pPr>
            <w:r w:rsidRPr="00B3045C">
              <w:rPr>
                <w:lang w:val="en-US"/>
              </w:rPr>
              <w:t>-</w:t>
            </w:r>
          </w:p>
        </w:tc>
      </w:tr>
      <w:tr w:rsidR="00B3045C" w:rsidRPr="00B3045C" w14:paraId="248F355C" w14:textId="77777777" w:rsidTr="00B3045C">
        <w:trPr>
          <w:jc w:val="center"/>
        </w:trPr>
        <w:tc>
          <w:tcPr>
            <w:tcW w:w="1606" w:type="dxa"/>
          </w:tcPr>
          <w:p w14:paraId="019F174A" w14:textId="77777777" w:rsidR="00B3045C" w:rsidRPr="00B3045C" w:rsidRDefault="00B3045C" w:rsidP="003A1961">
            <w:pPr>
              <w:jc w:val="center"/>
              <w:rPr>
                <w:lang w:val="en-US"/>
              </w:rPr>
            </w:pPr>
            <w:r w:rsidRPr="00B3045C">
              <w:rPr>
                <w:lang w:val="en-US"/>
              </w:rPr>
              <w:t>Biconical</w:t>
            </w:r>
          </w:p>
        </w:tc>
        <w:tc>
          <w:tcPr>
            <w:tcW w:w="1606" w:type="dxa"/>
          </w:tcPr>
          <w:p w14:paraId="4F4D1972" w14:textId="77777777" w:rsidR="00B3045C" w:rsidRPr="00B3045C" w:rsidRDefault="00B3045C" w:rsidP="003A1961">
            <w:pPr>
              <w:jc w:val="center"/>
              <w:rPr>
                <w:lang w:val="en-US"/>
              </w:rPr>
            </w:pPr>
            <w:r w:rsidRPr="00B3045C">
              <w:rPr>
                <w:lang w:val="en-US"/>
              </w:rPr>
              <w:t>HF01</w:t>
            </w:r>
          </w:p>
        </w:tc>
        <w:tc>
          <w:tcPr>
            <w:tcW w:w="1386" w:type="dxa"/>
            <w:vAlign w:val="center"/>
          </w:tcPr>
          <w:p w14:paraId="5BD617A7" w14:textId="77777777" w:rsidR="00B3045C" w:rsidRPr="00B3045C" w:rsidRDefault="00B3045C" w:rsidP="003A1961">
            <w:pPr>
              <w:jc w:val="center"/>
              <w:rPr>
                <w:lang w:val="en-US"/>
              </w:rPr>
            </w:pPr>
            <w:r w:rsidRPr="00B3045C">
              <w:rPr>
                <w:lang w:val="en-US"/>
              </w:rPr>
              <w:t>44</w:t>
            </w:r>
          </w:p>
        </w:tc>
        <w:tc>
          <w:tcPr>
            <w:tcW w:w="1439" w:type="dxa"/>
          </w:tcPr>
          <w:p w14:paraId="3F564852" w14:textId="77777777" w:rsidR="00B3045C" w:rsidRPr="00B3045C" w:rsidRDefault="00B3045C" w:rsidP="003A1961">
            <w:pPr>
              <w:jc w:val="center"/>
              <w:rPr>
                <w:lang w:val="en-US"/>
              </w:rPr>
            </w:pPr>
            <w:r w:rsidRPr="00B3045C">
              <w:rPr>
                <w:lang w:val="en-US"/>
              </w:rPr>
              <w:t>220</w:t>
            </w:r>
          </w:p>
        </w:tc>
        <w:tc>
          <w:tcPr>
            <w:tcW w:w="1292" w:type="dxa"/>
          </w:tcPr>
          <w:p w14:paraId="6C2145C8" w14:textId="77777777" w:rsidR="00B3045C" w:rsidRPr="00B3045C" w:rsidRDefault="00B3045C" w:rsidP="003A1961">
            <w:pPr>
              <w:jc w:val="center"/>
              <w:rPr>
                <w:lang w:val="en-US"/>
              </w:rPr>
            </w:pPr>
            <w:r w:rsidRPr="00B3045C">
              <w:rPr>
                <w:lang w:val="en-US"/>
              </w:rPr>
              <w:t>-</w:t>
            </w:r>
          </w:p>
        </w:tc>
        <w:tc>
          <w:tcPr>
            <w:tcW w:w="617" w:type="dxa"/>
          </w:tcPr>
          <w:p w14:paraId="537EFB3F" w14:textId="77777777" w:rsidR="00B3045C" w:rsidRPr="00B3045C" w:rsidRDefault="00B3045C" w:rsidP="003A1961">
            <w:pPr>
              <w:jc w:val="center"/>
              <w:rPr>
                <w:lang w:val="en-US"/>
              </w:rPr>
            </w:pPr>
            <w:r w:rsidRPr="00B3045C">
              <w:rPr>
                <w:lang w:val="en-US"/>
              </w:rPr>
              <w:t>-</w:t>
            </w:r>
          </w:p>
        </w:tc>
        <w:tc>
          <w:tcPr>
            <w:tcW w:w="1332" w:type="dxa"/>
            <w:shd w:val="clear" w:color="auto" w:fill="00FFFF"/>
            <w:vAlign w:val="center"/>
          </w:tcPr>
          <w:p w14:paraId="497987D0" w14:textId="77777777" w:rsidR="00B3045C" w:rsidRPr="00B3045C" w:rsidRDefault="00B3045C" w:rsidP="003A1961">
            <w:pPr>
              <w:jc w:val="center"/>
              <w:rPr>
                <w:highlight w:val="yellow"/>
                <w:lang w:val="en-US"/>
              </w:rPr>
            </w:pPr>
          </w:p>
        </w:tc>
        <w:tc>
          <w:tcPr>
            <w:tcW w:w="444" w:type="dxa"/>
          </w:tcPr>
          <w:p w14:paraId="565C0DEE" w14:textId="77777777" w:rsidR="00B3045C" w:rsidRPr="00B3045C" w:rsidRDefault="00B3045C" w:rsidP="003A1961">
            <w:pPr>
              <w:jc w:val="center"/>
              <w:rPr>
                <w:lang w:val="en-US"/>
              </w:rPr>
            </w:pPr>
            <w:r w:rsidRPr="00B3045C">
              <w:rPr>
                <w:lang w:val="en-US"/>
              </w:rPr>
              <w:t>-</w:t>
            </w:r>
          </w:p>
        </w:tc>
      </w:tr>
      <w:tr w:rsidR="00B3045C" w:rsidRPr="00B3045C" w14:paraId="7C8150F4" w14:textId="77777777" w:rsidTr="00B3045C">
        <w:trPr>
          <w:jc w:val="center"/>
        </w:trPr>
        <w:tc>
          <w:tcPr>
            <w:tcW w:w="1606" w:type="dxa"/>
          </w:tcPr>
          <w:p w14:paraId="24FED25B" w14:textId="77777777" w:rsidR="00B3045C" w:rsidRPr="00B3045C" w:rsidRDefault="00B3045C" w:rsidP="003A1961">
            <w:pPr>
              <w:jc w:val="center"/>
              <w:rPr>
                <w:lang w:val="en-US"/>
              </w:rPr>
            </w:pPr>
            <w:r w:rsidRPr="00B3045C">
              <w:rPr>
                <w:lang w:val="en-US"/>
              </w:rPr>
              <w:t>Log-periodic</w:t>
            </w:r>
          </w:p>
        </w:tc>
        <w:tc>
          <w:tcPr>
            <w:tcW w:w="1606" w:type="dxa"/>
          </w:tcPr>
          <w:p w14:paraId="5ED8AEEB" w14:textId="77777777" w:rsidR="00B3045C" w:rsidRPr="00B3045C" w:rsidRDefault="00B3045C" w:rsidP="003A1961">
            <w:pPr>
              <w:jc w:val="center"/>
              <w:rPr>
                <w:lang w:val="en-US"/>
              </w:rPr>
            </w:pPr>
            <w:r w:rsidRPr="00B3045C">
              <w:rPr>
                <w:lang w:val="en-US"/>
              </w:rPr>
              <w:t>HF01</w:t>
            </w:r>
          </w:p>
        </w:tc>
        <w:tc>
          <w:tcPr>
            <w:tcW w:w="1386" w:type="dxa"/>
            <w:vAlign w:val="center"/>
          </w:tcPr>
          <w:p w14:paraId="39BB609D" w14:textId="77777777" w:rsidR="00B3045C" w:rsidRPr="00B3045C" w:rsidRDefault="00B3045C" w:rsidP="003A1961">
            <w:pPr>
              <w:jc w:val="center"/>
              <w:rPr>
                <w:lang w:val="en-US"/>
              </w:rPr>
            </w:pPr>
            <w:r w:rsidRPr="00B3045C">
              <w:rPr>
                <w:lang w:val="en-US"/>
              </w:rPr>
              <w:t>80</w:t>
            </w:r>
          </w:p>
        </w:tc>
        <w:tc>
          <w:tcPr>
            <w:tcW w:w="1439" w:type="dxa"/>
          </w:tcPr>
          <w:p w14:paraId="64762872" w14:textId="77777777" w:rsidR="00B3045C" w:rsidRPr="00B3045C" w:rsidRDefault="00B3045C" w:rsidP="003A1961">
            <w:pPr>
              <w:jc w:val="center"/>
              <w:rPr>
                <w:lang w:val="en-US"/>
              </w:rPr>
            </w:pPr>
            <w:r w:rsidRPr="00B3045C">
              <w:rPr>
                <w:lang w:val="en-US"/>
              </w:rPr>
              <w:t>400</w:t>
            </w:r>
          </w:p>
        </w:tc>
        <w:tc>
          <w:tcPr>
            <w:tcW w:w="1292" w:type="dxa"/>
          </w:tcPr>
          <w:p w14:paraId="23FA8D36" w14:textId="77777777" w:rsidR="00B3045C" w:rsidRPr="00B3045C" w:rsidRDefault="00B3045C" w:rsidP="003A1961">
            <w:pPr>
              <w:jc w:val="center"/>
              <w:rPr>
                <w:lang w:val="en-US"/>
              </w:rPr>
            </w:pPr>
            <w:r w:rsidRPr="00B3045C">
              <w:rPr>
                <w:lang w:val="en-US"/>
              </w:rPr>
              <w:t>-</w:t>
            </w:r>
          </w:p>
        </w:tc>
        <w:tc>
          <w:tcPr>
            <w:tcW w:w="617" w:type="dxa"/>
          </w:tcPr>
          <w:p w14:paraId="5E080464" w14:textId="77777777" w:rsidR="00B3045C" w:rsidRPr="00B3045C" w:rsidRDefault="00B3045C" w:rsidP="003A1961">
            <w:pPr>
              <w:jc w:val="center"/>
              <w:rPr>
                <w:lang w:val="en-US"/>
              </w:rPr>
            </w:pPr>
            <w:r w:rsidRPr="00B3045C">
              <w:rPr>
                <w:lang w:val="en-US"/>
              </w:rPr>
              <w:t>-</w:t>
            </w:r>
          </w:p>
        </w:tc>
        <w:tc>
          <w:tcPr>
            <w:tcW w:w="1332" w:type="dxa"/>
            <w:shd w:val="clear" w:color="auto" w:fill="00FFFF"/>
            <w:vAlign w:val="center"/>
          </w:tcPr>
          <w:p w14:paraId="749D5DDF" w14:textId="77777777" w:rsidR="00B3045C" w:rsidRPr="00B3045C" w:rsidRDefault="00B3045C" w:rsidP="003A1961">
            <w:pPr>
              <w:jc w:val="center"/>
              <w:rPr>
                <w:highlight w:val="yellow"/>
                <w:lang w:val="en-US"/>
              </w:rPr>
            </w:pPr>
          </w:p>
        </w:tc>
        <w:tc>
          <w:tcPr>
            <w:tcW w:w="444" w:type="dxa"/>
          </w:tcPr>
          <w:p w14:paraId="54272348" w14:textId="77777777" w:rsidR="00B3045C" w:rsidRPr="00B3045C" w:rsidRDefault="00B3045C" w:rsidP="003A1961">
            <w:pPr>
              <w:jc w:val="center"/>
              <w:rPr>
                <w:lang w:val="en-US"/>
              </w:rPr>
            </w:pPr>
            <w:r w:rsidRPr="00B3045C">
              <w:rPr>
                <w:lang w:val="en-US"/>
              </w:rPr>
              <w:t>-</w:t>
            </w:r>
          </w:p>
        </w:tc>
      </w:tr>
      <w:tr w:rsidR="00B3045C" w:rsidRPr="00B3045C" w14:paraId="717CE339" w14:textId="77777777" w:rsidTr="00B3045C">
        <w:trPr>
          <w:jc w:val="center"/>
        </w:trPr>
        <w:tc>
          <w:tcPr>
            <w:tcW w:w="1606" w:type="dxa"/>
          </w:tcPr>
          <w:p w14:paraId="080B8BA4" w14:textId="77777777" w:rsidR="00B3045C" w:rsidRPr="00B3045C" w:rsidRDefault="00B3045C" w:rsidP="003A1961">
            <w:pPr>
              <w:jc w:val="center"/>
              <w:rPr>
                <w:lang w:val="en-US"/>
              </w:rPr>
            </w:pPr>
            <w:r w:rsidRPr="00B3045C">
              <w:rPr>
                <w:lang w:val="en-US"/>
              </w:rPr>
              <w:t>Log-periodic</w:t>
            </w:r>
          </w:p>
        </w:tc>
        <w:tc>
          <w:tcPr>
            <w:tcW w:w="1606" w:type="dxa"/>
          </w:tcPr>
          <w:p w14:paraId="3DF8D4BE" w14:textId="77777777" w:rsidR="00B3045C" w:rsidRPr="00B3045C" w:rsidRDefault="00B3045C" w:rsidP="003A1961">
            <w:pPr>
              <w:jc w:val="center"/>
              <w:rPr>
                <w:lang w:val="en-US"/>
              </w:rPr>
            </w:pPr>
            <w:r w:rsidRPr="00B3045C">
              <w:rPr>
                <w:lang w:val="en-US"/>
              </w:rPr>
              <w:t>HF01</w:t>
            </w:r>
          </w:p>
        </w:tc>
        <w:tc>
          <w:tcPr>
            <w:tcW w:w="1386" w:type="dxa"/>
            <w:vAlign w:val="center"/>
          </w:tcPr>
          <w:p w14:paraId="0E063F6A" w14:textId="77777777" w:rsidR="00B3045C" w:rsidRPr="00B3045C" w:rsidRDefault="00B3045C" w:rsidP="003A1961">
            <w:pPr>
              <w:jc w:val="center"/>
              <w:rPr>
                <w:lang w:val="en-US"/>
              </w:rPr>
            </w:pPr>
            <w:r w:rsidRPr="00B3045C">
              <w:rPr>
                <w:lang w:val="en-US"/>
              </w:rPr>
              <w:t>140</w:t>
            </w:r>
          </w:p>
        </w:tc>
        <w:tc>
          <w:tcPr>
            <w:tcW w:w="1439" w:type="dxa"/>
          </w:tcPr>
          <w:p w14:paraId="20BB7670" w14:textId="77777777" w:rsidR="00B3045C" w:rsidRPr="00B3045C" w:rsidRDefault="00B3045C" w:rsidP="003A1961">
            <w:pPr>
              <w:jc w:val="center"/>
              <w:rPr>
                <w:lang w:val="en-US"/>
              </w:rPr>
            </w:pPr>
            <w:r w:rsidRPr="00B3045C">
              <w:rPr>
                <w:lang w:val="en-US"/>
              </w:rPr>
              <w:t>700</w:t>
            </w:r>
          </w:p>
        </w:tc>
        <w:tc>
          <w:tcPr>
            <w:tcW w:w="1292" w:type="dxa"/>
          </w:tcPr>
          <w:p w14:paraId="52BB719D" w14:textId="77777777" w:rsidR="00B3045C" w:rsidRPr="00B3045C" w:rsidRDefault="00B3045C" w:rsidP="003A1961">
            <w:pPr>
              <w:jc w:val="center"/>
              <w:rPr>
                <w:lang w:val="en-US"/>
              </w:rPr>
            </w:pPr>
            <w:r w:rsidRPr="00B3045C">
              <w:rPr>
                <w:lang w:val="en-US"/>
              </w:rPr>
              <w:t>-</w:t>
            </w:r>
          </w:p>
        </w:tc>
        <w:tc>
          <w:tcPr>
            <w:tcW w:w="617" w:type="dxa"/>
          </w:tcPr>
          <w:p w14:paraId="7C028673" w14:textId="77777777" w:rsidR="00B3045C" w:rsidRPr="00B3045C" w:rsidRDefault="00B3045C" w:rsidP="003A1961">
            <w:pPr>
              <w:jc w:val="center"/>
              <w:rPr>
                <w:lang w:val="en-US"/>
              </w:rPr>
            </w:pPr>
            <w:r w:rsidRPr="00B3045C">
              <w:rPr>
                <w:lang w:val="en-US"/>
              </w:rPr>
              <w:t>-</w:t>
            </w:r>
          </w:p>
        </w:tc>
        <w:tc>
          <w:tcPr>
            <w:tcW w:w="1332" w:type="dxa"/>
            <w:shd w:val="clear" w:color="auto" w:fill="00FFFF"/>
            <w:vAlign w:val="center"/>
          </w:tcPr>
          <w:p w14:paraId="07ECD1A2" w14:textId="77777777" w:rsidR="00B3045C" w:rsidRPr="00B3045C" w:rsidRDefault="00B3045C" w:rsidP="003A1961">
            <w:pPr>
              <w:jc w:val="center"/>
              <w:rPr>
                <w:highlight w:val="yellow"/>
                <w:lang w:val="en-US"/>
              </w:rPr>
            </w:pPr>
          </w:p>
        </w:tc>
        <w:tc>
          <w:tcPr>
            <w:tcW w:w="444" w:type="dxa"/>
          </w:tcPr>
          <w:p w14:paraId="2332DE0A" w14:textId="77777777" w:rsidR="00B3045C" w:rsidRPr="00B3045C" w:rsidRDefault="00B3045C" w:rsidP="003A1961">
            <w:pPr>
              <w:jc w:val="center"/>
              <w:rPr>
                <w:lang w:val="en-US"/>
              </w:rPr>
            </w:pPr>
            <w:r w:rsidRPr="00B3045C">
              <w:rPr>
                <w:lang w:val="en-US"/>
              </w:rPr>
              <w:t>-</w:t>
            </w:r>
          </w:p>
        </w:tc>
      </w:tr>
      <w:tr w:rsidR="00B3045C" w:rsidRPr="00B3045C" w14:paraId="406FE258" w14:textId="77777777" w:rsidTr="00B3045C">
        <w:trPr>
          <w:jc w:val="center"/>
        </w:trPr>
        <w:tc>
          <w:tcPr>
            <w:tcW w:w="1606" w:type="dxa"/>
          </w:tcPr>
          <w:p w14:paraId="5F25E762" w14:textId="77777777" w:rsidR="00B3045C" w:rsidRPr="00B3045C" w:rsidRDefault="00B3045C" w:rsidP="003A1961">
            <w:pPr>
              <w:jc w:val="center"/>
              <w:rPr>
                <w:lang w:val="en-US"/>
              </w:rPr>
            </w:pPr>
            <w:r w:rsidRPr="00B3045C">
              <w:rPr>
                <w:lang w:val="en-US"/>
              </w:rPr>
              <w:t>Log-periodic</w:t>
            </w:r>
          </w:p>
        </w:tc>
        <w:tc>
          <w:tcPr>
            <w:tcW w:w="1606" w:type="dxa"/>
          </w:tcPr>
          <w:p w14:paraId="4C2A872C" w14:textId="77777777" w:rsidR="00B3045C" w:rsidRPr="00B3045C" w:rsidRDefault="00B3045C" w:rsidP="003A1961">
            <w:pPr>
              <w:jc w:val="center"/>
              <w:rPr>
                <w:lang w:val="en-US"/>
              </w:rPr>
            </w:pPr>
            <w:r w:rsidRPr="00B3045C">
              <w:rPr>
                <w:lang w:val="en-US"/>
              </w:rPr>
              <w:t>HF01</w:t>
            </w:r>
          </w:p>
        </w:tc>
        <w:tc>
          <w:tcPr>
            <w:tcW w:w="1386" w:type="dxa"/>
            <w:vAlign w:val="center"/>
          </w:tcPr>
          <w:p w14:paraId="16908465" w14:textId="77777777" w:rsidR="00B3045C" w:rsidRPr="00B3045C" w:rsidRDefault="00B3045C" w:rsidP="003A1961">
            <w:pPr>
              <w:jc w:val="center"/>
              <w:rPr>
                <w:lang w:val="en-US"/>
              </w:rPr>
            </w:pPr>
            <w:r w:rsidRPr="00B3045C">
              <w:rPr>
                <w:lang w:val="en-US"/>
              </w:rPr>
              <w:t>190</w:t>
            </w:r>
          </w:p>
        </w:tc>
        <w:tc>
          <w:tcPr>
            <w:tcW w:w="1439" w:type="dxa"/>
          </w:tcPr>
          <w:p w14:paraId="4133CF43" w14:textId="77777777" w:rsidR="00B3045C" w:rsidRPr="00B3045C" w:rsidRDefault="00B3045C" w:rsidP="003A1961">
            <w:pPr>
              <w:jc w:val="center"/>
              <w:rPr>
                <w:lang w:val="en-US"/>
              </w:rPr>
            </w:pPr>
            <w:r w:rsidRPr="00B3045C">
              <w:rPr>
                <w:lang w:val="en-US"/>
              </w:rPr>
              <w:t>950</w:t>
            </w:r>
          </w:p>
        </w:tc>
        <w:tc>
          <w:tcPr>
            <w:tcW w:w="1292" w:type="dxa"/>
          </w:tcPr>
          <w:p w14:paraId="7BA31C7F" w14:textId="77777777" w:rsidR="00B3045C" w:rsidRPr="00B3045C" w:rsidRDefault="00B3045C" w:rsidP="003A1961">
            <w:pPr>
              <w:jc w:val="center"/>
              <w:rPr>
                <w:lang w:val="en-US"/>
              </w:rPr>
            </w:pPr>
            <w:r w:rsidRPr="00B3045C">
              <w:rPr>
                <w:lang w:val="en-US"/>
              </w:rPr>
              <w:t>-</w:t>
            </w:r>
          </w:p>
        </w:tc>
        <w:tc>
          <w:tcPr>
            <w:tcW w:w="617" w:type="dxa"/>
          </w:tcPr>
          <w:p w14:paraId="3B892834" w14:textId="77777777" w:rsidR="00B3045C" w:rsidRPr="00B3045C" w:rsidRDefault="00B3045C" w:rsidP="003A1961">
            <w:pPr>
              <w:jc w:val="center"/>
              <w:rPr>
                <w:lang w:val="en-US"/>
              </w:rPr>
            </w:pPr>
            <w:r w:rsidRPr="00B3045C">
              <w:rPr>
                <w:lang w:val="en-US"/>
              </w:rPr>
              <w:t>-</w:t>
            </w:r>
          </w:p>
        </w:tc>
        <w:tc>
          <w:tcPr>
            <w:tcW w:w="1332" w:type="dxa"/>
            <w:shd w:val="clear" w:color="auto" w:fill="00FFFF"/>
            <w:vAlign w:val="center"/>
          </w:tcPr>
          <w:p w14:paraId="17D8144E" w14:textId="77777777" w:rsidR="00B3045C" w:rsidRPr="00B3045C" w:rsidRDefault="00B3045C" w:rsidP="003A1961">
            <w:pPr>
              <w:jc w:val="center"/>
              <w:rPr>
                <w:highlight w:val="yellow"/>
                <w:lang w:val="en-US"/>
              </w:rPr>
            </w:pPr>
          </w:p>
        </w:tc>
        <w:tc>
          <w:tcPr>
            <w:tcW w:w="444" w:type="dxa"/>
          </w:tcPr>
          <w:p w14:paraId="578FBDC4" w14:textId="77777777" w:rsidR="00B3045C" w:rsidRPr="00B3045C" w:rsidRDefault="00B3045C" w:rsidP="003A1961">
            <w:pPr>
              <w:jc w:val="center"/>
              <w:rPr>
                <w:lang w:val="en-US"/>
              </w:rPr>
            </w:pPr>
            <w:r w:rsidRPr="00B3045C">
              <w:rPr>
                <w:lang w:val="en-US"/>
              </w:rPr>
              <w:t>-</w:t>
            </w:r>
          </w:p>
        </w:tc>
      </w:tr>
    </w:tbl>
    <w:p w14:paraId="1F4B1127" w14:textId="77777777" w:rsidR="00B37838" w:rsidRDefault="00B37838" w:rsidP="00B37838"/>
    <w:p w14:paraId="1DDDCE13" w14:textId="77777777" w:rsidR="00B3045C" w:rsidRPr="004C497D" w:rsidRDefault="00B3045C" w:rsidP="00B37838"/>
    <w:p w14:paraId="61377EA0" w14:textId="1A22F0E5" w:rsidR="00B37838" w:rsidRPr="00B37838" w:rsidRDefault="00B37838" w:rsidP="00140D16">
      <w:pPr>
        <w:jc w:val="both"/>
        <w:rPr>
          <w:lang w:val="en-US"/>
        </w:rPr>
      </w:pPr>
      <w:r w:rsidRPr="00B37838">
        <w:rPr>
          <w:lang w:val="en-US"/>
        </w:rPr>
        <w:t>Comments</w:t>
      </w:r>
      <w:r w:rsidR="00140D16">
        <w:rPr>
          <w:lang w:val="en-US"/>
        </w:rPr>
        <w:t xml:space="preserve">, </w:t>
      </w:r>
      <w:proofErr w:type="gramStart"/>
      <w:r w:rsidR="00140D16">
        <w:rPr>
          <w:lang w:val="en-US"/>
        </w:rPr>
        <w:t>description</w:t>
      </w:r>
      <w:proofErr w:type="gramEnd"/>
      <w:r w:rsidR="00140D16">
        <w:rPr>
          <w:lang w:val="en-US"/>
        </w:rPr>
        <w:t xml:space="preserve"> and pictures of the setup </w:t>
      </w:r>
      <w:r w:rsidR="001332ED">
        <w:rPr>
          <w:lang w:val="en-US"/>
        </w:rPr>
        <w:t xml:space="preserve">shall </w:t>
      </w:r>
      <w:r w:rsidRPr="00B37838">
        <w:rPr>
          <w:lang w:val="en-US"/>
        </w:rPr>
        <w:t>be inserted here</w:t>
      </w:r>
      <w:r w:rsidR="00140D16">
        <w:rPr>
          <w:lang w:val="en-US"/>
        </w:rPr>
        <w:t xml:space="preserve"> (see </w:t>
      </w:r>
      <w:r w:rsidR="001332ED">
        <w:rPr>
          <w:lang w:val="en-US"/>
        </w:rPr>
        <w:t>§</w:t>
      </w:r>
      <w:r w:rsidR="00140D16">
        <w:rPr>
          <w:lang w:val="en-US"/>
        </w:rPr>
        <w:fldChar w:fldCharType="begin"/>
      </w:r>
      <w:r w:rsidR="00140D16">
        <w:rPr>
          <w:lang w:val="en-US"/>
        </w:rPr>
        <w:instrText xml:space="preserve"> REF _Ref45808791 \r \h </w:instrText>
      </w:r>
      <w:r w:rsidR="00140D16">
        <w:rPr>
          <w:lang w:val="en-US"/>
        </w:rPr>
      </w:r>
      <w:r w:rsidR="00140D16">
        <w:rPr>
          <w:lang w:val="en-US"/>
        </w:rPr>
        <w:fldChar w:fldCharType="separate"/>
      </w:r>
      <w:r w:rsidR="007C410D">
        <w:rPr>
          <w:lang w:val="en-US"/>
        </w:rPr>
        <w:t>9.b)</w:t>
      </w:r>
      <w:r w:rsidR="00140D16">
        <w:rPr>
          <w:lang w:val="en-US"/>
        </w:rPr>
        <w:fldChar w:fldCharType="end"/>
      </w:r>
      <w:r w:rsidR="00140D16">
        <w:rPr>
          <w:lang w:val="en-US"/>
        </w:rPr>
        <w:t>.</w:t>
      </w:r>
    </w:p>
    <w:p w14:paraId="2901A428" w14:textId="77777777" w:rsidR="00B37838" w:rsidRPr="00B37838" w:rsidRDefault="00B37838" w:rsidP="00B37838">
      <w:pPr>
        <w:rPr>
          <w:lang w:val="en-US"/>
        </w:rPr>
      </w:pPr>
    </w:p>
    <w:p w14:paraId="3F0358D0" w14:textId="77777777" w:rsidR="00B37838" w:rsidRPr="00B37838" w:rsidRDefault="00B37838" w:rsidP="00B37838">
      <w:pPr>
        <w:jc w:val="right"/>
        <w:rPr>
          <w:lang w:val="en-US"/>
        </w:rPr>
      </w:pPr>
    </w:p>
    <w:p w14:paraId="7E730BEF" w14:textId="77777777" w:rsidR="00B37838" w:rsidRPr="00B37838" w:rsidRDefault="00B37838" w:rsidP="00B37838">
      <w:pPr>
        <w:jc w:val="right"/>
        <w:rPr>
          <w:lang w:val="en-US"/>
        </w:rPr>
      </w:pPr>
      <w:r w:rsidRPr="00B37838">
        <w:rPr>
          <w:lang w:val="en-US"/>
        </w:rPr>
        <w:t>Sign of the Technical Responsible or his/her Deputy</w:t>
      </w:r>
    </w:p>
    <w:p w14:paraId="1E9DD101" w14:textId="77777777" w:rsidR="00B37838" w:rsidRPr="00B37838" w:rsidRDefault="00B37838" w:rsidP="00B37838">
      <w:pPr>
        <w:jc w:val="right"/>
        <w:rPr>
          <w:lang w:val="en-US"/>
        </w:rPr>
      </w:pPr>
    </w:p>
    <w:p w14:paraId="2767CC89" w14:textId="77777777" w:rsidR="00B37838" w:rsidRPr="00B37838" w:rsidRDefault="00B37838" w:rsidP="00B37838">
      <w:pPr>
        <w:jc w:val="right"/>
        <w:rPr>
          <w:lang w:val="en-US"/>
        </w:rPr>
      </w:pPr>
      <w:r w:rsidRPr="00B37838">
        <w:rPr>
          <w:lang w:val="en-US"/>
        </w:rPr>
        <w:t>....................................................................................</w:t>
      </w:r>
    </w:p>
    <w:p w14:paraId="541E6DF3" w14:textId="77777777" w:rsidR="00B37838" w:rsidRPr="00B37838" w:rsidRDefault="00B37838" w:rsidP="00B37838">
      <w:pPr>
        <w:jc w:val="right"/>
        <w:rPr>
          <w:lang w:val="en-US"/>
        </w:rPr>
      </w:pPr>
    </w:p>
    <w:p w14:paraId="2E6CD660" w14:textId="77777777" w:rsidR="00B37838" w:rsidRPr="00B37838" w:rsidRDefault="00B37838" w:rsidP="00B37838">
      <w:pPr>
        <w:rPr>
          <w:lang w:val="en-US"/>
        </w:rPr>
      </w:pPr>
    </w:p>
    <w:p w14:paraId="2068E536" w14:textId="77777777" w:rsidR="00B37838" w:rsidRPr="00B37838" w:rsidRDefault="00B37838" w:rsidP="00B37838">
      <w:pPr>
        <w:rPr>
          <w:lang w:val="en-US"/>
        </w:rPr>
      </w:pPr>
    </w:p>
    <w:p w14:paraId="732E1544" w14:textId="77777777"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49F2CAF0" w14:textId="77777777" w:rsidR="00B37838" w:rsidRPr="00B37838" w:rsidRDefault="00B37838" w:rsidP="00B37838">
      <w:pPr>
        <w:jc w:val="center"/>
        <w:rPr>
          <w:b/>
          <w:lang w:val="en-US"/>
        </w:rPr>
      </w:pPr>
      <w:r w:rsidRPr="00B37838">
        <w:rPr>
          <w:b/>
          <w:lang w:val="en-US"/>
        </w:rPr>
        <w:lastRenderedPageBreak/>
        <w:t xml:space="preserve">Annex </w:t>
      </w:r>
      <w:r w:rsidR="00946000">
        <w:rPr>
          <w:b/>
          <w:lang w:val="en-US"/>
        </w:rPr>
        <w:t>D</w:t>
      </w:r>
    </w:p>
    <w:p w14:paraId="02602F22" w14:textId="77777777" w:rsidR="00B37838" w:rsidRPr="00B37838" w:rsidRDefault="00B37838" w:rsidP="00B37838">
      <w:pPr>
        <w:jc w:val="right"/>
        <w:rPr>
          <w:lang w:val="en-US"/>
        </w:rPr>
      </w:pPr>
      <w:r w:rsidRPr="00B37838">
        <w:rPr>
          <w:lang w:val="en-US"/>
        </w:rPr>
        <w:t>Page … of …</w:t>
      </w:r>
    </w:p>
    <w:p w14:paraId="3EFCEBF1" w14:textId="77777777" w:rsidR="00B37838" w:rsidRPr="00B37838" w:rsidRDefault="00B37838" w:rsidP="00B37838">
      <w:pPr>
        <w:jc w:val="right"/>
        <w:rPr>
          <w:lang w:val="en-US"/>
        </w:rPr>
      </w:pPr>
    </w:p>
    <w:p w14:paraId="07F44610" w14:textId="77777777" w:rsidR="00B37838" w:rsidRPr="00B37838" w:rsidRDefault="00B37838" w:rsidP="00B37838">
      <w:pPr>
        <w:jc w:val="center"/>
        <w:rPr>
          <w:b/>
          <w:lang w:val="en-US"/>
        </w:rPr>
      </w:pPr>
      <w:r w:rsidRPr="00B37838">
        <w:rPr>
          <w:b/>
          <w:lang w:val="en-US"/>
        </w:rPr>
        <w:t>Test report no. XYZ</w:t>
      </w:r>
    </w:p>
    <w:p w14:paraId="41307F32" w14:textId="77777777" w:rsidR="00B37838" w:rsidRPr="00B37838" w:rsidRDefault="00B37838" w:rsidP="00B37838">
      <w:pPr>
        <w:jc w:val="center"/>
        <w:rPr>
          <w:b/>
          <w:lang w:val="en-US"/>
        </w:rPr>
      </w:pPr>
      <w:r w:rsidRPr="00B37838">
        <w:rPr>
          <w:b/>
          <w:lang w:val="en-US"/>
        </w:rPr>
        <w:t xml:space="preserve">Issued by the Coordinator of the proficiency test code </w:t>
      </w:r>
      <w:r w:rsidR="00A66B7A">
        <w:rPr>
          <w:b/>
          <w:lang w:val="en-US"/>
        </w:rPr>
        <w:t>PTC(RE-AUTO-0.15-1000)</w:t>
      </w:r>
    </w:p>
    <w:p w14:paraId="7C8C8185" w14:textId="77777777" w:rsidR="00B37838" w:rsidRPr="00B37838" w:rsidRDefault="00B37838" w:rsidP="00B37838">
      <w:pPr>
        <w:jc w:val="both"/>
        <w:rPr>
          <w:lang w:val="en-US"/>
        </w:rPr>
      </w:pPr>
    </w:p>
    <w:p w14:paraId="3551BBC9" w14:textId="77777777" w:rsidR="00B37838" w:rsidRPr="004C497D" w:rsidRDefault="00B37838" w:rsidP="00B37838">
      <w:pPr>
        <w:jc w:val="both"/>
      </w:pPr>
      <w:r w:rsidRPr="004C497D">
        <w:t>Carlo Carobbi</w:t>
      </w:r>
    </w:p>
    <w:p w14:paraId="1B9DDA39" w14:textId="77777777" w:rsidR="00B37838" w:rsidRPr="004C497D" w:rsidRDefault="00B37838" w:rsidP="00B37838">
      <w:pPr>
        <w:jc w:val="both"/>
      </w:pPr>
      <w:r w:rsidRPr="004C497D">
        <w:t>Dipartimento di Ingegneria dell’Informazione</w:t>
      </w:r>
    </w:p>
    <w:p w14:paraId="11C98C22" w14:textId="77777777" w:rsidR="00B37838" w:rsidRPr="004C497D" w:rsidRDefault="00B37838" w:rsidP="00B37838">
      <w:pPr>
        <w:jc w:val="both"/>
      </w:pPr>
      <w:r w:rsidRPr="004C497D">
        <w:t>Università degli Studi di Firenze</w:t>
      </w:r>
    </w:p>
    <w:p w14:paraId="7C11BC81" w14:textId="77777777" w:rsidR="00B37838" w:rsidRPr="004C497D" w:rsidRDefault="00B37838" w:rsidP="00B37838">
      <w:pPr>
        <w:jc w:val="both"/>
      </w:pPr>
      <w:r w:rsidRPr="004C497D">
        <w:t>Via S. Marta, 3 – 50139 Firenze</w:t>
      </w:r>
    </w:p>
    <w:p w14:paraId="4F799DFE" w14:textId="77777777" w:rsidR="00B37838" w:rsidRPr="00B37838" w:rsidRDefault="00B37838" w:rsidP="00B37838">
      <w:pPr>
        <w:jc w:val="both"/>
        <w:rPr>
          <w:lang w:val="en-US"/>
        </w:rPr>
      </w:pPr>
      <w:r w:rsidRPr="00B37838">
        <w:rPr>
          <w:lang w:val="en-US"/>
        </w:rPr>
        <w:t>Phone: +39 055 2758501</w:t>
      </w:r>
    </w:p>
    <w:p w14:paraId="07AF004E" w14:textId="77777777" w:rsidR="00B37838" w:rsidRPr="00B37838" w:rsidRDefault="00B37838" w:rsidP="00B37838">
      <w:pPr>
        <w:jc w:val="both"/>
        <w:rPr>
          <w:lang w:val="en-US"/>
        </w:rPr>
      </w:pPr>
      <w:r w:rsidRPr="00B37838">
        <w:rPr>
          <w:lang w:val="en-US"/>
        </w:rPr>
        <w:t>Mob. phone: +39 329 6509116</w:t>
      </w:r>
    </w:p>
    <w:p w14:paraId="5FAB5A72" w14:textId="77777777" w:rsidR="00B37838" w:rsidRPr="00BB58EF" w:rsidRDefault="00B37838" w:rsidP="00B37838">
      <w:pPr>
        <w:jc w:val="both"/>
        <w:rPr>
          <w:lang w:val="en-US"/>
        </w:rPr>
      </w:pPr>
      <w:r w:rsidRPr="00BB58EF">
        <w:rPr>
          <w:lang w:val="en-US"/>
        </w:rPr>
        <w:t xml:space="preserve">e-mail: </w:t>
      </w:r>
      <w:hyperlink r:id="rId78" w:history="1">
        <w:r w:rsidRPr="00BB58EF">
          <w:rPr>
            <w:color w:val="0000FF"/>
            <w:u w:val="single"/>
            <w:lang w:val="en-US"/>
          </w:rPr>
          <w:t>carlo.carobbi@unifi.it</w:t>
        </w:r>
      </w:hyperlink>
    </w:p>
    <w:p w14:paraId="4BB9A466" w14:textId="77777777" w:rsidR="00B37838" w:rsidRPr="00B37838" w:rsidRDefault="00B37838" w:rsidP="00B37838">
      <w:pPr>
        <w:jc w:val="center"/>
        <w:rPr>
          <w:lang w:val="en-US"/>
        </w:rPr>
      </w:pPr>
      <w:r w:rsidRPr="00B37838">
        <w:rPr>
          <w:b/>
          <w:lang w:val="en-US"/>
        </w:rPr>
        <w:t>to the participating Laboratory</w:t>
      </w:r>
    </w:p>
    <w:p w14:paraId="2BE4C6DB" w14:textId="77777777" w:rsidR="00B37838" w:rsidRPr="00B37838" w:rsidRDefault="00B37838" w:rsidP="00B37838">
      <w:pPr>
        <w:jc w:val="both"/>
        <w:rPr>
          <w:lang w:val="en-US"/>
        </w:rPr>
      </w:pPr>
      <w:r w:rsidRPr="00B37838">
        <w:rPr>
          <w:lang w:val="en-US"/>
        </w:rPr>
        <w:t>Laboratory: Name of the Laboratory</w:t>
      </w:r>
    </w:p>
    <w:p w14:paraId="02AD8552" w14:textId="77777777" w:rsidR="00B37838" w:rsidRPr="00D6256B" w:rsidRDefault="00B37838" w:rsidP="00B37838">
      <w:pPr>
        <w:jc w:val="both"/>
        <w:rPr>
          <w:lang w:val="en-US"/>
        </w:rPr>
      </w:pPr>
      <w:r w:rsidRPr="00D6256B">
        <w:rPr>
          <w:lang w:val="en-US"/>
        </w:rPr>
        <w:t xml:space="preserve">Laboratory Code: </w:t>
      </w:r>
      <w:r w:rsidR="005368EE" w:rsidRPr="005368EE">
        <w:rPr>
          <w:lang w:val="en-US"/>
        </w:rPr>
        <w:t>PTC(RE-AUTO-0.15-1000)</w:t>
      </w:r>
      <w:r w:rsidRPr="00D6256B">
        <w:rPr>
          <w:lang w:val="en-US"/>
        </w:rPr>
        <w:t>LAB(#)</w:t>
      </w:r>
    </w:p>
    <w:p w14:paraId="55E05263" w14:textId="77777777" w:rsidR="00B37838" w:rsidRPr="00D6256B" w:rsidRDefault="00B37838" w:rsidP="00B37838">
      <w:pPr>
        <w:jc w:val="both"/>
        <w:rPr>
          <w:lang w:val="en-US"/>
        </w:rPr>
      </w:pPr>
      <w:r w:rsidRPr="00D6256B">
        <w:rPr>
          <w:lang w:val="en-US"/>
        </w:rPr>
        <w:t>Address: Address of the Laboratory</w:t>
      </w:r>
    </w:p>
    <w:p w14:paraId="19C57144" w14:textId="77777777" w:rsidR="00B37838" w:rsidRPr="00D6256B" w:rsidRDefault="00B37838" w:rsidP="00B37838">
      <w:pPr>
        <w:jc w:val="both"/>
        <w:rPr>
          <w:lang w:val="en-US"/>
        </w:rPr>
      </w:pPr>
    </w:p>
    <w:p w14:paraId="46970B41" w14:textId="77777777" w:rsidR="00B37838" w:rsidRPr="00B37838" w:rsidRDefault="00B37838" w:rsidP="00B37838">
      <w:pPr>
        <w:jc w:val="both"/>
        <w:rPr>
          <w:lang w:val="en-US"/>
        </w:rPr>
      </w:pPr>
      <w:r w:rsidRPr="00B37838">
        <w:rPr>
          <w:lang w:val="en-US"/>
        </w:rPr>
        <w:t>Start and stop dates of the proficiency test:</w:t>
      </w:r>
    </w:p>
    <w:p w14:paraId="2B979661" w14:textId="77777777" w:rsidR="00B37838" w:rsidRPr="00B37838" w:rsidRDefault="00B37838" w:rsidP="00B37838">
      <w:pPr>
        <w:jc w:val="both"/>
        <w:rPr>
          <w:lang w:val="en-US"/>
        </w:rPr>
      </w:pPr>
      <w:r w:rsidRPr="00B37838">
        <w:rPr>
          <w:lang w:val="en-US"/>
        </w:rPr>
        <w:t>Number of participants:</w:t>
      </w:r>
    </w:p>
    <w:p w14:paraId="7170D1F0" w14:textId="77777777" w:rsidR="00B37838" w:rsidRPr="00B37838" w:rsidRDefault="00B37838" w:rsidP="00B37838">
      <w:pPr>
        <w:jc w:val="both"/>
        <w:rPr>
          <w:lang w:val="en-US"/>
        </w:rPr>
      </w:pPr>
      <w:r w:rsidRPr="00B37838">
        <w:rPr>
          <w:lang w:val="en-US"/>
        </w:rPr>
        <w:t>Date of measurements of the participating Laboratory:</w:t>
      </w:r>
    </w:p>
    <w:p w14:paraId="1032E811" w14:textId="77777777" w:rsidR="00B37838" w:rsidRPr="00B37838" w:rsidRDefault="00B37838" w:rsidP="00B37838">
      <w:pPr>
        <w:jc w:val="both"/>
        <w:rPr>
          <w:lang w:val="en-US"/>
        </w:rPr>
      </w:pPr>
      <w:r w:rsidRPr="00B37838">
        <w:rPr>
          <w:lang w:val="en-US"/>
        </w:rPr>
        <w:t>Data of issue of this report:</w:t>
      </w:r>
    </w:p>
    <w:p w14:paraId="0BFD7BAB" w14:textId="77777777" w:rsidR="00B37838" w:rsidRPr="00D6256B" w:rsidRDefault="00B37838" w:rsidP="00B37838">
      <w:pPr>
        <w:jc w:val="center"/>
        <w:rPr>
          <w:lang w:val="en-US"/>
        </w:rPr>
      </w:pPr>
      <w:r w:rsidRPr="00D6256B">
        <w:rPr>
          <w:b/>
          <w:lang w:val="en-US"/>
        </w:rPr>
        <w:t>Test result</w:t>
      </w:r>
    </w:p>
    <w:p w14:paraId="167DF809" w14:textId="77777777" w:rsidR="00B37838" w:rsidRPr="00B37838" w:rsidRDefault="00B37838" w:rsidP="00B37838">
      <w:pPr>
        <w:jc w:val="both"/>
        <w:rPr>
          <w:lang w:val="en-US"/>
        </w:rPr>
      </w:pPr>
      <w:r w:rsidRPr="00B37838">
        <w:rPr>
          <w:lang w:val="en-US"/>
        </w:rPr>
        <w:t xml:space="preserve">The cells of column </w:t>
      </w:r>
      <w:r w:rsidR="00644EFC">
        <w:rPr>
          <w:lang w:val="en-US"/>
        </w:rPr>
        <w:t xml:space="preserve">seven </w:t>
      </w:r>
      <w:r w:rsidRPr="00B37838">
        <w:rPr>
          <w:lang w:val="en-US"/>
        </w:rPr>
        <w:t>are filled in by the Laboratory, the other ones are filled by the Coordinator.</w:t>
      </w:r>
    </w:p>
    <w:p w14:paraId="79A12B7C" w14:textId="77777777" w:rsidR="00B37838" w:rsidRDefault="00B37838" w:rsidP="00B37838">
      <w:pPr>
        <w:jc w:val="both"/>
        <w:rPr>
          <w:lang w:val="en-US"/>
        </w:rPr>
      </w:pPr>
    </w:p>
    <w:tbl>
      <w:tblPr>
        <w:tblStyle w:val="Grigliatabella"/>
        <w:tblW w:w="9722" w:type="dxa"/>
        <w:jc w:val="center"/>
        <w:tblLook w:val="01E0" w:firstRow="1" w:lastRow="1" w:firstColumn="1" w:lastColumn="1" w:noHBand="0" w:noVBand="0"/>
      </w:tblPr>
      <w:tblGrid>
        <w:gridCol w:w="1606"/>
        <w:gridCol w:w="1606"/>
        <w:gridCol w:w="1386"/>
        <w:gridCol w:w="1439"/>
        <w:gridCol w:w="1292"/>
        <w:gridCol w:w="617"/>
        <w:gridCol w:w="1332"/>
        <w:gridCol w:w="444"/>
      </w:tblGrid>
      <w:tr w:rsidR="00644EFC" w:rsidRPr="00B3045C" w14:paraId="0141CFF4" w14:textId="77777777" w:rsidTr="003A1961">
        <w:trPr>
          <w:jc w:val="center"/>
        </w:trPr>
        <w:tc>
          <w:tcPr>
            <w:tcW w:w="1606" w:type="dxa"/>
          </w:tcPr>
          <w:p w14:paraId="370E396C" w14:textId="77777777" w:rsidR="00644EFC" w:rsidRPr="00B3045C" w:rsidRDefault="00644EFC" w:rsidP="003A1961">
            <w:pPr>
              <w:jc w:val="center"/>
              <w:rPr>
                <w:b/>
                <w:lang w:val="en-US"/>
              </w:rPr>
            </w:pPr>
            <w:r w:rsidRPr="00B3045C">
              <w:rPr>
                <w:b/>
                <w:lang w:val="en-US"/>
              </w:rPr>
              <w:t>1</w:t>
            </w:r>
          </w:p>
        </w:tc>
        <w:tc>
          <w:tcPr>
            <w:tcW w:w="1606" w:type="dxa"/>
          </w:tcPr>
          <w:p w14:paraId="37BDA400" w14:textId="77777777" w:rsidR="00644EFC" w:rsidRPr="00B3045C" w:rsidRDefault="00644EFC" w:rsidP="003A1961">
            <w:pPr>
              <w:jc w:val="center"/>
              <w:rPr>
                <w:b/>
                <w:lang w:val="en-US"/>
              </w:rPr>
            </w:pPr>
            <w:r w:rsidRPr="00B3045C">
              <w:rPr>
                <w:b/>
                <w:lang w:val="en-US"/>
              </w:rPr>
              <w:t>2</w:t>
            </w:r>
          </w:p>
        </w:tc>
        <w:tc>
          <w:tcPr>
            <w:tcW w:w="1386" w:type="dxa"/>
            <w:vAlign w:val="center"/>
          </w:tcPr>
          <w:p w14:paraId="01495D95" w14:textId="77777777" w:rsidR="00644EFC" w:rsidRPr="00B3045C" w:rsidRDefault="00644EFC" w:rsidP="003A1961">
            <w:pPr>
              <w:jc w:val="center"/>
              <w:rPr>
                <w:b/>
                <w:lang w:val="en-US"/>
              </w:rPr>
            </w:pPr>
            <w:r w:rsidRPr="00B3045C">
              <w:rPr>
                <w:b/>
                <w:lang w:val="en-US"/>
              </w:rPr>
              <w:t>3</w:t>
            </w:r>
          </w:p>
        </w:tc>
        <w:tc>
          <w:tcPr>
            <w:tcW w:w="1439" w:type="dxa"/>
          </w:tcPr>
          <w:p w14:paraId="7697DED7" w14:textId="77777777" w:rsidR="00644EFC" w:rsidRPr="00B3045C" w:rsidRDefault="00644EFC" w:rsidP="003A1961">
            <w:pPr>
              <w:jc w:val="center"/>
              <w:rPr>
                <w:b/>
                <w:lang w:val="en-US"/>
              </w:rPr>
            </w:pPr>
            <w:r w:rsidRPr="00B3045C">
              <w:rPr>
                <w:b/>
                <w:lang w:val="en-US"/>
              </w:rPr>
              <w:t>4</w:t>
            </w:r>
          </w:p>
        </w:tc>
        <w:tc>
          <w:tcPr>
            <w:tcW w:w="1292" w:type="dxa"/>
          </w:tcPr>
          <w:p w14:paraId="3B4CC369" w14:textId="77777777" w:rsidR="00644EFC" w:rsidRPr="00B3045C" w:rsidRDefault="00644EFC" w:rsidP="003A1961">
            <w:pPr>
              <w:jc w:val="center"/>
              <w:rPr>
                <w:b/>
                <w:lang w:val="en-US"/>
              </w:rPr>
            </w:pPr>
            <w:r w:rsidRPr="00B3045C">
              <w:rPr>
                <w:b/>
                <w:lang w:val="en-US"/>
              </w:rPr>
              <w:t>5</w:t>
            </w:r>
          </w:p>
        </w:tc>
        <w:tc>
          <w:tcPr>
            <w:tcW w:w="617" w:type="dxa"/>
          </w:tcPr>
          <w:p w14:paraId="0AF16857" w14:textId="77777777" w:rsidR="00644EFC" w:rsidRPr="00B3045C" w:rsidRDefault="00644EFC" w:rsidP="003A1961">
            <w:pPr>
              <w:jc w:val="center"/>
              <w:rPr>
                <w:b/>
                <w:lang w:val="en-US"/>
              </w:rPr>
            </w:pPr>
            <w:r w:rsidRPr="00B3045C">
              <w:rPr>
                <w:b/>
                <w:lang w:val="en-US"/>
              </w:rPr>
              <w:t>6</w:t>
            </w:r>
          </w:p>
        </w:tc>
        <w:tc>
          <w:tcPr>
            <w:tcW w:w="1332" w:type="dxa"/>
            <w:shd w:val="clear" w:color="auto" w:fill="00FFFF"/>
            <w:vAlign w:val="center"/>
          </w:tcPr>
          <w:p w14:paraId="6A3C993C" w14:textId="77777777" w:rsidR="00644EFC" w:rsidRPr="00B3045C" w:rsidRDefault="00644EFC" w:rsidP="003A1961">
            <w:pPr>
              <w:jc w:val="center"/>
              <w:rPr>
                <w:b/>
                <w:lang w:val="en-US"/>
              </w:rPr>
            </w:pPr>
            <w:r w:rsidRPr="00B3045C">
              <w:rPr>
                <w:b/>
                <w:lang w:val="en-US"/>
              </w:rPr>
              <w:t>7</w:t>
            </w:r>
          </w:p>
        </w:tc>
        <w:tc>
          <w:tcPr>
            <w:tcW w:w="444" w:type="dxa"/>
          </w:tcPr>
          <w:p w14:paraId="31CF8583" w14:textId="77777777" w:rsidR="00644EFC" w:rsidRPr="00B3045C" w:rsidRDefault="00644EFC" w:rsidP="003A1961">
            <w:pPr>
              <w:jc w:val="center"/>
              <w:rPr>
                <w:b/>
                <w:lang w:val="en-US"/>
              </w:rPr>
            </w:pPr>
            <w:r w:rsidRPr="00B3045C">
              <w:rPr>
                <w:b/>
                <w:lang w:val="en-US"/>
              </w:rPr>
              <w:t>8</w:t>
            </w:r>
          </w:p>
        </w:tc>
      </w:tr>
      <w:tr w:rsidR="00644EFC" w:rsidRPr="00B3045C" w14:paraId="44E5CF3C" w14:textId="77777777" w:rsidTr="003A1961">
        <w:trPr>
          <w:jc w:val="center"/>
        </w:trPr>
        <w:tc>
          <w:tcPr>
            <w:tcW w:w="1606" w:type="dxa"/>
          </w:tcPr>
          <w:p w14:paraId="54D3838E" w14:textId="77777777" w:rsidR="00644EFC" w:rsidRPr="00B3045C" w:rsidRDefault="00644EFC" w:rsidP="003A1961">
            <w:pPr>
              <w:jc w:val="center"/>
              <w:rPr>
                <w:b/>
                <w:lang w:val="en-US"/>
              </w:rPr>
            </w:pPr>
            <w:r w:rsidRPr="00B3045C">
              <w:rPr>
                <w:b/>
                <w:lang w:val="en-US"/>
              </w:rPr>
              <w:t>Receiving antenna</w:t>
            </w:r>
          </w:p>
        </w:tc>
        <w:tc>
          <w:tcPr>
            <w:tcW w:w="1606" w:type="dxa"/>
          </w:tcPr>
          <w:p w14:paraId="516AB61A" w14:textId="77777777" w:rsidR="00644EFC" w:rsidRPr="00B3045C" w:rsidRDefault="00644EFC" w:rsidP="003A1961">
            <w:pPr>
              <w:jc w:val="center"/>
              <w:rPr>
                <w:b/>
                <w:lang w:val="en-US"/>
              </w:rPr>
            </w:pPr>
            <w:r w:rsidRPr="00B3045C">
              <w:rPr>
                <w:b/>
                <w:lang w:val="en-US"/>
              </w:rPr>
              <w:t>Comb generator</w:t>
            </w:r>
          </w:p>
        </w:tc>
        <w:tc>
          <w:tcPr>
            <w:tcW w:w="1386" w:type="dxa"/>
            <w:vAlign w:val="center"/>
          </w:tcPr>
          <w:p w14:paraId="05D8EEBF" w14:textId="77777777" w:rsidR="00644EFC" w:rsidRPr="00B3045C" w:rsidRDefault="00644EFC" w:rsidP="003A1961">
            <w:pPr>
              <w:jc w:val="center"/>
              <w:rPr>
                <w:b/>
                <w:lang w:val="en-US"/>
              </w:rPr>
            </w:pPr>
            <w:r w:rsidRPr="00B3045C">
              <w:rPr>
                <w:b/>
                <w:lang w:val="en-US"/>
              </w:rPr>
              <w:t>Harmonic</w:t>
            </w:r>
          </w:p>
          <w:p w14:paraId="6E4BCD0E" w14:textId="77777777" w:rsidR="00644EFC" w:rsidRPr="00B3045C" w:rsidRDefault="00644EFC" w:rsidP="003A1961">
            <w:pPr>
              <w:jc w:val="center"/>
              <w:rPr>
                <w:lang w:val="en-US"/>
              </w:rPr>
            </w:pPr>
            <w:r w:rsidRPr="00B3045C">
              <w:rPr>
                <w:b/>
                <w:lang w:val="en-US"/>
              </w:rPr>
              <w:t>#</w:t>
            </w:r>
          </w:p>
        </w:tc>
        <w:tc>
          <w:tcPr>
            <w:tcW w:w="1439" w:type="dxa"/>
          </w:tcPr>
          <w:p w14:paraId="6D0690B6" w14:textId="77777777" w:rsidR="00644EFC" w:rsidRPr="00B3045C" w:rsidRDefault="00644EFC" w:rsidP="003A1961">
            <w:pPr>
              <w:jc w:val="center"/>
              <w:rPr>
                <w:b/>
                <w:lang w:val="en-US"/>
              </w:rPr>
            </w:pPr>
            <w:r w:rsidRPr="00B3045C">
              <w:rPr>
                <w:b/>
                <w:lang w:val="en-US"/>
              </w:rPr>
              <w:t>Frequency</w:t>
            </w:r>
          </w:p>
          <w:p w14:paraId="2FEA956C" w14:textId="77777777" w:rsidR="00644EFC" w:rsidRPr="00B3045C" w:rsidRDefault="00644EFC" w:rsidP="003A1961">
            <w:pPr>
              <w:jc w:val="center"/>
              <w:rPr>
                <w:lang w:val="en-US"/>
              </w:rPr>
            </w:pPr>
            <w:r w:rsidRPr="00B3045C">
              <w:rPr>
                <w:lang w:val="en-US"/>
              </w:rPr>
              <w:t>MHz</w:t>
            </w:r>
          </w:p>
        </w:tc>
        <w:tc>
          <w:tcPr>
            <w:tcW w:w="1292" w:type="dxa"/>
          </w:tcPr>
          <w:p w14:paraId="55731B16" w14:textId="77777777" w:rsidR="00644EFC" w:rsidRPr="00B3045C" w:rsidRDefault="00644EFC" w:rsidP="003A1961">
            <w:pPr>
              <w:jc w:val="center"/>
              <w:rPr>
                <w:b/>
                <w:i/>
                <w:lang w:val="en-US"/>
              </w:rPr>
            </w:pPr>
            <w:r w:rsidRPr="00B3045C">
              <w:rPr>
                <w:b/>
                <w:i/>
                <w:lang w:val="en-US"/>
              </w:rPr>
              <w:t>x*</w:t>
            </w:r>
          </w:p>
          <w:p w14:paraId="3BE30671" w14:textId="77777777" w:rsidR="00644EFC" w:rsidRPr="00B3045C" w:rsidRDefault="00644EFC" w:rsidP="003A1961">
            <w:pPr>
              <w:jc w:val="center"/>
              <w:rPr>
                <w:b/>
                <w:i/>
                <w:vertAlign w:val="superscript"/>
                <w:lang w:val="en-US"/>
              </w:rPr>
            </w:pPr>
            <w:r w:rsidRPr="00B3045C">
              <w:rPr>
                <w:lang w:val="en-US"/>
              </w:rPr>
              <w:t>dB(</w:t>
            </w:r>
            <w:proofErr w:type="spellStart"/>
            <w:r w:rsidRPr="00B3045C">
              <w:rPr>
                <w:lang w:val="en-US"/>
              </w:rPr>
              <w:t>μV</w:t>
            </w:r>
            <w:proofErr w:type="spellEnd"/>
            <w:r w:rsidRPr="00B3045C">
              <w:rPr>
                <w:lang w:val="en-US"/>
              </w:rPr>
              <w:t>/m)</w:t>
            </w:r>
          </w:p>
        </w:tc>
        <w:tc>
          <w:tcPr>
            <w:tcW w:w="617" w:type="dxa"/>
          </w:tcPr>
          <w:p w14:paraId="0F7AE2AA" w14:textId="77777777" w:rsidR="00644EFC" w:rsidRPr="00B3045C" w:rsidRDefault="00644EFC" w:rsidP="003A1961">
            <w:pPr>
              <w:jc w:val="center"/>
              <w:rPr>
                <w:b/>
                <w:lang w:val="en-US"/>
              </w:rPr>
            </w:pPr>
            <w:r w:rsidRPr="00B3045C">
              <w:rPr>
                <w:b/>
                <w:i/>
                <w:lang w:val="en-US"/>
              </w:rPr>
              <w:t>s*</w:t>
            </w:r>
          </w:p>
          <w:p w14:paraId="78563D6A" w14:textId="77777777" w:rsidR="00644EFC" w:rsidRPr="00B3045C" w:rsidRDefault="00644EFC" w:rsidP="003A1961">
            <w:pPr>
              <w:jc w:val="center"/>
              <w:rPr>
                <w:b/>
                <w:i/>
                <w:lang w:val="en-US"/>
              </w:rPr>
            </w:pPr>
            <w:r w:rsidRPr="00B3045C">
              <w:rPr>
                <w:lang w:val="en-US"/>
              </w:rPr>
              <w:t>dB</w:t>
            </w:r>
          </w:p>
        </w:tc>
        <w:tc>
          <w:tcPr>
            <w:tcW w:w="1332" w:type="dxa"/>
            <w:shd w:val="clear" w:color="auto" w:fill="00FFFF"/>
            <w:vAlign w:val="center"/>
          </w:tcPr>
          <w:p w14:paraId="1F7F0B6A" w14:textId="77777777" w:rsidR="00644EFC" w:rsidRPr="00B3045C" w:rsidRDefault="00644EFC" w:rsidP="003A1961">
            <w:pPr>
              <w:jc w:val="center"/>
              <w:rPr>
                <w:b/>
                <w:vertAlign w:val="subscript"/>
                <w:lang w:val="en-US"/>
              </w:rPr>
            </w:pPr>
            <w:r w:rsidRPr="00B3045C">
              <w:rPr>
                <w:b/>
                <w:i/>
                <w:lang w:val="en-US"/>
              </w:rPr>
              <w:t>x</w:t>
            </w:r>
          </w:p>
          <w:p w14:paraId="67E59761" w14:textId="77777777" w:rsidR="00644EFC" w:rsidRPr="00B3045C" w:rsidRDefault="00644EFC" w:rsidP="003A1961">
            <w:pPr>
              <w:jc w:val="center"/>
              <w:rPr>
                <w:highlight w:val="yellow"/>
                <w:lang w:val="en-US"/>
              </w:rPr>
            </w:pPr>
            <w:r w:rsidRPr="00B3045C">
              <w:rPr>
                <w:lang w:val="en-US"/>
              </w:rPr>
              <w:t>dB(</w:t>
            </w:r>
            <w:proofErr w:type="spellStart"/>
            <w:r w:rsidRPr="00B3045C">
              <w:rPr>
                <w:lang w:val="en-US"/>
              </w:rPr>
              <w:t>μV</w:t>
            </w:r>
            <w:proofErr w:type="spellEnd"/>
            <w:r w:rsidRPr="00B3045C">
              <w:rPr>
                <w:lang w:val="en-US"/>
              </w:rPr>
              <w:t>/m)</w:t>
            </w:r>
          </w:p>
        </w:tc>
        <w:tc>
          <w:tcPr>
            <w:tcW w:w="444" w:type="dxa"/>
          </w:tcPr>
          <w:p w14:paraId="6DED5514" w14:textId="77777777" w:rsidR="00644EFC" w:rsidRPr="00B3045C" w:rsidRDefault="00644EFC" w:rsidP="003A1961">
            <w:pPr>
              <w:jc w:val="center"/>
              <w:rPr>
                <w:b/>
                <w:vertAlign w:val="subscript"/>
                <w:lang w:val="en-US"/>
              </w:rPr>
            </w:pPr>
            <w:r w:rsidRPr="00B3045C">
              <w:rPr>
                <w:b/>
                <w:i/>
                <w:lang w:val="en-US"/>
              </w:rPr>
              <w:t>z</w:t>
            </w:r>
          </w:p>
        </w:tc>
      </w:tr>
      <w:tr w:rsidR="00644EFC" w:rsidRPr="00B3045C" w14:paraId="594219D1" w14:textId="77777777" w:rsidTr="003A1961">
        <w:trPr>
          <w:jc w:val="center"/>
        </w:trPr>
        <w:tc>
          <w:tcPr>
            <w:tcW w:w="1606" w:type="dxa"/>
          </w:tcPr>
          <w:p w14:paraId="3F4C0B16" w14:textId="77777777" w:rsidR="00644EFC" w:rsidRPr="00B3045C" w:rsidRDefault="00644EFC" w:rsidP="003A1961">
            <w:pPr>
              <w:jc w:val="center"/>
              <w:rPr>
                <w:lang w:val="en-US"/>
              </w:rPr>
            </w:pPr>
            <w:r w:rsidRPr="00B3045C">
              <w:rPr>
                <w:lang w:val="en-US"/>
              </w:rPr>
              <w:t>Monopole</w:t>
            </w:r>
          </w:p>
        </w:tc>
        <w:tc>
          <w:tcPr>
            <w:tcW w:w="1606" w:type="dxa"/>
          </w:tcPr>
          <w:p w14:paraId="6352201C" w14:textId="77777777" w:rsidR="00644EFC" w:rsidRPr="00B3045C" w:rsidRDefault="00644EFC" w:rsidP="003A1961">
            <w:pPr>
              <w:jc w:val="center"/>
              <w:rPr>
                <w:lang w:val="en-US"/>
              </w:rPr>
            </w:pPr>
            <w:r w:rsidRPr="00B3045C">
              <w:rPr>
                <w:lang w:val="en-US"/>
              </w:rPr>
              <w:t>LF01</w:t>
            </w:r>
          </w:p>
        </w:tc>
        <w:tc>
          <w:tcPr>
            <w:tcW w:w="1386" w:type="dxa"/>
            <w:vAlign w:val="center"/>
          </w:tcPr>
          <w:p w14:paraId="60A6B932" w14:textId="77777777" w:rsidR="00644EFC" w:rsidRPr="00B3045C" w:rsidRDefault="00644EFC" w:rsidP="003A1961">
            <w:pPr>
              <w:jc w:val="center"/>
              <w:rPr>
                <w:lang w:val="en-US"/>
              </w:rPr>
            </w:pPr>
            <w:r w:rsidRPr="00B3045C">
              <w:rPr>
                <w:lang w:val="en-US"/>
              </w:rPr>
              <w:t>2</w:t>
            </w:r>
          </w:p>
        </w:tc>
        <w:tc>
          <w:tcPr>
            <w:tcW w:w="1439" w:type="dxa"/>
          </w:tcPr>
          <w:p w14:paraId="771BA9FF" w14:textId="77777777" w:rsidR="00644EFC" w:rsidRPr="00B3045C" w:rsidRDefault="00644EFC" w:rsidP="003A1961">
            <w:pPr>
              <w:jc w:val="center"/>
              <w:rPr>
                <w:lang w:val="en-US"/>
              </w:rPr>
            </w:pPr>
            <w:r w:rsidRPr="00B3045C">
              <w:rPr>
                <w:lang w:val="en-US"/>
              </w:rPr>
              <w:t>0,375</w:t>
            </w:r>
          </w:p>
        </w:tc>
        <w:tc>
          <w:tcPr>
            <w:tcW w:w="1292" w:type="dxa"/>
          </w:tcPr>
          <w:p w14:paraId="7B559EFC" w14:textId="77777777" w:rsidR="00644EFC" w:rsidRPr="00B3045C" w:rsidRDefault="00644EFC" w:rsidP="003A1961">
            <w:pPr>
              <w:jc w:val="center"/>
              <w:rPr>
                <w:lang w:val="en-US"/>
              </w:rPr>
            </w:pPr>
            <w:r w:rsidRPr="00B3045C">
              <w:rPr>
                <w:lang w:val="en-US"/>
              </w:rPr>
              <w:t>-</w:t>
            </w:r>
          </w:p>
        </w:tc>
        <w:tc>
          <w:tcPr>
            <w:tcW w:w="617" w:type="dxa"/>
          </w:tcPr>
          <w:p w14:paraId="1EC1136C" w14:textId="77777777" w:rsidR="00644EFC" w:rsidRPr="00B3045C" w:rsidRDefault="00644EFC" w:rsidP="003A1961">
            <w:pPr>
              <w:jc w:val="center"/>
              <w:rPr>
                <w:lang w:val="en-US"/>
              </w:rPr>
            </w:pPr>
            <w:r w:rsidRPr="00B3045C">
              <w:rPr>
                <w:lang w:val="en-US"/>
              </w:rPr>
              <w:t>-</w:t>
            </w:r>
          </w:p>
        </w:tc>
        <w:tc>
          <w:tcPr>
            <w:tcW w:w="1332" w:type="dxa"/>
            <w:shd w:val="clear" w:color="auto" w:fill="00FFFF"/>
            <w:vAlign w:val="center"/>
          </w:tcPr>
          <w:p w14:paraId="7012E309" w14:textId="77777777" w:rsidR="00644EFC" w:rsidRPr="00B3045C" w:rsidRDefault="00644EFC" w:rsidP="003A1961">
            <w:pPr>
              <w:jc w:val="center"/>
              <w:rPr>
                <w:highlight w:val="yellow"/>
                <w:lang w:val="en-US"/>
              </w:rPr>
            </w:pPr>
          </w:p>
        </w:tc>
        <w:tc>
          <w:tcPr>
            <w:tcW w:w="444" w:type="dxa"/>
          </w:tcPr>
          <w:p w14:paraId="1F9CB114" w14:textId="77777777" w:rsidR="00644EFC" w:rsidRPr="00B3045C" w:rsidRDefault="00644EFC" w:rsidP="003A1961">
            <w:pPr>
              <w:jc w:val="center"/>
              <w:rPr>
                <w:lang w:val="en-US"/>
              </w:rPr>
            </w:pPr>
            <w:r w:rsidRPr="00B3045C">
              <w:rPr>
                <w:lang w:val="en-US"/>
              </w:rPr>
              <w:t>-</w:t>
            </w:r>
          </w:p>
        </w:tc>
      </w:tr>
      <w:tr w:rsidR="00644EFC" w:rsidRPr="00B3045C" w14:paraId="39EB63C9" w14:textId="77777777" w:rsidTr="003A1961">
        <w:trPr>
          <w:jc w:val="center"/>
        </w:trPr>
        <w:tc>
          <w:tcPr>
            <w:tcW w:w="1606" w:type="dxa"/>
          </w:tcPr>
          <w:p w14:paraId="57E540B0" w14:textId="77777777" w:rsidR="00644EFC" w:rsidRPr="00B3045C" w:rsidRDefault="00644EFC" w:rsidP="003A1961">
            <w:pPr>
              <w:jc w:val="center"/>
              <w:rPr>
                <w:lang w:val="en-US"/>
              </w:rPr>
            </w:pPr>
            <w:r w:rsidRPr="00B3045C">
              <w:rPr>
                <w:lang w:val="en-US"/>
              </w:rPr>
              <w:t>Monopole</w:t>
            </w:r>
          </w:p>
        </w:tc>
        <w:tc>
          <w:tcPr>
            <w:tcW w:w="1606" w:type="dxa"/>
          </w:tcPr>
          <w:p w14:paraId="10EF9102" w14:textId="77777777" w:rsidR="00644EFC" w:rsidRPr="00B3045C" w:rsidRDefault="00644EFC" w:rsidP="003A1961">
            <w:pPr>
              <w:jc w:val="center"/>
              <w:rPr>
                <w:lang w:val="en-US"/>
              </w:rPr>
            </w:pPr>
            <w:r w:rsidRPr="00B3045C">
              <w:rPr>
                <w:lang w:val="en-US"/>
              </w:rPr>
              <w:t>LF01</w:t>
            </w:r>
          </w:p>
        </w:tc>
        <w:tc>
          <w:tcPr>
            <w:tcW w:w="1386" w:type="dxa"/>
            <w:vAlign w:val="center"/>
          </w:tcPr>
          <w:p w14:paraId="519AB0DF" w14:textId="77777777" w:rsidR="00644EFC" w:rsidRPr="00B3045C" w:rsidRDefault="00644EFC" w:rsidP="003A1961">
            <w:pPr>
              <w:jc w:val="center"/>
              <w:rPr>
                <w:lang w:val="en-US"/>
              </w:rPr>
            </w:pPr>
            <w:r w:rsidRPr="00B3045C">
              <w:rPr>
                <w:lang w:val="en-US"/>
              </w:rPr>
              <w:t>6</w:t>
            </w:r>
          </w:p>
        </w:tc>
        <w:tc>
          <w:tcPr>
            <w:tcW w:w="1439" w:type="dxa"/>
          </w:tcPr>
          <w:p w14:paraId="36804F3A" w14:textId="77777777" w:rsidR="00644EFC" w:rsidRPr="00B3045C" w:rsidRDefault="00644EFC" w:rsidP="003A1961">
            <w:pPr>
              <w:jc w:val="center"/>
              <w:rPr>
                <w:lang w:val="en-US"/>
              </w:rPr>
            </w:pPr>
            <w:r w:rsidRPr="00B3045C">
              <w:rPr>
                <w:lang w:val="en-US"/>
              </w:rPr>
              <w:t>1,375</w:t>
            </w:r>
          </w:p>
        </w:tc>
        <w:tc>
          <w:tcPr>
            <w:tcW w:w="1292" w:type="dxa"/>
          </w:tcPr>
          <w:p w14:paraId="736C3357" w14:textId="77777777" w:rsidR="00644EFC" w:rsidRPr="00B3045C" w:rsidRDefault="00644EFC" w:rsidP="003A1961">
            <w:pPr>
              <w:jc w:val="center"/>
              <w:rPr>
                <w:lang w:val="en-US"/>
              </w:rPr>
            </w:pPr>
            <w:r w:rsidRPr="00B3045C">
              <w:rPr>
                <w:lang w:val="en-US"/>
              </w:rPr>
              <w:t>-</w:t>
            </w:r>
          </w:p>
        </w:tc>
        <w:tc>
          <w:tcPr>
            <w:tcW w:w="617" w:type="dxa"/>
          </w:tcPr>
          <w:p w14:paraId="18FA978E" w14:textId="77777777" w:rsidR="00644EFC" w:rsidRPr="00B3045C" w:rsidRDefault="00644EFC" w:rsidP="003A1961">
            <w:pPr>
              <w:jc w:val="center"/>
              <w:rPr>
                <w:lang w:val="en-US"/>
              </w:rPr>
            </w:pPr>
            <w:r w:rsidRPr="00B3045C">
              <w:rPr>
                <w:lang w:val="en-US"/>
              </w:rPr>
              <w:t>-</w:t>
            </w:r>
          </w:p>
        </w:tc>
        <w:tc>
          <w:tcPr>
            <w:tcW w:w="1332" w:type="dxa"/>
            <w:shd w:val="clear" w:color="auto" w:fill="00FFFF"/>
            <w:vAlign w:val="center"/>
          </w:tcPr>
          <w:p w14:paraId="6094DB4E" w14:textId="77777777" w:rsidR="00644EFC" w:rsidRPr="00B3045C" w:rsidRDefault="00644EFC" w:rsidP="003A1961">
            <w:pPr>
              <w:jc w:val="center"/>
              <w:rPr>
                <w:highlight w:val="yellow"/>
                <w:lang w:val="en-US"/>
              </w:rPr>
            </w:pPr>
          </w:p>
        </w:tc>
        <w:tc>
          <w:tcPr>
            <w:tcW w:w="444" w:type="dxa"/>
          </w:tcPr>
          <w:p w14:paraId="49AE2C6E" w14:textId="77777777" w:rsidR="00644EFC" w:rsidRPr="00B3045C" w:rsidRDefault="00644EFC" w:rsidP="003A1961">
            <w:pPr>
              <w:jc w:val="center"/>
              <w:rPr>
                <w:lang w:val="en-US"/>
              </w:rPr>
            </w:pPr>
            <w:r w:rsidRPr="00B3045C">
              <w:rPr>
                <w:lang w:val="en-US"/>
              </w:rPr>
              <w:t>-</w:t>
            </w:r>
          </w:p>
        </w:tc>
      </w:tr>
      <w:tr w:rsidR="00644EFC" w:rsidRPr="00B3045C" w14:paraId="55D6873D" w14:textId="77777777" w:rsidTr="003A1961">
        <w:trPr>
          <w:jc w:val="center"/>
        </w:trPr>
        <w:tc>
          <w:tcPr>
            <w:tcW w:w="1606" w:type="dxa"/>
          </w:tcPr>
          <w:p w14:paraId="165FD81C" w14:textId="77777777" w:rsidR="00644EFC" w:rsidRPr="00B3045C" w:rsidRDefault="00644EFC" w:rsidP="003A1961">
            <w:pPr>
              <w:jc w:val="center"/>
              <w:rPr>
                <w:lang w:val="en-US"/>
              </w:rPr>
            </w:pPr>
            <w:r w:rsidRPr="00B3045C">
              <w:rPr>
                <w:lang w:val="en-US"/>
              </w:rPr>
              <w:t>Monopole</w:t>
            </w:r>
          </w:p>
        </w:tc>
        <w:tc>
          <w:tcPr>
            <w:tcW w:w="1606" w:type="dxa"/>
          </w:tcPr>
          <w:p w14:paraId="75F26596" w14:textId="77777777" w:rsidR="00644EFC" w:rsidRPr="00B3045C" w:rsidRDefault="00644EFC" w:rsidP="003A1961">
            <w:pPr>
              <w:jc w:val="center"/>
              <w:rPr>
                <w:lang w:val="en-US"/>
              </w:rPr>
            </w:pPr>
            <w:r w:rsidRPr="00B3045C">
              <w:rPr>
                <w:lang w:val="en-US"/>
              </w:rPr>
              <w:t>LF01</w:t>
            </w:r>
          </w:p>
        </w:tc>
        <w:tc>
          <w:tcPr>
            <w:tcW w:w="1386" w:type="dxa"/>
            <w:vAlign w:val="center"/>
          </w:tcPr>
          <w:p w14:paraId="6F302D44" w14:textId="77777777" w:rsidR="00644EFC" w:rsidRPr="00B3045C" w:rsidRDefault="00644EFC" w:rsidP="003A1961">
            <w:pPr>
              <w:jc w:val="center"/>
              <w:rPr>
                <w:lang w:val="en-US"/>
              </w:rPr>
            </w:pPr>
            <w:r w:rsidRPr="00B3045C">
              <w:rPr>
                <w:lang w:val="en-US"/>
              </w:rPr>
              <w:t>25</w:t>
            </w:r>
          </w:p>
        </w:tc>
        <w:tc>
          <w:tcPr>
            <w:tcW w:w="1439" w:type="dxa"/>
          </w:tcPr>
          <w:p w14:paraId="26457A9F" w14:textId="77777777" w:rsidR="00644EFC" w:rsidRPr="00B3045C" w:rsidRDefault="00644EFC" w:rsidP="003A1961">
            <w:pPr>
              <w:jc w:val="center"/>
              <w:rPr>
                <w:lang w:val="en-US"/>
              </w:rPr>
            </w:pPr>
            <w:r w:rsidRPr="00B3045C">
              <w:rPr>
                <w:lang w:val="en-US"/>
              </w:rPr>
              <w:t>6,125</w:t>
            </w:r>
          </w:p>
        </w:tc>
        <w:tc>
          <w:tcPr>
            <w:tcW w:w="1292" w:type="dxa"/>
          </w:tcPr>
          <w:p w14:paraId="527DF569" w14:textId="77777777" w:rsidR="00644EFC" w:rsidRPr="00B3045C" w:rsidRDefault="00644EFC" w:rsidP="003A1961">
            <w:pPr>
              <w:jc w:val="center"/>
              <w:rPr>
                <w:lang w:val="en-US"/>
              </w:rPr>
            </w:pPr>
            <w:r w:rsidRPr="00B3045C">
              <w:rPr>
                <w:lang w:val="en-US"/>
              </w:rPr>
              <w:t>-</w:t>
            </w:r>
          </w:p>
        </w:tc>
        <w:tc>
          <w:tcPr>
            <w:tcW w:w="617" w:type="dxa"/>
          </w:tcPr>
          <w:p w14:paraId="453C9A35" w14:textId="77777777" w:rsidR="00644EFC" w:rsidRPr="00B3045C" w:rsidRDefault="00644EFC" w:rsidP="003A1961">
            <w:pPr>
              <w:jc w:val="center"/>
              <w:rPr>
                <w:lang w:val="en-US"/>
              </w:rPr>
            </w:pPr>
            <w:r w:rsidRPr="00B3045C">
              <w:rPr>
                <w:lang w:val="en-US"/>
              </w:rPr>
              <w:t>-</w:t>
            </w:r>
          </w:p>
        </w:tc>
        <w:tc>
          <w:tcPr>
            <w:tcW w:w="1332" w:type="dxa"/>
            <w:shd w:val="clear" w:color="auto" w:fill="00FFFF"/>
            <w:vAlign w:val="center"/>
          </w:tcPr>
          <w:p w14:paraId="40F4ADA8" w14:textId="77777777" w:rsidR="00644EFC" w:rsidRPr="00B3045C" w:rsidRDefault="00644EFC" w:rsidP="003A1961">
            <w:pPr>
              <w:jc w:val="center"/>
              <w:rPr>
                <w:highlight w:val="yellow"/>
                <w:lang w:val="en-US"/>
              </w:rPr>
            </w:pPr>
          </w:p>
        </w:tc>
        <w:tc>
          <w:tcPr>
            <w:tcW w:w="444" w:type="dxa"/>
          </w:tcPr>
          <w:p w14:paraId="05B6EE09" w14:textId="77777777" w:rsidR="00644EFC" w:rsidRPr="00B3045C" w:rsidRDefault="00644EFC" w:rsidP="003A1961">
            <w:pPr>
              <w:jc w:val="center"/>
              <w:rPr>
                <w:lang w:val="en-US"/>
              </w:rPr>
            </w:pPr>
            <w:r w:rsidRPr="00B3045C">
              <w:rPr>
                <w:lang w:val="en-US"/>
              </w:rPr>
              <w:t>-</w:t>
            </w:r>
          </w:p>
        </w:tc>
      </w:tr>
      <w:tr w:rsidR="00644EFC" w:rsidRPr="00B3045C" w14:paraId="11768077" w14:textId="77777777" w:rsidTr="003A1961">
        <w:trPr>
          <w:jc w:val="center"/>
        </w:trPr>
        <w:tc>
          <w:tcPr>
            <w:tcW w:w="1606" w:type="dxa"/>
          </w:tcPr>
          <w:p w14:paraId="220F234D" w14:textId="77777777" w:rsidR="00644EFC" w:rsidRPr="00B3045C" w:rsidRDefault="00644EFC" w:rsidP="003A1961">
            <w:pPr>
              <w:jc w:val="center"/>
              <w:rPr>
                <w:lang w:val="en-US"/>
              </w:rPr>
            </w:pPr>
            <w:r w:rsidRPr="00B3045C">
              <w:rPr>
                <w:lang w:val="en-US"/>
              </w:rPr>
              <w:t>Monopole</w:t>
            </w:r>
          </w:p>
        </w:tc>
        <w:tc>
          <w:tcPr>
            <w:tcW w:w="1606" w:type="dxa"/>
          </w:tcPr>
          <w:p w14:paraId="39CA0947" w14:textId="77777777" w:rsidR="00644EFC" w:rsidRPr="00B3045C" w:rsidRDefault="00644EFC" w:rsidP="003A1961">
            <w:pPr>
              <w:jc w:val="center"/>
              <w:rPr>
                <w:lang w:val="en-US"/>
              </w:rPr>
            </w:pPr>
            <w:r w:rsidRPr="00B3045C">
              <w:rPr>
                <w:lang w:val="en-US"/>
              </w:rPr>
              <w:t>LF01</w:t>
            </w:r>
          </w:p>
        </w:tc>
        <w:tc>
          <w:tcPr>
            <w:tcW w:w="1386" w:type="dxa"/>
            <w:vAlign w:val="center"/>
          </w:tcPr>
          <w:p w14:paraId="16D2CD80" w14:textId="77777777" w:rsidR="00644EFC" w:rsidRPr="00B3045C" w:rsidRDefault="00644EFC" w:rsidP="003A1961">
            <w:pPr>
              <w:jc w:val="center"/>
              <w:rPr>
                <w:lang w:val="en-US"/>
              </w:rPr>
            </w:pPr>
            <w:r w:rsidRPr="00B3045C">
              <w:rPr>
                <w:lang w:val="en-US"/>
              </w:rPr>
              <w:t>109</w:t>
            </w:r>
          </w:p>
        </w:tc>
        <w:tc>
          <w:tcPr>
            <w:tcW w:w="1439" w:type="dxa"/>
          </w:tcPr>
          <w:p w14:paraId="30225FC6" w14:textId="77777777" w:rsidR="00644EFC" w:rsidRPr="00B3045C" w:rsidRDefault="00644EFC" w:rsidP="003A1961">
            <w:pPr>
              <w:jc w:val="center"/>
              <w:rPr>
                <w:lang w:val="en-US"/>
              </w:rPr>
            </w:pPr>
            <w:r w:rsidRPr="00B3045C">
              <w:rPr>
                <w:lang w:val="en-US"/>
              </w:rPr>
              <w:t>27,125</w:t>
            </w:r>
          </w:p>
        </w:tc>
        <w:tc>
          <w:tcPr>
            <w:tcW w:w="1292" w:type="dxa"/>
          </w:tcPr>
          <w:p w14:paraId="31C0F237" w14:textId="77777777" w:rsidR="00644EFC" w:rsidRPr="00B3045C" w:rsidRDefault="00644EFC" w:rsidP="003A1961">
            <w:pPr>
              <w:jc w:val="center"/>
              <w:rPr>
                <w:lang w:val="en-US"/>
              </w:rPr>
            </w:pPr>
            <w:r w:rsidRPr="00B3045C">
              <w:rPr>
                <w:lang w:val="en-US"/>
              </w:rPr>
              <w:t>-</w:t>
            </w:r>
          </w:p>
        </w:tc>
        <w:tc>
          <w:tcPr>
            <w:tcW w:w="617" w:type="dxa"/>
          </w:tcPr>
          <w:p w14:paraId="5219062A" w14:textId="77777777" w:rsidR="00644EFC" w:rsidRPr="00B3045C" w:rsidRDefault="00644EFC" w:rsidP="003A1961">
            <w:pPr>
              <w:jc w:val="center"/>
              <w:rPr>
                <w:lang w:val="en-US"/>
              </w:rPr>
            </w:pPr>
            <w:r w:rsidRPr="00B3045C">
              <w:rPr>
                <w:lang w:val="en-US"/>
              </w:rPr>
              <w:t>-</w:t>
            </w:r>
          </w:p>
        </w:tc>
        <w:tc>
          <w:tcPr>
            <w:tcW w:w="1332" w:type="dxa"/>
            <w:shd w:val="clear" w:color="auto" w:fill="00FFFF"/>
            <w:vAlign w:val="center"/>
          </w:tcPr>
          <w:p w14:paraId="250E5F76" w14:textId="77777777" w:rsidR="00644EFC" w:rsidRPr="00B3045C" w:rsidRDefault="00644EFC" w:rsidP="003A1961">
            <w:pPr>
              <w:jc w:val="center"/>
              <w:rPr>
                <w:highlight w:val="yellow"/>
                <w:lang w:val="en-US"/>
              </w:rPr>
            </w:pPr>
          </w:p>
        </w:tc>
        <w:tc>
          <w:tcPr>
            <w:tcW w:w="444" w:type="dxa"/>
          </w:tcPr>
          <w:p w14:paraId="3371026B" w14:textId="77777777" w:rsidR="00644EFC" w:rsidRPr="00B3045C" w:rsidRDefault="00644EFC" w:rsidP="003A1961">
            <w:pPr>
              <w:jc w:val="center"/>
              <w:rPr>
                <w:lang w:val="en-US"/>
              </w:rPr>
            </w:pPr>
            <w:r w:rsidRPr="00B3045C">
              <w:rPr>
                <w:lang w:val="en-US"/>
              </w:rPr>
              <w:t>-</w:t>
            </w:r>
          </w:p>
        </w:tc>
      </w:tr>
      <w:tr w:rsidR="00644EFC" w:rsidRPr="00B3045C" w14:paraId="1DB9AA30" w14:textId="77777777" w:rsidTr="003A1961">
        <w:trPr>
          <w:jc w:val="center"/>
        </w:trPr>
        <w:tc>
          <w:tcPr>
            <w:tcW w:w="1606" w:type="dxa"/>
          </w:tcPr>
          <w:p w14:paraId="0A2B148C" w14:textId="77777777" w:rsidR="00644EFC" w:rsidRPr="00B3045C" w:rsidRDefault="00644EFC" w:rsidP="003A1961">
            <w:pPr>
              <w:jc w:val="center"/>
              <w:rPr>
                <w:lang w:val="en-US"/>
              </w:rPr>
            </w:pPr>
            <w:r w:rsidRPr="00B3045C">
              <w:rPr>
                <w:lang w:val="en-US"/>
              </w:rPr>
              <w:t>Biconical</w:t>
            </w:r>
          </w:p>
        </w:tc>
        <w:tc>
          <w:tcPr>
            <w:tcW w:w="1606" w:type="dxa"/>
          </w:tcPr>
          <w:p w14:paraId="31C004FE" w14:textId="77777777" w:rsidR="00644EFC" w:rsidRPr="00B3045C" w:rsidRDefault="00644EFC" w:rsidP="003A1961">
            <w:pPr>
              <w:jc w:val="center"/>
              <w:rPr>
                <w:lang w:val="en-US"/>
              </w:rPr>
            </w:pPr>
            <w:r w:rsidRPr="00B3045C">
              <w:rPr>
                <w:lang w:val="en-US"/>
              </w:rPr>
              <w:t>HF01</w:t>
            </w:r>
          </w:p>
        </w:tc>
        <w:tc>
          <w:tcPr>
            <w:tcW w:w="1386" w:type="dxa"/>
            <w:vAlign w:val="center"/>
          </w:tcPr>
          <w:p w14:paraId="2E8C5EB7" w14:textId="77777777" w:rsidR="00644EFC" w:rsidRPr="00B3045C" w:rsidRDefault="00644EFC" w:rsidP="003A1961">
            <w:pPr>
              <w:jc w:val="center"/>
              <w:rPr>
                <w:lang w:val="en-US"/>
              </w:rPr>
            </w:pPr>
            <w:r w:rsidRPr="00B3045C">
              <w:rPr>
                <w:lang w:val="en-US"/>
              </w:rPr>
              <w:t>8</w:t>
            </w:r>
          </w:p>
        </w:tc>
        <w:tc>
          <w:tcPr>
            <w:tcW w:w="1439" w:type="dxa"/>
          </w:tcPr>
          <w:p w14:paraId="5A1A4F2C" w14:textId="77777777" w:rsidR="00644EFC" w:rsidRPr="00B3045C" w:rsidRDefault="00644EFC" w:rsidP="003A1961">
            <w:pPr>
              <w:jc w:val="center"/>
              <w:rPr>
                <w:lang w:val="en-US"/>
              </w:rPr>
            </w:pPr>
            <w:r w:rsidRPr="00B3045C">
              <w:rPr>
                <w:lang w:val="en-US"/>
              </w:rPr>
              <w:t>40</w:t>
            </w:r>
          </w:p>
        </w:tc>
        <w:tc>
          <w:tcPr>
            <w:tcW w:w="1292" w:type="dxa"/>
          </w:tcPr>
          <w:p w14:paraId="3E5C29C5" w14:textId="77777777" w:rsidR="00644EFC" w:rsidRPr="00B3045C" w:rsidRDefault="00644EFC" w:rsidP="003A1961">
            <w:pPr>
              <w:jc w:val="center"/>
              <w:rPr>
                <w:lang w:val="en-US"/>
              </w:rPr>
            </w:pPr>
            <w:r w:rsidRPr="00B3045C">
              <w:rPr>
                <w:lang w:val="en-US"/>
              </w:rPr>
              <w:t>-</w:t>
            </w:r>
          </w:p>
        </w:tc>
        <w:tc>
          <w:tcPr>
            <w:tcW w:w="617" w:type="dxa"/>
          </w:tcPr>
          <w:p w14:paraId="70BB3BC9" w14:textId="77777777" w:rsidR="00644EFC" w:rsidRPr="00B3045C" w:rsidRDefault="00644EFC" w:rsidP="003A1961">
            <w:pPr>
              <w:jc w:val="center"/>
              <w:rPr>
                <w:lang w:val="en-US"/>
              </w:rPr>
            </w:pPr>
            <w:r w:rsidRPr="00B3045C">
              <w:rPr>
                <w:lang w:val="en-US"/>
              </w:rPr>
              <w:t>-</w:t>
            </w:r>
          </w:p>
        </w:tc>
        <w:tc>
          <w:tcPr>
            <w:tcW w:w="1332" w:type="dxa"/>
            <w:shd w:val="clear" w:color="auto" w:fill="00FFFF"/>
            <w:vAlign w:val="center"/>
          </w:tcPr>
          <w:p w14:paraId="59F18A53" w14:textId="77777777" w:rsidR="00644EFC" w:rsidRPr="00B3045C" w:rsidRDefault="00644EFC" w:rsidP="003A1961">
            <w:pPr>
              <w:jc w:val="center"/>
              <w:rPr>
                <w:lang w:val="en-US"/>
              </w:rPr>
            </w:pPr>
          </w:p>
        </w:tc>
        <w:tc>
          <w:tcPr>
            <w:tcW w:w="444" w:type="dxa"/>
          </w:tcPr>
          <w:p w14:paraId="2254792E" w14:textId="77777777" w:rsidR="00644EFC" w:rsidRPr="00B3045C" w:rsidRDefault="00644EFC" w:rsidP="003A1961">
            <w:pPr>
              <w:jc w:val="center"/>
              <w:rPr>
                <w:lang w:val="en-US"/>
              </w:rPr>
            </w:pPr>
            <w:r w:rsidRPr="00B3045C">
              <w:rPr>
                <w:lang w:val="en-US"/>
              </w:rPr>
              <w:t>-</w:t>
            </w:r>
          </w:p>
        </w:tc>
      </w:tr>
      <w:tr w:rsidR="00644EFC" w:rsidRPr="00B3045C" w14:paraId="45276FB5" w14:textId="77777777" w:rsidTr="003A1961">
        <w:trPr>
          <w:jc w:val="center"/>
        </w:trPr>
        <w:tc>
          <w:tcPr>
            <w:tcW w:w="1606" w:type="dxa"/>
          </w:tcPr>
          <w:p w14:paraId="76C2AA0F" w14:textId="77777777" w:rsidR="00644EFC" w:rsidRPr="00B3045C" w:rsidRDefault="00644EFC" w:rsidP="003A1961">
            <w:pPr>
              <w:jc w:val="center"/>
              <w:rPr>
                <w:lang w:val="en-US"/>
              </w:rPr>
            </w:pPr>
            <w:r w:rsidRPr="00B3045C">
              <w:rPr>
                <w:lang w:val="en-US"/>
              </w:rPr>
              <w:t>Biconical</w:t>
            </w:r>
          </w:p>
        </w:tc>
        <w:tc>
          <w:tcPr>
            <w:tcW w:w="1606" w:type="dxa"/>
          </w:tcPr>
          <w:p w14:paraId="2502EB40" w14:textId="77777777" w:rsidR="00644EFC" w:rsidRPr="00B3045C" w:rsidRDefault="00644EFC" w:rsidP="003A1961">
            <w:pPr>
              <w:jc w:val="center"/>
              <w:rPr>
                <w:lang w:val="en-US"/>
              </w:rPr>
            </w:pPr>
            <w:r w:rsidRPr="00B3045C">
              <w:rPr>
                <w:lang w:val="en-US"/>
              </w:rPr>
              <w:t>HF01</w:t>
            </w:r>
          </w:p>
        </w:tc>
        <w:tc>
          <w:tcPr>
            <w:tcW w:w="1386" w:type="dxa"/>
            <w:vAlign w:val="center"/>
          </w:tcPr>
          <w:p w14:paraId="7C07BC01" w14:textId="77777777" w:rsidR="00644EFC" w:rsidRPr="00B3045C" w:rsidRDefault="00644EFC" w:rsidP="003A1961">
            <w:pPr>
              <w:jc w:val="center"/>
              <w:rPr>
                <w:lang w:val="en-US"/>
              </w:rPr>
            </w:pPr>
            <w:r w:rsidRPr="00B3045C">
              <w:rPr>
                <w:lang w:val="en-US"/>
              </w:rPr>
              <w:t>20</w:t>
            </w:r>
          </w:p>
        </w:tc>
        <w:tc>
          <w:tcPr>
            <w:tcW w:w="1439" w:type="dxa"/>
          </w:tcPr>
          <w:p w14:paraId="4FC476B0" w14:textId="77777777" w:rsidR="00644EFC" w:rsidRPr="00B3045C" w:rsidRDefault="00644EFC" w:rsidP="003A1961">
            <w:pPr>
              <w:jc w:val="center"/>
              <w:rPr>
                <w:lang w:val="en-US"/>
              </w:rPr>
            </w:pPr>
            <w:r w:rsidRPr="00B3045C">
              <w:rPr>
                <w:lang w:val="en-US"/>
              </w:rPr>
              <w:t>100</w:t>
            </w:r>
          </w:p>
        </w:tc>
        <w:tc>
          <w:tcPr>
            <w:tcW w:w="1292" w:type="dxa"/>
          </w:tcPr>
          <w:p w14:paraId="3F0A0F63" w14:textId="77777777" w:rsidR="00644EFC" w:rsidRPr="00B3045C" w:rsidRDefault="00644EFC" w:rsidP="003A1961">
            <w:pPr>
              <w:jc w:val="center"/>
              <w:rPr>
                <w:lang w:val="en-US"/>
              </w:rPr>
            </w:pPr>
            <w:r w:rsidRPr="00B3045C">
              <w:rPr>
                <w:lang w:val="en-US"/>
              </w:rPr>
              <w:t>-</w:t>
            </w:r>
          </w:p>
        </w:tc>
        <w:tc>
          <w:tcPr>
            <w:tcW w:w="617" w:type="dxa"/>
          </w:tcPr>
          <w:p w14:paraId="7FFD0D72" w14:textId="77777777" w:rsidR="00644EFC" w:rsidRPr="00B3045C" w:rsidRDefault="00644EFC" w:rsidP="003A1961">
            <w:pPr>
              <w:jc w:val="center"/>
              <w:rPr>
                <w:lang w:val="en-US"/>
              </w:rPr>
            </w:pPr>
            <w:r w:rsidRPr="00B3045C">
              <w:rPr>
                <w:lang w:val="en-US"/>
              </w:rPr>
              <w:t>-</w:t>
            </w:r>
          </w:p>
        </w:tc>
        <w:tc>
          <w:tcPr>
            <w:tcW w:w="1332" w:type="dxa"/>
            <w:shd w:val="clear" w:color="auto" w:fill="00FFFF"/>
            <w:vAlign w:val="center"/>
          </w:tcPr>
          <w:p w14:paraId="29F9CF5E" w14:textId="77777777" w:rsidR="00644EFC" w:rsidRPr="00B3045C" w:rsidRDefault="00644EFC" w:rsidP="003A1961">
            <w:pPr>
              <w:jc w:val="center"/>
              <w:rPr>
                <w:highlight w:val="yellow"/>
                <w:lang w:val="en-US"/>
              </w:rPr>
            </w:pPr>
          </w:p>
        </w:tc>
        <w:tc>
          <w:tcPr>
            <w:tcW w:w="444" w:type="dxa"/>
          </w:tcPr>
          <w:p w14:paraId="6F9513D9" w14:textId="77777777" w:rsidR="00644EFC" w:rsidRPr="00B3045C" w:rsidRDefault="00644EFC" w:rsidP="003A1961">
            <w:pPr>
              <w:jc w:val="center"/>
              <w:rPr>
                <w:lang w:val="en-US"/>
              </w:rPr>
            </w:pPr>
            <w:r w:rsidRPr="00B3045C">
              <w:rPr>
                <w:lang w:val="en-US"/>
              </w:rPr>
              <w:t>-</w:t>
            </w:r>
          </w:p>
        </w:tc>
      </w:tr>
      <w:tr w:rsidR="00644EFC" w:rsidRPr="00B3045C" w14:paraId="63B8905D" w14:textId="77777777" w:rsidTr="003A1961">
        <w:trPr>
          <w:jc w:val="center"/>
        </w:trPr>
        <w:tc>
          <w:tcPr>
            <w:tcW w:w="1606" w:type="dxa"/>
          </w:tcPr>
          <w:p w14:paraId="14F5409B" w14:textId="77777777" w:rsidR="00644EFC" w:rsidRPr="00B3045C" w:rsidRDefault="00644EFC" w:rsidP="003A1961">
            <w:pPr>
              <w:jc w:val="center"/>
              <w:rPr>
                <w:lang w:val="en-US"/>
              </w:rPr>
            </w:pPr>
            <w:r w:rsidRPr="00B3045C">
              <w:rPr>
                <w:lang w:val="en-US"/>
              </w:rPr>
              <w:t>Biconical</w:t>
            </w:r>
          </w:p>
        </w:tc>
        <w:tc>
          <w:tcPr>
            <w:tcW w:w="1606" w:type="dxa"/>
          </w:tcPr>
          <w:p w14:paraId="1FBC4996" w14:textId="77777777" w:rsidR="00644EFC" w:rsidRPr="00B3045C" w:rsidRDefault="00644EFC" w:rsidP="003A1961">
            <w:pPr>
              <w:jc w:val="center"/>
              <w:rPr>
                <w:lang w:val="en-US"/>
              </w:rPr>
            </w:pPr>
            <w:r w:rsidRPr="00B3045C">
              <w:rPr>
                <w:lang w:val="en-US"/>
              </w:rPr>
              <w:t>HF01</w:t>
            </w:r>
          </w:p>
        </w:tc>
        <w:tc>
          <w:tcPr>
            <w:tcW w:w="1386" w:type="dxa"/>
            <w:vAlign w:val="center"/>
          </w:tcPr>
          <w:p w14:paraId="155FB9B7" w14:textId="77777777" w:rsidR="00644EFC" w:rsidRPr="00B3045C" w:rsidRDefault="00644EFC" w:rsidP="003A1961">
            <w:pPr>
              <w:jc w:val="center"/>
              <w:rPr>
                <w:lang w:val="en-US"/>
              </w:rPr>
            </w:pPr>
            <w:r w:rsidRPr="00B3045C">
              <w:rPr>
                <w:lang w:val="en-US"/>
              </w:rPr>
              <w:t>44</w:t>
            </w:r>
          </w:p>
        </w:tc>
        <w:tc>
          <w:tcPr>
            <w:tcW w:w="1439" w:type="dxa"/>
          </w:tcPr>
          <w:p w14:paraId="14645A21" w14:textId="77777777" w:rsidR="00644EFC" w:rsidRPr="00B3045C" w:rsidRDefault="00644EFC" w:rsidP="003A1961">
            <w:pPr>
              <w:jc w:val="center"/>
              <w:rPr>
                <w:lang w:val="en-US"/>
              </w:rPr>
            </w:pPr>
            <w:r w:rsidRPr="00B3045C">
              <w:rPr>
                <w:lang w:val="en-US"/>
              </w:rPr>
              <w:t>220</w:t>
            </w:r>
          </w:p>
        </w:tc>
        <w:tc>
          <w:tcPr>
            <w:tcW w:w="1292" w:type="dxa"/>
          </w:tcPr>
          <w:p w14:paraId="68E263C0" w14:textId="77777777" w:rsidR="00644EFC" w:rsidRPr="00B3045C" w:rsidRDefault="00644EFC" w:rsidP="003A1961">
            <w:pPr>
              <w:jc w:val="center"/>
              <w:rPr>
                <w:lang w:val="en-US"/>
              </w:rPr>
            </w:pPr>
            <w:r w:rsidRPr="00B3045C">
              <w:rPr>
                <w:lang w:val="en-US"/>
              </w:rPr>
              <w:t>-</w:t>
            </w:r>
          </w:p>
        </w:tc>
        <w:tc>
          <w:tcPr>
            <w:tcW w:w="617" w:type="dxa"/>
          </w:tcPr>
          <w:p w14:paraId="5019ACB1" w14:textId="77777777" w:rsidR="00644EFC" w:rsidRPr="00B3045C" w:rsidRDefault="00644EFC" w:rsidP="003A1961">
            <w:pPr>
              <w:jc w:val="center"/>
              <w:rPr>
                <w:lang w:val="en-US"/>
              </w:rPr>
            </w:pPr>
            <w:r w:rsidRPr="00B3045C">
              <w:rPr>
                <w:lang w:val="en-US"/>
              </w:rPr>
              <w:t>-</w:t>
            </w:r>
          </w:p>
        </w:tc>
        <w:tc>
          <w:tcPr>
            <w:tcW w:w="1332" w:type="dxa"/>
            <w:shd w:val="clear" w:color="auto" w:fill="00FFFF"/>
            <w:vAlign w:val="center"/>
          </w:tcPr>
          <w:p w14:paraId="0402EA61" w14:textId="77777777" w:rsidR="00644EFC" w:rsidRPr="00B3045C" w:rsidRDefault="00644EFC" w:rsidP="003A1961">
            <w:pPr>
              <w:jc w:val="center"/>
              <w:rPr>
                <w:highlight w:val="yellow"/>
                <w:lang w:val="en-US"/>
              </w:rPr>
            </w:pPr>
          </w:p>
        </w:tc>
        <w:tc>
          <w:tcPr>
            <w:tcW w:w="444" w:type="dxa"/>
          </w:tcPr>
          <w:p w14:paraId="7EE64A2D" w14:textId="77777777" w:rsidR="00644EFC" w:rsidRPr="00B3045C" w:rsidRDefault="00644EFC" w:rsidP="003A1961">
            <w:pPr>
              <w:jc w:val="center"/>
              <w:rPr>
                <w:lang w:val="en-US"/>
              </w:rPr>
            </w:pPr>
            <w:r w:rsidRPr="00B3045C">
              <w:rPr>
                <w:lang w:val="en-US"/>
              </w:rPr>
              <w:t>-</w:t>
            </w:r>
          </w:p>
        </w:tc>
      </w:tr>
      <w:tr w:rsidR="00644EFC" w:rsidRPr="00B3045C" w14:paraId="52B6138A" w14:textId="77777777" w:rsidTr="003A1961">
        <w:trPr>
          <w:jc w:val="center"/>
        </w:trPr>
        <w:tc>
          <w:tcPr>
            <w:tcW w:w="1606" w:type="dxa"/>
          </w:tcPr>
          <w:p w14:paraId="3A872EE8" w14:textId="77777777" w:rsidR="00644EFC" w:rsidRPr="00B3045C" w:rsidRDefault="00644EFC" w:rsidP="003A1961">
            <w:pPr>
              <w:jc w:val="center"/>
              <w:rPr>
                <w:lang w:val="en-US"/>
              </w:rPr>
            </w:pPr>
            <w:r w:rsidRPr="00B3045C">
              <w:rPr>
                <w:lang w:val="en-US"/>
              </w:rPr>
              <w:t>Log-periodic</w:t>
            </w:r>
          </w:p>
        </w:tc>
        <w:tc>
          <w:tcPr>
            <w:tcW w:w="1606" w:type="dxa"/>
          </w:tcPr>
          <w:p w14:paraId="6F1F3C11" w14:textId="77777777" w:rsidR="00644EFC" w:rsidRPr="00B3045C" w:rsidRDefault="00644EFC" w:rsidP="003A1961">
            <w:pPr>
              <w:jc w:val="center"/>
              <w:rPr>
                <w:lang w:val="en-US"/>
              </w:rPr>
            </w:pPr>
            <w:r w:rsidRPr="00B3045C">
              <w:rPr>
                <w:lang w:val="en-US"/>
              </w:rPr>
              <w:t>HF01</w:t>
            </w:r>
          </w:p>
        </w:tc>
        <w:tc>
          <w:tcPr>
            <w:tcW w:w="1386" w:type="dxa"/>
            <w:vAlign w:val="center"/>
          </w:tcPr>
          <w:p w14:paraId="1C504473" w14:textId="77777777" w:rsidR="00644EFC" w:rsidRPr="00B3045C" w:rsidRDefault="00644EFC" w:rsidP="003A1961">
            <w:pPr>
              <w:jc w:val="center"/>
              <w:rPr>
                <w:lang w:val="en-US"/>
              </w:rPr>
            </w:pPr>
            <w:r w:rsidRPr="00B3045C">
              <w:rPr>
                <w:lang w:val="en-US"/>
              </w:rPr>
              <w:t>80</w:t>
            </w:r>
          </w:p>
        </w:tc>
        <w:tc>
          <w:tcPr>
            <w:tcW w:w="1439" w:type="dxa"/>
          </w:tcPr>
          <w:p w14:paraId="4E5EB563" w14:textId="77777777" w:rsidR="00644EFC" w:rsidRPr="00B3045C" w:rsidRDefault="00644EFC" w:rsidP="003A1961">
            <w:pPr>
              <w:jc w:val="center"/>
              <w:rPr>
                <w:lang w:val="en-US"/>
              </w:rPr>
            </w:pPr>
            <w:r w:rsidRPr="00B3045C">
              <w:rPr>
                <w:lang w:val="en-US"/>
              </w:rPr>
              <w:t>400</w:t>
            </w:r>
          </w:p>
        </w:tc>
        <w:tc>
          <w:tcPr>
            <w:tcW w:w="1292" w:type="dxa"/>
          </w:tcPr>
          <w:p w14:paraId="226166FE" w14:textId="77777777" w:rsidR="00644EFC" w:rsidRPr="00B3045C" w:rsidRDefault="00644EFC" w:rsidP="003A1961">
            <w:pPr>
              <w:jc w:val="center"/>
              <w:rPr>
                <w:lang w:val="en-US"/>
              </w:rPr>
            </w:pPr>
            <w:r w:rsidRPr="00B3045C">
              <w:rPr>
                <w:lang w:val="en-US"/>
              </w:rPr>
              <w:t>-</w:t>
            </w:r>
          </w:p>
        </w:tc>
        <w:tc>
          <w:tcPr>
            <w:tcW w:w="617" w:type="dxa"/>
          </w:tcPr>
          <w:p w14:paraId="0DB8D174" w14:textId="77777777" w:rsidR="00644EFC" w:rsidRPr="00B3045C" w:rsidRDefault="00644EFC" w:rsidP="003A1961">
            <w:pPr>
              <w:jc w:val="center"/>
              <w:rPr>
                <w:lang w:val="en-US"/>
              </w:rPr>
            </w:pPr>
            <w:r w:rsidRPr="00B3045C">
              <w:rPr>
                <w:lang w:val="en-US"/>
              </w:rPr>
              <w:t>-</w:t>
            </w:r>
          </w:p>
        </w:tc>
        <w:tc>
          <w:tcPr>
            <w:tcW w:w="1332" w:type="dxa"/>
            <w:shd w:val="clear" w:color="auto" w:fill="00FFFF"/>
            <w:vAlign w:val="center"/>
          </w:tcPr>
          <w:p w14:paraId="064804F1" w14:textId="77777777" w:rsidR="00644EFC" w:rsidRPr="00B3045C" w:rsidRDefault="00644EFC" w:rsidP="003A1961">
            <w:pPr>
              <w:jc w:val="center"/>
              <w:rPr>
                <w:highlight w:val="yellow"/>
                <w:lang w:val="en-US"/>
              </w:rPr>
            </w:pPr>
          </w:p>
        </w:tc>
        <w:tc>
          <w:tcPr>
            <w:tcW w:w="444" w:type="dxa"/>
          </w:tcPr>
          <w:p w14:paraId="13F25510" w14:textId="77777777" w:rsidR="00644EFC" w:rsidRPr="00B3045C" w:rsidRDefault="00644EFC" w:rsidP="003A1961">
            <w:pPr>
              <w:jc w:val="center"/>
              <w:rPr>
                <w:lang w:val="en-US"/>
              </w:rPr>
            </w:pPr>
            <w:r w:rsidRPr="00B3045C">
              <w:rPr>
                <w:lang w:val="en-US"/>
              </w:rPr>
              <w:t>-</w:t>
            </w:r>
          </w:p>
        </w:tc>
      </w:tr>
      <w:tr w:rsidR="00644EFC" w:rsidRPr="00B3045C" w14:paraId="0D01E9EF" w14:textId="77777777" w:rsidTr="003A1961">
        <w:trPr>
          <w:jc w:val="center"/>
        </w:trPr>
        <w:tc>
          <w:tcPr>
            <w:tcW w:w="1606" w:type="dxa"/>
          </w:tcPr>
          <w:p w14:paraId="2E186EF9" w14:textId="77777777" w:rsidR="00644EFC" w:rsidRPr="00B3045C" w:rsidRDefault="00644EFC" w:rsidP="003A1961">
            <w:pPr>
              <w:jc w:val="center"/>
              <w:rPr>
                <w:lang w:val="en-US"/>
              </w:rPr>
            </w:pPr>
            <w:r w:rsidRPr="00B3045C">
              <w:rPr>
                <w:lang w:val="en-US"/>
              </w:rPr>
              <w:t>Log-periodic</w:t>
            </w:r>
          </w:p>
        </w:tc>
        <w:tc>
          <w:tcPr>
            <w:tcW w:w="1606" w:type="dxa"/>
          </w:tcPr>
          <w:p w14:paraId="7A661820" w14:textId="77777777" w:rsidR="00644EFC" w:rsidRPr="00B3045C" w:rsidRDefault="00644EFC" w:rsidP="003A1961">
            <w:pPr>
              <w:jc w:val="center"/>
              <w:rPr>
                <w:lang w:val="en-US"/>
              </w:rPr>
            </w:pPr>
            <w:r w:rsidRPr="00B3045C">
              <w:rPr>
                <w:lang w:val="en-US"/>
              </w:rPr>
              <w:t>HF01</w:t>
            </w:r>
          </w:p>
        </w:tc>
        <w:tc>
          <w:tcPr>
            <w:tcW w:w="1386" w:type="dxa"/>
            <w:vAlign w:val="center"/>
          </w:tcPr>
          <w:p w14:paraId="39B88361" w14:textId="77777777" w:rsidR="00644EFC" w:rsidRPr="00B3045C" w:rsidRDefault="00644EFC" w:rsidP="003A1961">
            <w:pPr>
              <w:jc w:val="center"/>
              <w:rPr>
                <w:lang w:val="en-US"/>
              </w:rPr>
            </w:pPr>
            <w:r w:rsidRPr="00B3045C">
              <w:rPr>
                <w:lang w:val="en-US"/>
              </w:rPr>
              <w:t>140</w:t>
            </w:r>
          </w:p>
        </w:tc>
        <w:tc>
          <w:tcPr>
            <w:tcW w:w="1439" w:type="dxa"/>
          </w:tcPr>
          <w:p w14:paraId="7694EE89" w14:textId="77777777" w:rsidR="00644EFC" w:rsidRPr="00B3045C" w:rsidRDefault="00644EFC" w:rsidP="003A1961">
            <w:pPr>
              <w:jc w:val="center"/>
              <w:rPr>
                <w:lang w:val="en-US"/>
              </w:rPr>
            </w:pPr>
            <w:r w:rsidRPr="00B3045C">
              <w:rPr>
                <w:lang w:val="en-US"/>
              </w:rPr>
              <w:t>700</w:t>
            </w:r>
          </w:p>
        </w:tc>
        <w:tc>
          <w:tcPr>
            <w:tcW w:w="1292" w:type="dxa"/>
          </w:tcPr>
          <w:p w14:paraId="4A8FF6DA" w14:textId="77777777" w:rsidR="00644EFC" w:rsidRPr="00B3045C" w:rsidRDefault="00644EFC" w:rsidP="003A1961">
            <w:pPr>
              <w:jc w:val="center"/>
              <w:rPr>
                <w:lang w:val="en-US"/>
              </w:rPr>
            </w:pPr>
            <w:r w:rsidRPr="00B3045C">
              <w:rPr>
                <w:lang w:val="en-US"/>
              </w:rPr>
              <w:t>-</w:t>
            </w:r>
          </w:p>
        </w:tc>
        <w:tc>
          <w:tcPr>
            <w:tcW w:w="617" w:type="dxa"/>
          </w:tcPr>
          <w:p w14:paraId="0FFDF76B" w14:textId="77777777" w:rsidR="00644EFC" w:rsidRPr="00B3045C" w:rsidRDefault="00644EFC" w:rsidP="003A1961">
            <w:pPr>
              <w:jc w:val="center"/>
              <w:rPr>
                <w:lang w:val="en-US"/>
              </w:rPr>
            </w:pPr>
            <w:r w:rsidRPr="00B3045C">
              <w:rPr>
                <w:lang w:val="en-US"/>
              </w:rPr>
              <w:t>-</w:t>
            </w:r>
          </w:p>
        </w:tc>
        <w:tc>
          <w:tcPr>
            <w:tcW w:w="1332" w:type="dxa"/>
            <w:shd w:val="clear" w:color="auto" w:fill="00FFFF"/>
            <w:vAlign w:val="center"/>
          </w:tcPr>
          <w:p w14:paraId="1D097EC4" w14:textId="77777777" w:rsidR="00644EFC" w:rsidRPr="00B3045C" w:rsidRDefault="00644EFC" w:rsidP="003A1961">
            <w:pPr>
              <w:jc w:val="center"/>
              <w:rPr>
                <w:highlight w:val="yellow"/>
                <w:lang w:val="en-US"/>
              </w:rPr>
            </w:pPr>
          </w:p>
        </w:tc>
        <w:tc>
          <w:tcPr>
            <w:tcW w:w="444" w:type="dxa"/>
          </w:tcPr>
          <w:p w14:paraId="1050F634" w14:textId="77777777" w:rsidR="00644EFC" w:rsidRPr="00B3045C" w:rsidRDefault="00644EFC" w:rsidP="003A1961">
            <w:pPr>
              <w:jc w:val="center"/>
              <w:rPr>
                <w:lang w:val="en-US"/>
              </w:rPr>
            </w:pPr>
            <w:r w:rsidRPr="00B3045C">
              <w:rPr>
                <w:lang w:val="en-US"/>
              </w:rPr>
              <w:t>-</w:t>
            </w:r>
          </w:p>
        </w:tc>
      </w:tr>
      <w:tr w:rsidR="00644EFC" w:rsidRPr="00B3045C" w14:paraId="29D050A0" w14:textId="77777777" w:rsidTr="003A1961">
        <w:trPr>
          <w:jc w:val="center"/>
        </w:trPr>
        <w:tc>
          <w:tcPr>
            <w:tcW w:w="1606" w:type="dxa"/>
          </w:tcPr>
          <w:p w14:paraId="1D781C6A" w14:textId="77777777" w:rsidR="00644EFC" w:rsidRPr="00B3045C" w:rsidRDefault="00644EFC" w:rsidP="003A1961">
            <w:pPr>
              <w:jc w:val="center"/>
              <w:rPr>
                <w:lang w:val="en-US"/>
              </w:rPr>
            </w:pPr>
            <w:r w:rsidRPr="00B3045C">
              <w:rPr>
                <w:lang w:val="en-US"/>
              </w:rPr>
              <w:t>Log-periodic</w:t>
            </w:r>
          </w:p>
        </w:tc>
        <w:tc>
          <w:tcPr>
            <w:tcW w:w="1606" w:type="dxa"/>
          </w:tcPr>
          <w:p w14:paraId="23E6D6E4" w14:textId="77777777" w:rsidR="00644EFC" w:rsidRPr="00B3045C" w:rsidRDefault="00644EFC" w:rsidP="003A1961">
            <w:pPr>
              <w:jc w:val="center"/>
              <w:rPr>
                <w:lang w:val="en-US"/>
              </w:rPr>
            </w:pPr>
            <w:r w:rsidRPr="00B3045C">
              <w:rPr>
                <w:lang w:val="en-US"/>
              </w:rPr>
              <w:t>HF01</w:t>
            </w:r>
          </w:p>
        </w:tc>
        <w:tc>
          <w:tcPr>
            <w:tcW w:w="1386" w:type="dxa"/>
            <w:vAlign w:val="center"/>
          </w:tcPr>
          <w:p w14:paraId="69CEAE22" w14:textId="77777777" w:rsidR="00644EFC" w:rsidRPr="00B3045C" w:rsidRDefault="00644EFC" w:rsidP="003A1961">
            <w:pPr>
              <w:jc w:val="center"/>
              <w:rPr>
                <w:lang w:val="en-US"/>
              </w:rPr>
            </w:pPr>
            <w:r w:rsidRPr="00B3045C">
              <w:rPr>
                <w:lang w:val="en-US"/>
              </w:rPr>
              <w:t>190</w:t>
            </w:r>
          </w:p>
        </w:tc>
        <w:tc>
          <w:tcPr>
            <w:tcW w:w="1439" w:type="dxa"/>
          </w:tcPr>
          <w:p w14:paraId="38FB4F3B" w14:textId="77777777" w:rsidR="00644EFC" w:rsidRPr="00B3045C" w:rsidRDefault="00644EFC" w:rsidP="003A1961">
            <w:pPr>
              <w:jc w:val="center"/>
              <w:rPr>
                <w:lang w:val="en-US"/>
              </w:rPr>
            </w:pPr>
            <w:r w:rsidRPr="00B3045C">
              <w:rPr>
                <w:lang w:val="en-US"/>
              </w:rPr>
              <w:t>950</w:t>
            </w:r>
          </w:p>
        </w:tc>
        <w:tc>
          <w:tcPr>
            <w:tcW w:w="1292" w:type="dxa"/>
          </w:tcPr>
          <w:p w14:paraId="1C1B4E19" w14:textId="77777777" w:rsidR="00644EFC" w:rsidRPr="00B3045C" w:rsidRDefault="00644EFC" w:rsidP="003A1961">
            <w:pPr>
              <w:jc w:val="center"/>
              <w:rPr>
                <w:lang w:val="en-US"/>
              </w:rPr>
            </w:pPr>
            <w:r w:rsidRPr="00B3045C">
              <w:rPr>
                <w:lang w:val="en-US"/>
              </w:rPr>
              <w:t>-</w:t>
            </w:r>
          </w:p>
        </w:tc>
        <w:tc>
          <w:tcPr>
            <w:tcW w:w="617" w:type="dxa"/>
          </w:tcPr>
          <w:p w14:paraId="5E8FC961" w14:textId="77777777" w:rsidR="00644EFC" w:rsidRPr="00B3045C" w:rsidRDefault="00644EFC" w:rsidP="003A1961">
            <w:pPr>
              <w:jc w:val="center"/>
              <w:rPr>
                <w:lang w:val="en-US"/>
              </w:rPr>
            </w:pPr>
            <w:r w:rsidRPr="00B3045C">
              <w:rPr>
                <w:lang w:val="en-US"/>
              </w:rPr>
              <w:t>-</w:t>
            </w:r>
          </w:p>
        </w:tc>
        <w:tc>
          <w:tcPr>
            <w:tcW w:w="1332" w:type="dxa"/>
            <w:shd w:val="clear" w:color="auto" w:fill="00FFFF"/>
            <w:vAlign w:val="center"/>
          </w:tcPr>
          <w:p w14:paraId="4D2D8633" w14:textId="77777777" w:rsidR="00644EFC" w:rsidRPr="00B3045C" w:rsidRDefault="00644EFC" w:rsidP="003A1961">
            <w:pPr>
              <w:jc w:val="center"/>
              <w:rPr>
                <w:highlight w:val="yellow"/>
                <w:lang w:val="en-US"/>
              </w:rPr>
            </w:pPr>
          </w:p>
        </w:tc>
        <w:tc>
          <w:tcPr>
            <w:tcW w:w="444" w:type="dxa"/>
          </w:tcPr>
          <w:p w14:paraId="668224F2" w14:textId="77777777" w:rsidR="00644EFC" w:rsidRPr="00B3045C" w:rsidRDefault="00644EFC" w:rsidP="003A1961">
            <w:pPr>
              <w:jc w:val="center"/>
              <w:rPr>
                <w:lang w:val="en-US"/>
              </w:rPr>
            </w:pPr>
            <w:r w:rsidRPr="00B3045C">
              <w:rPr>
                <w:lang w:val="en-US"/>
              </w:rPr>
              <w:t>-</w:t>
            </w:r>
          </w:p>
        </w:tc>
      </w:tr>
    </w:tbl>
    <w:p w14:paraId="37B1D581" w14:textId="77777777" w:rsidR="00B3045C" w:rsidRPr="00B37838" w:rsidRDefault="00B3045C" w:rsidP="00B37838">
      <w:pPr>
        <w:jc w:val="both"/>
        <w:rPr>
          <w:lang w:val="en-US"/>
        </w:rPr>
      </w:pPr>
    </w:p>
    <w:p w14:paraId="3C58855D" w14:textId="77777777" w:rsidR="00B37838" w:rsidRPr="00B37838" w:rsidRDefault="00B37838" w:rsidP="00B37838">
      <w:pPr>
        <w:jc w:val="center"/>
        <w:rPr>
          <w:b/>
          <w:lang w:val="en-US"/>
        </w:rPr>
      </w:pPr>
      <w:r w:rsidRPr="00B37838">
        <w:rPr>
          <w:b/>
          <w:lang w:val="en-US"/>
        </w:rPr>
        <w:t>Outcome</w:t>
      </w:r>
    </w:p>
    <w:p w14:paraId="2B010FE9" w14:textId="77777777" w:rsidR="00B37838" w:rsidRPr="00B37838" w:rsidRDefault="00B37838" w:rsidP="00B37838">
      <w:pPr>
        <w:jc w:val="both"/>
        <w:rPr>
          <w:lang w:val="en-US"/>
        </w:rPr>
      </w:pPr>
      <w:r w:rsidRPr="00B37838">
        <w:rPr>
          <w:lang w:val="en-US"/>
        </w:rPr>
        <w:t>Here the Coordinator inserts the applicable outcomes:</w:t>
      </w:r>
    </w:p>
    <w:p w14:paraId="62CC304A" w14:textId="77777777" w:rsidR="00B37838" w:rsidRPr="00D6256B" w:rsidRDefault="00B37838" w:rsidP="00B37838">
      <w:pPr>
        <w:jc w:val="both"/>
        <w:rPr>
          <w:lang w:val="en-US"/>
        </w:rPr>
      </w:pPr>
      <w:r w:rsidRPr="00D6256B">
        <w:rPr>
          <w:lang w:val="en-US"/>
        </w:rPr>
        <w:t>- No anomaly is detected</w:t>
      </w:r>
    </w:p>
    <w:p w14:paraId="4E656E22" w14:textId="77777777" w:rsidR="00B37838" w:rsidRPr="00B37838" w:rsidRDefault="00B37838" w:rsidP="00B37838">
      <w:pPr>
        <w:jc w:val="both"/>
        <w:rPr>
          <w:lang w:val="en-US"/>
        </w:rPr>
      </w:pPr>
      <w:r w:rsidRPr="00B37838">
        <w:rPr>
          <w:lang w:val="en-US"/>
        </w:rPr>
        <w:t>- Warning signal(s) is (are) detected</w:t>
      </w:r>
    </w:p>
    <w:p w14:paraId="243EF3BB" w14:textId="77777777" w:rsidR="00B37838" w:rsidRPr="00B37838" w:rsidRDefault="00B37838" w:rsidP="00B37838">
      <w:pPr>
        <w:jc w:val="both"/>
        <w:rPr>
          <w:lang w:val="en-US"/>
        </w:rPr>
      </w:pPr>
      <w:r w:rsidRPr="00B37838">
        <w:rPr>
          <w:lang w:val="en-US"/>
        </w:rPr>
        <w:t>- Action signal(s) is (are) detected</w:t>
      </w:r>
    </w:p>
    <w:p w14:paraId="1E191D8F" w14:textId="77777777" w:rsidR="00B37838" w:rsidRPr="004C497D" w:rsidRDefault="00B37838" w:rsidP="00B37838">
      <w:pPr>
        <w:jc w:val="right"/>
      </w:pPr>
      <w:proofErr w:type="spellStart"/>
      <w:r w:rsidRPr="004C497D">
        <w:t>Sign</w:t>
      </w:r>
      <w:proofErr w:type="spellEnd"/>
      <w:r w:rsidRPr="004C497D">
        <w:t xml:space="preserve"> of the Coordinator</w:t>
      </w:r>
    </w:p>
    <w:p w14:paraId="448FBB82" w14:textId="77777777" w:rsidR="00B37838" w:rsidRPr="004C497D" w:rsidRDefault="00B37838" w:rsidP="00B37838">
      <w:pPr>
        <w:jc w:val="right"/>
      </w:pPr>
    </w:p>
    <w:p w14:paraId="59194BC8" w14:textId="77777777" w:rsidR="00E76715" w:rsidRPr="00F32A60" w:rsidRDefault="00B37838" w:rsidP="00B37838">
      <w:pPr>
        <w:jc w:val="right"/>
        <w:rPr>
          <w:lang w:val="en-US"/>
        </w:rPr>
      </w:pPr>
      <w:r w:rsidRPr="004C497D">
        <w:t>.....</w:t>
      </w:r>
      <w:r>
        <w:t>..............................</w:t>
      </w:r>
    </w:p>
    <w:sectPr w:rsidR="00E76715" w:rsidRPr="00F32A60" w:rsidSect="00F14EF9">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A4DB3D" w14:textId="77777777" w:rsidR="0098440A" w:rsidRDefault="0098440A">
      <w:r>
        <w:separator/>
      </w:r>
    </w:p>
  </w:endnote>
  <w:endnote w:type="continuationSeparator" w:id="0">
    <w:p w14:paraId="22BB0EC2" w14:textId="77777777" w:rsidR="0098440A" w:rsidRDefault="009844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80608508"/>
      <w:docPartObj>
        <w:docPartGallery w:val="Page Numbers (Bottom of Page)"/>
        <w:docPartUnique/>
      </w:docPartObj>
    </w:sdtPr>
    <w:sdtEndPr/>
    <w:sdtContent>
      <w:sdt>
        <w:sdtPr>
          <w:id w:val="-1669238322"/>
          <w:docPartObj>
            <w:docPartGallery w:val="Page Numbers (Top of Page)"/>
            <w:docPartUnique/>
          </w:docPartObj>
        </w:sdtPr>
        <w:sdtEndPr/>
        <w:sdtContent>
          <w:p w14:paraId="6E35D3CD" w14:textId="67D1384A" w:rsidR="00F139C6" w:rsidRPr="00AF6FF8" w:rsidRDefault="00F139C6">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7C410D">
              <w:rPr>
                <w:bCs/>
                <w:noProof/>
              </w:rPr>
              <w:t>11</w:t>
            </w:r>
            <w:r>
              <w:rPr>
                <w:bCs/>
              </w:rPr>
              <w:fldChar w:fldCharType="end"/>
            </w:r>
          </w:p>
        </w:sdtContent>
      </w:sdt>
    </w:sdtContent>
  </w:sdt>
  <w:p w14:paraId="220B460D" w14:textId="77777777" w:rsidR="00F139C6" w:rsidRPr="00767BD6" w:rsidRDefault="00F139C6"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13096012"/>
      <w:docPartObj>
        <w:docPartGallery w:val="Page Numbers (Bottom of Page)"/>
        <w:docPartUnique/>
      </w:docPartObj>
    </w:sdtPr>
    <w:sdtEndPr/>
    <w:sdtContent>
      <w:p w14:paraId="6769CDF8" w14:textId="20BB3A95" w:rsidR="00F139C6" w:rsidRPr="00890F51" w:rsidRDefault="00F139C6">
        <w:pPr>
          <w:pStyle w:val="Pidipagina"/>
          <w:jc w:val="center"/>
        </w:pPr>
        <w:r>
          <w:t>1</w:t>
        </w:r>
        <w:r w:rsidRPr="00890F51">
          <w:t xml:space="preserve"> of </w:t>
        </w:r>
        <w:fldSimple w:instr=" SECTIONPAGES   \* MERGEFORMAT ">
          <w:r w:rsidR="007C410D">
            <w:rPr>
              <w:noProof/>
            </w:rPr>
            <w:t>5</w:t>
          </w:r>
        </w:fldSimple>
      </w:p>
    </w:sdtContent>
  </w:sdt>
  <w:p w14:paraId="610F8686" w14:textId="77777777" w:rsidR="00F139C6" w:rsidRDefault="00F139C6">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FD12A3" w14:textId="77777777" w:rsidR="0098440A" w:rsidRDefault="0098440A">
      <w:r>
        <w:separator/>
      </w:r>
    </w:p>
  </w:footnote>
  <w:footnote w:type="continuationSeparator" w:id="0">
    <w:p w14:paraId="48EC40AF" w14:textId="77777777" w:rsidR="0098440A" w:rsidRDefault="0098440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E348EF"/>
    <w:multiLevelType w:val="hybridMultilevel"/>
    <w:tmpl w:val="7A92AD3A"/>
    <w:lvl w:ilvl="0" w:tplc="E72E92D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3"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4"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7"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8"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9"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1"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0"/>
  </w:num>
  <w:num w:numId="3">
    <w:abstractNumId w:val="32"/>
  </w:num>
  <w:num w:numId="4">
    <w:abstractNumId w:val="18"/>
  </w:num>
  <w:num w:numId="5">
    <w:abstractNumId w:val="20"/>
  </w:num>
  <w:num w:numId="6">
    <w:abstractNumId w:val="4"/>
  </w:num>
  <w:num w:numId="7">
    <w:abstractNumId w:val="35"/>
  </w:num>
  <w:num w:numId="8">
    <w:abstractNumId w:val="9"/>
  </w:num>
  <w:num w:numId="9">
    <w:abstractNumId w:val="22"/>
  </w:num>
  <w:num w:numId="10">
    <w:abstractNumId w:val="34"/>
  </w:num>
  <w:num w:numId="11">
    <w:abstractNumId w:val="5"/>
  </w:num>
  <w:num w:numId="12">
    <w:abstractNumId w:val="7"/>
  </w:num>
  <w:num w:numId="13">
    <w:abstractNumId w:val="29"/>
  </w:num>
  <w:num w:numId="14">
    <w:abstractNumId w:val="19"/>
  </w:num>
  <w:num w:numId="15">
    <w:abstractNumId w:val="23"/>
  </w:num>
  <w:num w:numId="16">
    <w:abstractNumId w:val="14"/>
  </w:num>
  <w:num w:numId="17">
    <w:abstractNumId w:val="17"/>
  </w:num>
  <w:num w:numId="18">
    <w:abstractNumId w:val="16"/>
  </w:num>
  <w:num w:numId="19">
    <w:abstractNumId w:val="15"/>
  </w:num>
  <w:num w:numId="20">
    <w:abstractNumId w:val="21"/>
  </w:num>
  <w:num w:numId="21">
    <w:abstractNumId w:val="13"/>
  </w:num>
  <w:num w:numId="22">
    <w:abstractNumId w:val="30"/>
  </w:num>
  <w:num w:numId="23">
    <w:abstractNumId w:val="28"/>
  </w:num>
  <w:num w:numId="24">
    <w:abstractNumId w:val="25"/>
  </w:num>
  <w:num w:numId="25">
    <w:abstractNumId w:val="31"/>
  </w:num>
  <w:num w:numId="26">
    <w:abstractNumId w:val="8"/>
  </w:num>
  <w:num w:numId="27">
    <w:abstractNumId w:val="26"/>
  </w:num>
  <w:num w:numId="28">
    <w:abstractNumId w:val="24"/>
  </w:num>
  <w:num w:numId="29">
    <w:abstractNumId w:val="3"/>
  </w:num>
  <w:num w:numId="30">
    <w:abstractNumId w:val="10"/>
  </w:num>
  <w:num w:numId="31">
    <w:abstractNumId w:val="12"/>
  </w:num>
  <w:num w:numId="32">
    <w:abstractNumId w:val="6"/>
  </w:num>
  <w:num w:numId="33">
    <w:abstractNumId w:val="27"/>
  </w:num>
  <w:num w:numId="34">
    <w:abstractNumId w:val="33"/>
  </w:num>
  <w:num w:numId="35">
    <w:abstractNumId w:val="11"/>
  </w:num>
  <w:num w:numId="3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49">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EA0"/>
    <w:rsid w:val="000010D2"/>
    <w:rsid w:val="00002B59"/>
    <w:rsid w:val="000035DE"/>
    <w:rsid w:val="00004F88"/>
    <w:rsid w:val="0000516A"/>
    <w:rsid w:val="00012B81"/>
    <w:rsid w:val="00012F84"/>
    <w:rsid w:val="00013FB1"/>
    <w:rsid w:val="00016082"/>
    <w:rsid w:val="0002026C"/>
    <w:rsid w:val="00020838"/>
    <w:rsid w:val="000216DC"/>
    <w:rsid w:val="00021719"/>
    <w:rsid w:val="00023DAE"/>
    <w:rsid w:val="00024C14"/>
    <w:rsid w:val="000251BE"/>
    <w:rsid w:val="00025D00"/>
    <w:rsid w:val="000270F7"/>
    <w:rsid w:val="000273ED"/>
    <w:rsid w:val="00030250"/>
    <w:rsid w:val="000317F2"/>
    <w:rsid w:val="00031A65"/>
    <w:rsid w:val="0003204A"/>
    <w:rsid w:val="00033AF4"/>
    <w:rsid w:val="00034808"/>
    <w:rsid w:val="00035655"/>
    <w:rsid w:val="00035C46"/>
    <w:rsid w:val="000413A3"/>
    <w:rsid w:val="000413F4"/>
    <w:rsid w:val="00042CBB"/>
    <w:rsid w:val="00042CF9"/>
    <w:rsid w:val="00042D68"/>
    <w:rsid w:val="0004478B"/>
    <w:rsid w:val="00044A28"/>
    <w:rsid w:val="00045F96"/>
    <w:rsid w:val="00045FC6"/>
    <w:rsid w:val="00046C14"/>
    <w:rsid w:val="000478F8"/>
    <w:rsid w:val="000512B7"/>
    <w:rsid w:val="00051F89"/>
    <w:rsid w:val="000527C3"/>
    <w:rsid w:val="000538F5"/>
    <w:rsid w:val="00053B2D"/>
    <w:rsid w:val="000552CD"/>
    <w:rsid w:val="000554DF"/>
    <w:rsid w:val="000557C8"/>
    <w:rsid w:val="00056326"/>
    <w:rsid w:val="00057109"/>
    <w:rsid w:val="00057EB8"/>
    <w:rsid w:val="0006098E"/>
    <w:rsid w:val="00061003"/>
    <w:rsid w:val="0006148F"/>
    <w:rsid w:val="000619AD"/>
    <w:rsid w:val="00061A98"/>
    <w:rsid w:val="000630CA"/>
    <w:rsid w:val="00063476"/>
    <w:rsid w:val="000636D6"/>
    <w:rsid w:val="00063982"/>
    <w:rsid w:val="00063F0F"/>
    <w:rsid w:val="00064576"/>
    <w:rsid w:val="00071233"/>
    <w:rsid w:val="00071902"/>
    <w:rsid w:val="00072BEB"/>
    <w:rsid w:val="000738A7"/>
    <w:rsid w:val="000738C0"/>
    <w:rsid w:val="00073C02"/>
    <w:rsid w:val="000742D1"/>
    <w:rsid w:val="00076F7D"/>
    <w:rsid w:val="00077F70"/>
    <w:rsid w:val="00080401"/>
    <w:rsid w:val="00080E90"/>
    <w:rsid w:val="00083A05"/>
    <w:rsid w:val="00084EB6"/>
    <w:rsid w:val="00085351"/>
    <w:rsid w:val="00085895"/>
    <w:rsid w:val="0008596F"/>
    <w:rsid w:val="00085D69"/>
    <w:rsid w:val="000861B1"/>
    <w:rsid w:val="000863D5"/>
    <w:rsid w:val="00086438"/>
    <w:rsid w:val="00086942"/>
    <w:rsid w:val="00086C15"/>
    <w:rsid w:val="00087AFB"/>
    <w:rsid w:val="00087E50"/>
    <w:rsid w:val="000945C8"/>
    <w:rsid w:val="00094C65"/>
    <w:rsid w:val="00096312"/>
    <w:rsid w:val="000A1165"/>
    <w:rsid w:val="000A294F"/>
    <w:rsid w:val="000A3F05"/>
    <w:rsid w:val="000A4F6F"/>
    <w:rsid w:val="000A4FCE"/>
    <w:rsid w:val="000A53EA"/>
    <w:rsid w:val="000A5B0A"/>
    <w:rsid w:val="000A7966"/>
    <w:rsid w:val="000A7B23"/>
    <w:rsid w:val="000B0B58"/>
    <w:rsid w:val="000B0B7D"/>
    <w:rsid w:val="000B11A2"/>
    <w:rsid w:val="000C0507"/>
    <w:rsid w:val="000C1B36"/>
    <w:rsid w:val="000C2450"/>
    <w:rsid w:val="000C309D"/>
    <w:rsid w:val="000C34A5"/>
    <w:rsid w:val="000C35A6"/>
    <w:rsid w:val="000C399F"/>
    <w:rsid w:val="000C7CAB"/>
    <w:rsid w:val="000D1F73"/>
    <w:rsid w:val="000D2249"/>
    <w:rsid w:val="000D2DE9"/>
    <w:rsid w:val="000D4A41"/>
    <w:rsid w:val="000D53DC"/>
    <w:rsid w:val="000D7503"/>
    <w:rsid w:val="000D7667"/>
    <w:rsid w:val="000D7F8A"/>
    <w:rsid w:val="000E12C0"/>
    <w:rsid w:val="000E194E"/>
    <w:rsid w:val="000E2927"/>
    <w:rsid w:val="000E2B94"/>
    <w:rsid w:val="000E3751"/>
    <w:rsid w:val="000E3878"/>
    <w:rsid w:val="000E39A8"/>
    <w:rsid w:val="000E46D6"/>
    <w:rsid w:val="000E5FC6"/>
    <w:rsid w:val="000E6539"/>
    <w:rsid w:val="000F2063"/>
    <w:rsid w:val="000F28FA"/>
    <w:rsid w:val="000F29E7"/>
    <w:rsid w:val="000F2E41"/>
    <w:rsid w:val="000F35C7"/>
    <w:rsid w:val="000F451C"/>
    <w:rsid w:val="00101782"/>
    <w:rsid w:val="001017DF"/>
    <w:rsid w:val="00103136"/>
    <w:rsid w:val="00103296"/>
    <w:rsid w:val="00103470"/>
    <w:rsid w:val="00103823"/>
    <w:rsid w:val="00103E31"/>
    <w:rsid w:val="0010465D"/>
    <w:rsid w:val="00104D94"/>
    <w:rsid w:val="00106112"/>
    <w:rsid w:val="0010616A"/>
    <w:rsid w:val="00107711"/>
    <w:rsid w:val="00107EC6"/>
    <w:rsid w:val="00110011"/>
    <w:rsid w:val="00110268"/>
    <w:rsid w:val="00112334"/>
    <w:rsid w:val="0011254B"/>
    <w:rsid w:val="00112D39"/>
    <w:rsid w:val="0011325F"/>
    <w:rsid w:val="001133E3"/>
    <w:rsid w:val="00113F1E"/>
    <w:rsid w:val="0011619A"/>
    <w:rsid w:val="001169DE"/>
    <w:rsid w:val="00116C2D"/>
    <w:rsid w:val="00120686"/>
    <w:rsid w:val="00120ED3"/>
    <w:rsid w:val="0012136D"/>
    <w:rsid w:val="00121385"/>
    <w:rsid w:val="00122AFE"/>
    <w:rsid w:val="00122ECA"/>
    <w:rsid w:val="00123AB8"/>
    <w:rsid w:val="00123C1E"/>
    <w:rsid w:val="00123D49"/>
    <w:rsid w:val="0012425B"/>
    <w:rsid w:val="00124555"/>
    <w:rsid w:val="00125483"/>
    <w:rsid w:val="001256A0"/>
    <w:rsid w:val="00125CA6"/>
    <w:rsid w:val="00126ABD"/>
    <w:rsid w:val="0013065A"/>
    <w:rsid w:val="00131609"/>
    <w:rsid w:val="001332ED"/>
    <w:rsid w:val="00133922"/>
    <w:rsid w:val="001355F5"/>
    <w:rsid w:val="00136571"/>
    <w:rsid w:val="00136B57"/>
    <w:rsid w:val="00136E02"/>
    <w:rsid w:val="0013792E"/>
    <w:rsid w:val="00140D16"/>
    <w:rsid w:val="00142811"/>
    <w:rsid w:val="001429B1"/>
    <w:rsid w:val="00143601"/>
    <w:rsid w:val="00146584"/>
    <w:rsid w:val="0015183B"/>
    <w:rsid w:val="00151E6A"/>
    <w:rsid w:val="00152EA4"/>
    <w:rsid w:val="00155A9E"/>
    <w:rsid w:val="0015627D"/>
    <w:rsid w:val="0015754B"/>
    <w:rsid w:val="001609BC"/>
    <w:rsid w:val="001609E3"/>
    <w:rsid w:val="001622B9"/>
    <w:rsid w:val="0016279D"/>
    <w:rsid w:val="00164796"/>
    <w:rsid w:val="0016785C"/>
    <w:rsid w:val="00170C3C"/>
    <w:rsid w:val="00171195"/>
    <w:rsid w:val="00171F46"/>
    <w:rsid w:val="0017221E"/>
    <w:rsid w:val="00174592"/>
    <w:rsid w:val="00174861"/>
    <w:rsid w:val="00174932"/>
    <w:rsid w:val="00175878"/>
    <w:rsid w:val="00181A35"/>
    <w:rsid w:val="00181C07"/>
    <w:rsid w:val="00181DE7"/>
    <w:rsid w:val="00184801"/>
    <w:rsid w:val="0018496D"/>
    <w:rsid w:val="00185062"/>
    <w:rsid w:val="00185A98"/>
    <w:rsid w:val="00186317"/>
    <w:rsid w:val="00186603"/>
    <w:rsid w:val="00187C50"/>
    <w:rsid w:val="00190C9E"/>
    <w:rsid w:val="001914BE"/>
    <w:rsid w:val="001937F4"/>
    <w:rsid w:val="001953B6"/>
    <w:rsid w:val="00195AE3"/>
    <w:rsid w:val="001972BA"/>
    <w:rsid w:val="00197E06"/>
    <w:rsid w:val="001A0CB0"/>
    <w:rsid w:val="001A1692"/>
    <w:rsid w:val="001A1D6B"/>
    <w:rsid w:val="001A2AC1"/>
    <w:rsid w:val="001A318B"/>
    <w:rsid w:val="001A4065"/>
    <w:rsid w:val="001A506B"/>
    <w:rsid w:val="001A68AF"/>
    <w:rsid w:val="001A70EC"/>
    <w:rsid w:val="001B012F"/>
    <w:rsid w:val="001B0E12"/>
    <w:rsid w:val="001B11ED"/>
    <w:rsid w:val="001B147F"/>
    <w:rsid w:val="001B2285"/>
    <w:rsid w:val="001B2D99"/>
    <w:rsid w:val="001B2FC7"/>
    <w:rsid w:val="001B4A77"/>
    <w:rsid w:val="001B5503"/>
    <w:rsid w:val="001B6231"/>
    <w:rsid w:val="001B6A11"/>
    <w:rsid w:val="001B6A93"/>
    <w:rsid w:val="001C0069"/>
    <w:rsid w:val="001C07E7"/>
    <w:rsid w:val="001C0F34"/>
    <w:rsid w:val="001C181F"/>
    <w:rsid w:val="001C1BE9"/>
    <w:rsid w:val="001C38FC"/>
    <w:rsid w:val="001C3C35"/>
    <w:rsid w:val="001C769F"/>
    <w:rsid w:val="001C7857"/>
    <w:rsid w:val="001D0F24"/>
    <w:rsid w:val="001D1247"/>
    <w:rsid w:val="001D1FA9"/>
    <w:rsid w:val="001D26E7"/>
    <w:rsid w:val="001D4EA6"/>
    <w:rsid w:val="001D52B2"/>
    <w:rsid w:val="001D6CD6"/>
    <w:rsid w:val="001D6D69"/>
    <w:rsid w:val="001D75E3"/>
    <w:rsid w:val="001E3AAF"/>
    <w:rsid w:val="001E5556"/>
    <w:rsid w:val="001E6DC4"/>
    <w:rsid w:val="001F32AD"/>
    <w:rsid w:val="001F3AB9"/>
    <w:rsid w:val="001F5F66"/>
    <w:rsid w:val="001F78FA"/>
    <w:rsid w:val="00201725"/>
    <w:rsid w:val="00204439"/>
    <w:rsid w:val="002062A9"/>
    <w:rsid w:val="002079AC"/>
    <w:rsid w:val="00207B99"/>
    <w:rsid w:val="002107EB"/>
    <w:rsid w:val="00211551"/>
    <w:rsid w:val="00211900"/>
    <w:rsid w:val="00211CC6"/>
    <w:rsid w:val="00212EB5"/>
    <w:rsid w:val="002138DC"/>
    <w:rsid w:val="0021431E"/>
    <w:rsid w:val="00215A22"/>
    <w:rsid w:val="002162DA"/>
    <w:rsid w:val="0021727A"/>
    <w:rsid w:val="00221260"/>
    <w:rsid w:val="00222236"/>
    <w:rsid w:val="0022353C"/>
    <w:rsid w:val="002249D6"/>
    <w:rsid w:val="0022532A"/>
    <w:rsid w:val="00225404"/>
    <w:rsid w:val="00225465"/>
    <w:rsid w:val="00225544"/>
    <w:rsid w:val="00225ADF"/>
    <w:rsid w:val="0022763D"/>
    <w:rsid w:val="00230EAE"/>
    <w:rsid w:val="0023116F"/>
    <w:rsid w:val="002313A1"/>
    <w:rsid w:val="00231B5E"/>
    <w:rsid w:val="00232B45"/>
    <w:rsid w:val="00235264"/>
    <w:rsid w:val="00236E1E"/>
    <w:rsid w:val="002375F5"/>
    <w:rsid w:val="002406B9"/>
    <w:rsid w:val="00240CA2"/>
    <w:rsid w:val="00241FB9"/>
    <w:rsid w:val="00242B44"/>
    <w:rsid w:val="00247501"/>
    <w:rsid w:val="002505E5"/>
    <w:rsid w:val="00251281"/>
    <w:rsid w:val="0025188D"/>
    <w:rsid w:val="00252BC4"/>
    <w:rsid w:val="002530F7"/>
    <w:rsid w:val="0025373F"/>
    <w:rsid w:val="002537BD"/>
    <w:rsid w:val="00253CA8"/>
    <w:rsid w:val="00256FEB"/>
    <w:rsid w:val="0025752E"/>
    <w:rsid w:val="002601A1"/>
    <w:rsid w:val="002611D8"/>
    <w:rsid w:val="00261754"/>
    <w:rsid w:val="00261C2D"/>
    <w:rsid w:val="00262187"/>
    <w:rsid w:val="002622D8"/>
    <w:rsid w:val="00262B0D"/>
    <w:rsid w:val="002642E6"/>
    <w:rsid w:val="00265918"/>
    <w:rsid w:val="00270018"/>
    <w:rsid w:val="002731B9"/>
    <w:rsid w:val="00274183"/>
    <w:rsid w:val="002747B9"/>
    <w:rsid w:val="00274D87"/>
    <w:rsid w:val="002755E6"/>
    <w:rsid w:val="00275972"/>
    <w:rsid w:val="00276DFB"/>
    <w:rsid w:val="00276F72"/>
    <w:rsid w:val="00276FB2"/>
    <w:rsid w:val="00280675"/>
    <w:rsid w:val="00280B1F"/>
    <w:rsid w:val="002813FC"/>
    <w:rsid w:val="00281A33"/>
    <w:rsid w:val="00281BD8"/>
    <w:rsid w:val="002826C1"/>
    <w:rsid w:val="0028335B"/>
    <w:rsid w:val="00284F2B"/>
    <w:rsid w:val="002857AD"/>
    <w:rsid w:val="00286E07"/>
    <w:rsid w:val="002879AF"/>
    <w:rsid w:val="002902AD"/>
    <w:rsid w:val="002913AD"/>
    <w:rsid w:val="00291EB3"/>
    <w:rsid w:val="002920E1"/>
    <w:rsid w:val="002921B2"/>
    <w:rsid w:val="002936CF"/>
    <w:rsid w:val="0029477A"/>
    <w:rsid w:val="0029487B"/>
    <w:rsid w:val="00295033"/>
    <w:rsid w:val="0029765E"/>
    <w:rsid w:val="002A0E1C"/>
    <w:rsid w:val="002A1237"/>
    <w:rsid w:val="002A2180"/>
    <w:rsid w:val="002A223A"/>
    <w:rsid w:val="002A26D0"/>
    <w:rsid w:val="002A2BAE"/>
    <w:rsid w:val="002A3033"/>
    <w:rsid w:val="002A655A"/>
    <w:rsid w:val="002A7A09"/>
    <w:rsid w:val="002A7B18"/>
    <w:rsid w:val="002B30C9"/>
    <w:rsid w:val="002B3761"/>
    <w:rsid w:val="002C0AB1"/>
    <w:rsid w:val="002C2187"/>
    <w:rsid w:val="002C22D8"/>
    <w:rsid w:val="002C283C"/>
    <w:rsid w:val="002C5892"/>
    <w:rsid w:val="002D04AE"/>
    <w:rsid w:val="002D097C"/>
    <w:rsid w:val="002D1610"/>
    <w:rsid w:val="002D2D27"/>
    <w:rsid w:val="002D449B"/>
    <w:rsid w:val="002D681A"/>
    <w:rsid w:val="002D78BE"/>
    <w:rsid w:val="002E02D2"/>
    <w:rsid w:val="002E09D3"/>
    <w:rsid w:val="002E2557"/>
    <w:rsid w:val="002E2AE9"/>
    <w:rsid w:val="002E31BD"/>
    <w:rsid w:val="002E4727"/>
    <w:rsid w:val="002E4E7C"/>
    <w:rsid w:val="002E53BE"/>
    <w:rsid w:val="002E5C1C"/>
    <w:rsid w:val="002E5C45"/>
    <w:rsid w:val="002E6B34"/>
    <w:rsid w:val="002E790A"/>
    <w:rsid w:val="002F0425"/>
    <w:rsid w:val="002F0CA8"/>
    <w:rsid w:val="002F1245"/>
    <w:rsid w:val="002F12BF"/>
    <w:rsid w:val="002F180D"/>
    <w:rsid w:val="002F2C81"/>
    <w:rsid w:val="002F3104"/>
    <w:rsid w:val="002F487E"/>
    <w:rsid w:val="002F55EC"/>
    <w:rsid w:val="002F5EAE"/>
    <w:rsid w:val="002F6747"/>
    <w:rsid w:val="002F6A04"/>
    <w:rsid w:val="002F742B"/>
    <w:rsid w:val="00300114"/>
    <w:rsid w:val="00300788"/>
    <w:rsid w:val="00300B89"/>
    <w:rsid w:val="00302DF8"/>
    <w:rsid w:val="00303DE4"/>
    <w:rsid w:val="003043FB"/>
    <w:rsid w:val="00304520"/>
    <w:rsid w:val="003066C3"/>
    <w:rsid w:val="003111E9"/>
    <w:rsid w:val="00311221"/>
    <w:rsid w:val="00311AEC"/>
    <w:rsid w:val="0031345D"/>
    <w:rsid w:val="00314842"/>
    <w:rsid w:val="00316F29"/>
    <w:rsid w:val="003200E3"/>
    <w:rsid w:val="00321E7C"/>
    <w:rsid w:val="00323776"/>
    <w:rsid w:val="00323907"/>
    <w:rsid w:val="00324763"/>
    <w:rsid w:val="003247BB"/>
    <w:rsid w:val="003260CF"/>
    <w:rsid w:val="00326C61"/>
    <w:rsid w:val="003301F4"/>
    <w:rsid w:val="00330364"/>
    <w:rsid w:val="003314A5"/>
    <w:rsid w:val="003317C4"/>
    <w:rsid w:val="00332114"/>
    <w:rsid w:val="00333ED7"/>
    <w:rsid w:val="003348CC"/>
    <w:rsid w:val="0033525D"/>
    <w:rsid w:val="00340C51"/>
    <w:rsid w:val="00341077"/>
    <w:rsid w:val="00343668"/>
    <w:rsid w:val="0034594E"/>
    <w:rsid w:val="00345A62"/>
    <w:rsid w:val="0034704F"/>
    <w:rsid w:val="003470C8"/>
    <w:rsid w:val="00350276"/>
    <w:rsid w:val="0035041A"/>
    <w:rsid w:val="00350436"/>
    <w:rsid w:val="00350555"/>
    <w:rsid w:val="00353466"/>
    <w:rsid w:val="00354563"/>
    <w:rsid w:val="00354643"/>
    <w:rsid w:val="00354ED5"/>
    <w:rsid w:val="00360059"/>
    <w:rsid w:val="003606DC"/>
    <w:rsid w:val="003624DE"/>
    <w:rsid w:val="0036264B"/>
    <w:rsid w:val="00362E84"/>
    <w:rsid w:val="003632B1"/>
    <w:rsid w:val="00363804"/>
    <w:rsid w:val="00364251"/>
    <w:rsid w:val="00364CA7"/>
    <w:rsid w:val="00364DAB"/>
    <w:rsid w:val="003715C7"/>
    <w:rsid w:val="00371CC1"/>
    <w:rsid w:val="00372C89"/>
    <w:rsid w:val="003740E6"/>
    <w:rsid w:val="00374AE2"/>
    <w:rsid w:val="003759ED"/>
    <w:rsid w:val="00375FAF"/>
    <w:rsid w:val="00376117"/>
    <w:rsid w:val="00376D8B"/>
    <w:rsid w:val="00380FAF"/>
    <w:rsid w:val="00381440"/>
    <w:rsid w:val="00382284"/>
    <w:rsid w:val="0038405F"/>
    <w:rsid w:val="00386C06"/>
    <w:rsid w:val="00390F8B"/>
    <w:rsid w:val="00391B94"/>
    <w:rsid w:val="0039231D"/>
    <w:rsid w:val="00392BA3"/>
    <w:rsid w:val="00394FEC"/>
    <w:rsid w:val="00395063"/>
    <w:rsid w:val="0039667B"/>
    <w:rsid w:val="003967D3"/>
    <w:rsid w:val="00397191"/>
    <w:rsid w:val="003A0829"/>
    <w:rsid w:val="003A0A01"/>
    <w:rsid w:val="003A10C3"/>
    <w:rsid w:val="003A1961"/>
    <w:rsid w:val="003A20E8"/>
    <w:rsid w:val="003A306F"/>
    <w:rsid w:val="003A3AFD"/>
    <w:rsid w:val="003A3FE4"/>
    <w:rsid w:val="003A4860"/>
    <w:rsid w:val="003A77A0"/>
    <w:rsid w:val="003A7BA7"/>
    <w:rsid w:val="003B0400"/>
    <w:rsid w:val="003B1532"/>
    <w:rsid w:val="003B28A1"/>
    <w:rsid w:val="003B30F3"/>
    <w:rsid w:val="003B3460"/>
    <w:rsid w:val="003B5300"/>
    <w:rsid w:val="003B558F"/>
    <w:rsid w:val="003B5C4D"/>
    <w:rsid w:val="003B6743"/>
    <w:rsid w:val="003C01DC"/>
    <w:rsid w:val="003C0244"/>
    <w:rsid w:val="003C2537"/>
    <w:rsid w:val="003C2616"/>
    <w:rsid w:val="003C28FF"/>
    <w:rsid w:val="003C3233"/>
    <w:rsid w:val="003C370C"/>
    <w:rsid w:val="003C37F6"/>
    <w:rsid w:val="003C4770"/>
    <w:rsid w:val="003C4F77"/>
    <w:rsid w:val="003C6D31"/>
    <w:rsid w:val="003C7214"/>
    <w:rsid w:val="003D32D0"/>
    <w:rsid w:val="003D42C1"/>
    <w:rsid w:val="003D4523"/>
    <w:rsid w:val="003D5650"/>
    <w:rsid w:val="003D74C0"/>
    <w:rsid w:val="003E08C0"/>
    <w:rsid w:val="003E0D35"/>
    <w:rsid w:val="003E16D6"/>
    <w:rsid w:val="003E192C"/>
    <w:rsid w:val="003E2CF1"/>
    <w:rsid w:val="003E2E50"/>
    <w:rsid w:val="003E3946"/>
    <w:rsid w:val="003E5902"/>
    <w:rsid w:val="003E6744"/>
    <w:rsid w:val="003F01A4"/>
    <w:rsid w:val="003F0A9A"/>
    <w:rsid w:val="003F0F8F"/>
    <w:rsid w:val="003F350A"/>
    <w:rsid w:val="003F5D55"/>
    <w:rsid w:val="003F5F34"/>
    <w:rsid w:val="003F7339"/>
    <w:rsid w:val="00400BAC"/>
    <w:rsid w:val="00400F80"/>
    <w:rsid w:val="004011EB"/>
    <w:rsid w:val="00401634"/>
    <w:rsid w:val="00403277"/>
    <w:rsid w:val="00403B44"/>
    <w:rsid w:val="004044F9"/>
    <w:rsid w:val="00404B8A"/>
    <w:rsid w:val="00404FCF"/>
    <w:rsid w:val="004057F0"/>
    <w:rsid w:val="0040629D"/>
    <w:rsid w:val="00410440"/>
    <w:rsid w:val="00410792"/>
    <w:rsid w:val="00410B00"/>
    <w:rsid w:val="004114CE"/>
    <w:rsid w:val="004122EA"/>
    <w:rsid w:val="004138D9"/>
    <w:rsid w:val="00414B6A"/>
    <w:rsid w:val="00415C12"/>
    <w:rsid w:val="00416353"/>
    <w:rsid w:val="004175B8"/>
    <w:rsid w:val="00417EE6"/>
    <w:rsid w:val="00421069"/>
    <w:rsid w:val="00421389"/>
    <w:rsid w:val="00423A11"/>
    <w:rsid w:val="00423C85"/>
    <w:rsid w:val="00426EFD"/>
    <w:rsid w:val="00430CDA"/>
    <w:rsid w:val="00431F2D"/>
    <w:rsid w:val="0043274E"/>
    <w:rsid w:val="00433E27"/>
    <w:rsid w:val="0043403D"/>
    <w:rsid w:val="00434D42"/>
    <w:rsid w:val="00440407"/>
    <w:rsid w:val="0044166C"/>
    <w:rsid w:val="004455A3"/>
    <w:rsid w:val="00446BFD"/>
    <w:rsid w:val="00450976"/>
    <w:rsid w:val="00450C8A"/>
    <w:rsid w:val="00451FC7"/>
    <w:rsid w:val="00452E39"/>
    <w:rsid w:val="00453363"/>
    <w:rsid w:val="0045438D"/>
    <w:rsid w:val="0045495B"/>
    <w:rsid w:val="004561EA"/>
    <w:rsid w:val="004601FF"/>
    <w:rsid w:val="004604C8"/>
    <w:rsid w:val="00462193"/>
    <w:rsid w:val="004627F0"/>
    <w:rsid w:val="00462EAB"/>
    <w:rsid w:val="00463210"/>
    <w:rsid w:val="00463496"/>
    <w:rsid w:val="00463955"/>
    <w:rsid w:val="00463B38"/>
    <w:rsid w:val="00463FC8"/>
    <w:rsid w:val="00464355"/>
    <w:rsid w:val="00466A3C"/>
    <w:rsid w:val="00466EFD"/>
    <w:rsid w:val="00470458"/>
    <w:rsid w:val="004704B3"/>
    <w:rsid w:val="00470646"/>
    <w:rsid w:val="00470820"/>
    <w:rsid w:val="004708A2"/>
    <w:rsid w:val="00470CE6"/>
    <w:rsid w:val="00472193"/>
    <w:rsid w:val="0047327A"/>
    <w:rsid w:val="0047465B"/>
    <w:rsid w:val="004773FA"/>
    <w:rsid w:val="00481B49"/>
    <w:rsid w:val="00483308"/>
    <w:rsid w:val="00483D36"/>
    <w:rsid w:val="00484A85"/>
    <w:rsid w:val="004862C9"/>
    <w:rsid w:val="00486D73"/>
    <w:rsid w:val="00490CF0"/>
    <w:rsid w:val="00493ABF"/>
    <w:rsid w:val="00494914"/>
    <w:rsid w:val="00494B95"/>
    <w:rsid w:val="004951C5"/>
    <w:rsid w:val="00495317"/>
    <w:rsid w:val="0049598D"/>
    <w:rsid w:val="004978E8"/>
    <w:rsid w:val="004A08CD"/>
    <w:rsid w:val="004A0BA3"/>
    <w:rsid w:val="004A2480"/>
    <w:rsid w:val="004A4564"/>
    <w:rsid w:val="004A5277"/>
    <w:rsid w:val="004A6344"/>
    <w:rsid w:val="004A706C"/>
    <w:rsid w:val="004B35C5"/>
    <w:rsid w:val="004B36F1"/>
    <w:rsid w:val="004B578F"/>
    <w:rsid w:val="004B5ED9"/>
    <w:rsid w:val="004B6C38"/>
    <w:rsid w:val="004B707E"/>
    <w:rsid w:val="004B74A6"/>
    <w:rsid w:val="004B77F1"/>
    <w:rsid w:val="004C0035"/>
    <w:rsid w:val="004C029D"/>
    <w:rsid w:val="004C2399"/>
    <w:rsid w:val="004C4372"/>
    <w:rsid w:val="004C4E2C"/>
    <w:rsid w:val="004C4E6B"/>
    <w:rsid w:val="004C55B1"/>
    <w:rsid w:val="004D04C8"/>
    <w:rsid w:val="004D12AC"/>
    <w:rsid w:val="004D1AA4"/>
    <w:rsid w:val="004D34EB"/>
    <w:rsid w:val="004D5554"/>
    <w:rsid w:val="004D5C54"/>
    <w:rsid w:val="004D6EEB"/>
    <w:rsid w:val="004D70C6"/>
    <w:rsid w:val="004D7B1A"/>
    <w:rsid w:val="004E0516"/>
    <w:rsid w:val="004E1915"/>
    <w:rsid w:val="004E2D9E"/>
    <w:rsid w:val="004E37A3"/>
    <w:rsid w:val="004E7406"/>
    <w:rsid w:val="004F20D9"/>
    <w:rsid w:val="004F20F9"/>
    <w:rsid w:val="004F4112"/>
    <w:rsid w:val="004F5116"/>
    <w:rsid w:val="004F5AC8"/>
    <w:rsid w:val="004F60B5"/>
    <w:rsid w:val="00500177"/>
    <w:rsid w:val="005004B8"/>
    <w:rsid w:val="00500510"/>
    <w:rsid w:val="00500A34"/>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B71"/>
    <w:rsid w:val="00516093"/>
    <w:rsid w:val="0051641F"/>
    <w:rsid w:val="005179B8"/>
    <w:rsid w:val="00520215"/>
    <w:rsid w:val="005226D3"/>
    <w:rsid w:val="00524423"/>
    <w:rsid w:val="00524CC0"/>
    <w:rsid w:val="0052500F"/>
    <w:rsid w:val="00526CEF"/>
    <w:rsid w:val="005300F0"/>
    <w:rsid w:val="0053032C"/>
    <w:rsid w:val="00530CF3"/>
    <w:rsid w:val="00530D47"/>
    <w:rsid w:val="00530E87"/>
    <w:rsid w:val="0053487E"/>
    <w:rsid w:val="005368EE"/>
    <w:rsid w:val="0053780F"/>
    <w:rsid w:val="00541800"/>
    <w:rsid w:val="00541D9B"/>
    <w:rsid w:val="005423C3"/>
    <w:rsid w:val="0054288A"/>
    <w:rsid w:val="00542A4C"/>
    <w:rsid w:val="00543529"/>
    <w:rsid w:val="00545133"/>
    <w:rsid w:val="005452DB"/>
    <w:rsid w:val="00545E36"/>
    <w:rsid w:val="00547CF0"/>
    <w:rsid w:val="00547CF2"/>
    <w:rsid w:val="005510E1"/>
    <w:rsid w:val="00551549"/>
    <w:rsid w:val="00552309"/>
    <w:rsid w:val="00552AEC"/>
    <w:rsid w:val="00552CB1"/>
    <w:rsid w:val="005533A5"/>
    <w:rsid w:val="00554D36"/>
    <w:rsid w:val="00554F49"/>
    <w:rsid w:val="005557D8"/>
    <w:rsid w:val="00555EC7"/>
    <w:rsid w:val="00556E8A"/>
    <w:rsid w:val="0056086D"/>
    <w:rsid w:val="00560DDD"/>
    <w:rsid w:val="00561E27"/>
    <w:rsid w:val="005622BD"/>
    <w:rsid w:val="00564E39"/>
    <w:rsid w:val="005666D9"/>
    <w:rsid w:val="005704E1"/>
    <w:rsid w:val="00570A29"/>
    <w:rsid w:val="00570FE3"/>
    <w:rsid w:val="005729A1"/>
    <w:rsid w:val="00572C26"/>
    <w:rsid w:val="00572F77"/>
    <w:rsid w:val="00573A8D"/>
    <w:rsid w:val="0057422A"/>
    <w:rsid w:val="00574D2A"/>
    <w:rsid w:val="005751B2"/>
    <w:rsid w:val="00575CC5"/>
    <w:rsid w:val="00576F15"/>
    <w:rsid w:val="0057776F"/>
    <w:rsid w:val="00582489"/>
    <w:rsid w:val="00582A47"/>
    <w:rsid w:val="00583F31"/>
    <w:rsid w:val="00584074"/>
    <w:rsid w:val="005844AA"/>
    <w:rsid w:val="00585B33"/>
    <w:rsid w:val="005861E3"/>
    <w:rsid w:val="0059031A"/>
    <w:rsid w:val="0059086E"/>
    <w:rsid w:val="005918B1"/>
    <w:rsid w:val="00592297"/>
    <w:rsid w:val="005939A5"/>
    <w:rsid w:val="00594FE1"/>
    <w:rsid w:val="005954D5"/>
    <w:rsid w:val="00595C73"/>
    <w:rsid w:val="005969DB"/>
    <w:rsid w:val="005974A2"/>
    <w:rsid w:val="005A3A2B"/>
    <w:rsid w:val="005A3B63"/>
    <w:rsid w:val="005A6488"/>
    <w:rsid w:val="005A6859"/>
    <w:rsid w:val="005A77F8"/>
    <w:rsid w:val="005B07FA"/>
    <w:rsid w:val="005B0818"/>
    <w:rsid w:val="005B1124"/>
    <w:rsid w:val="005B2466"/>
    <w:rsid w:val="005B507F"/>
    <w:rsid w:val="005B5564"/>
    <w:rsid w:val="005B5BA1"/>
    <w:rsid w:val="005B5DCE"/>
    <w:rsid w:val="005B661F"/>
    <w:rsid w:val="005B6BAC"/>
    <w:rsid w:val="005B764D"/>
    <w:rsid w:val="005B7C90"/>
    <w:rsid w:val="005C0F59"/>
    <w:rsid w:val="005C139F"/>
    <w:rsid w:val="005C1B14"/>
    <w:rsid w:val="005C1B7F"/>
    <w:rsid w:val="005C1FDC"/>
    <w:rsid w:val="005C4429"/>
    <w:rsid w:val="005C5436"/>
    <w:rsid w:val="005C58E9"/>
    <w:rsid w:val="005C6CD4"/>
    <w:rsid w:val="005C7C5B"/>
    <w:rsid w:val="005D0E91"/>
    <w:rsid w:val="005D195F"/>
    <w:rsid w:val="005D3840"/>
    <w:rsid w:val="005D38F9"/>
    <w:rsid w:val="005D6470"/>
    <w:rsid w:val="005D79BB"/>
    <w:rsid w:val="005E1353"/>
    <w:rsid w:val="005E1676"/>
    <w:rsid w:val="005E20DE"/>
    <w:rsid w:val="005E24AF"/>
    <w:rsid w:val="005E3A51"/>
    <w:rsid w:val="005E43F9"/>
    <w:rsid w:val="005E44BA"/>
    <w:rsid w:val="005E4586"/>
    <w:rsid w:val="005E4C0A"/>
    <w:rsid w:val="005E64DC"/>
    <w:rsid w:val="005E7851"/>
    <w:rsid w:val="005F223B"/>
    <w:rsid w:val="005F28E3"/>
    <w:rsid w:val="005F3D62"/>
    <w:rsid w:val="005F3E48"/>
    <w:rsid w:val="005F4CB4"/>
    <w:rsid w:val="005F4E80"/>
    <w:rsid w:val="005F57BA"/>
    <w:rsid w:val="005F608F"/>
    <w:rsid w:val="005F66EC"/>
    <w:rsid w:val="005F6A0C"/>
    <w:rsid w:val="005F6E76"/>
    <w:rsid w:val="005F7056"/>
    <w:rsid w:val="00602CF5"/>
    <w:rsid w:val="00610ADD"/>
    <w:rsid w:val="00612316"/>
    <w:rsid w:val="0061282B"/>
    <w:rsid w:val="00614835"/>
    <w:rsid w:val="006158C5"/>
    <w:rsid w:val="00615D15"/>
    <w:rsid w:val="00617583"/>
    <w:rsid w:val="006177BF"/>
    <w:rsid w:val="00617B91"/>
    <w:rsid w:val="00617C1F"/>
    <w:rsid w:val="00617C2B"/>
    <w:rsid w:val="006209F7"/>
    <w:rsid w:val="00621E96"/>
    <w:rsid w:val="00622177"/>
    <w:rsid w:val="00622650"/>
    <w:rsid w:val="0062630D"/>
    <w:rsid w:val="00627692"/>
    <w:rsid w:val="00630206"/>
    <w:rsid w:val="00630376"/>
    <w:rsid w:val="00630F87"/>
    <w:rsid w:val="00630FCB"/>
    <w:rsid w:val="00631D0B"/>
    <w:rsid w:val="00633091"/>
    <w:rsid w:val="0063345D"/>
    <w:rsid w:val="00634807"/>
    <w:rsid w:val="00635279"/>
    <w:rsid w:val="006370A7"/>
    <w:rsid w:val="006371BC"/>
    <w:rsid w:val="00637497"/>
    <w:rsid w:val="00640E1E"/>
    <w:rsid w:val="006440A0"/>
    <w:rsid w:val="00644C3D"/>
    <w:rsid w:val="00644EFC"/>
    <w:rsid w:val="0064571A"/>
    <w:rsid w:val="006458F1"/>
    <w:rsid w:val="006467B4"/>
    <w:rsid w:val="00651808"/>
    <w:rsid w:val="00651C69"/>
    <w:rsid w:val="00651F25"/>
    <w:rsid w:val="00651F6B"/>
    <w:rsid w:val="00652A6B"/>
    <w:rsid w:val="00652ABA"/>
    <w:rsid w:val="00655521"/>
    <w:rsid w:val="006562A9"/>
    <w:rsid w:val="00657A71"/>
    <w:rsid w:val="00661040"/>
    <w:rsid w:val="0066155C"/>
    <w:rsid w:val="006615EA"/>
    <w:rsid w:val="00662675"/>
    <w:rsid w:val="00663320"/>
    <w:rsid w:val="0066342D"/>
    <w:rsid w:val="00665609"/>
    <w:rsid w:val="00665C0F"/>
    <w:rsid w:val="00665F11"/>
    <w:rsid w:val="00666512"/>
    <w:rsid w:val="00666519"/>
    <w:rsid w:val="006674E0"/>
    <w:rsid w:val="006679FF"/>
    <w:rsid w:val="006701EB"/>
    <w:rsid w:val="00670904"/>
    <w:rsid w:val="00670FB1"/>
    <w:rsid w:val="00671690"/>
    <w:rsid w:val="006716D4"/>
    <w:rsid w:val="00671C7A"/>
    <w:rsid w:val="00671EF5"/>
    <w:rsid w:val="0067221E"/>
    <w:rsid w:val="00675E2F"/>
    <w:rsid w:val="00676164"/>
    <w:rsid w:val="006765EB"/>
    <w:rsid w:val="00676D82"/>
    <w:rsid w:val="0067757D"/>
    <w:rsid w:val="00682265"/>
    <w:rsid w:val="00683BA8"/>
    <w:rsid w:val="00683FA3"/>
    <w:rsid w:val="00685B6C"/>
    <w:rsid w:val="006874CC"/>
    <w:rsid w:val="00687848"/>
    <w:rsid w:val="006908BF"/>
    <w:rsid w:val="006910A5"/>
    <w:rsid w:val="00691197"/>
    <w:rsid w:val="00692107"/>
    <w:rsid w:val="0069259E"/>
    <w:rsid w:val="00692BE4"/>
    <w:rsid w:val="00694561"/>
    <w:rsid w:val="0069458E"/>
    <w:rsid w:val="006949A4"/>
    <w:rsid w:val="006A11E5"/>
    <w:rsid w:val="006A1973"/>
    <w:rsid w:val="006A1DA5"/>
    <w:rsid w:val="006A5080"/>
    <w:rsid w:val="006A646D"/>
    <w:rsid w:val="006A7057"/>
    <w:rsid w:val="006A7EFF"/>
    <w:rsid w:val="006B04BD"/>
    <w:rsid w:val="006B0E0E"/>
    <w:rsid w:val="006B176C"/>
    <w:rsid w:val="006B3A5B"/>
    <w:rsid w:val="006B3DAF"/>
    <w:rsid w:val="006B4BBF"/>
    <w:rsid w:val="006B5723"/>
    <w:rsid w:val="006B59D2"/>
    <w:rsid w:val="006B5EDE"/>
    <w:rsid w:val="006B6C9A"/>
    <w:rsid w:val="006B6EC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310E"/>
    <w:rsid w:val="006E4541"/>
    <w:rsid w:val="006E508C"/>
    <w:rsid w:val="006E63D6"/>
    <w:rsid w:val="006E6BE7"/>
    <w:rsid w:val="006E7C3B"/>
    <w:rsid w:val="006F03DA"/>
    <w:rsid w:val="006F0DEB"/>
    <w:rsid w:val="006F1062"/>
    <w:rsid w:val="006F11C4"/>
    <w:rsid w:val="006F2727"/>
    <w:rsid w:val="006F369D"/>
    <w:rsid w:val="006F40E5"/>
    <w:rsid w:val="006F4F4A"/>
    <w:rsid w:val="006F62A6"/>
    <w:rsid w:val="006F6FBC"/>
    <w:rsid w:val="007030DC"/>
    <w:rsid w:val="0070345E"/>
    <w:rsid w:val="007034FD"/>
    <w:rsid w:val="0070383A"/>
    <w:rsid w:val="00703B75"/>
    <w:rsid w:val="007048E8"/>
    <w:rsid w:val="00704E7C"/>
    <w:rsid w:val="00706695"/>
    <w:rsid w:val="00706918"/>
    <w:rsid w:val="00706E75"/>
    <w:rsid w:val="00707B27"/>
    <w:rsid w:val="00707DDD"/>
    <w:rsid w:val="00711C50"/>
    <w:rsid w:val="00711E9F"/>
    <w:rsid w:val="00711F59"/>
    <w:rsid w:val="007130A8"/>
    <w:rsid w:val="00713AE0"/>
    <w:rsid w:val="007140D9"/>
    <w:rsid w:val="00717198"/>
    <w:rsid w:val="007172CD"/>
    <w:rsid w:val="00721973"/>
    <w:rsid w:val="007223AE"/>
    <w:rsid w:val="00722CD8"/>
    <w:rsid w:val="00724A19"/>
    <w:rsid w:val="0073107D"/>
    <w:rsid w:val="0073163A"/>
    <w:rsid w:val="00731CC2"/>
    <w:rsid w:val="00731D93"/>
    <w:rsid w:val="00733189"/>
    <w:rsid w:val="00733EC8"/>
    <w:rsid w:val="00735DA1"/>
    <w:rsid w:val="007363F1"/>
    <w:rsid w:val="0074087B"/>
    <w:rsid w:val="00742799"/>
    <w:rsid w:val="007438CC"/>
    <w:rsid w:val="00743F14"/>
    <w:rsid w:val="00746CB7"/>
    <w:rsid w:val="00746EF0"/>
    <w:rsid w:val="00747159"/>
    <w:rsid w:val="00747B75"/>
    <w:rsid w:val="00751C69"/>
    <w:rsid w:val="00755D5D"/>
    <w:rsid w:val="0075629A"/>
    <w:rsid w:val="00757C70"/>
    <w:rsid w:val="00760FAF"/>
    <w:rsid w:val="0076193C"/>
    <w:rsid w:val="00762D82"/>
    <w:rsid w:val="0076376A"/>
    <w:rsid w:val="00763C91"/>
    <w:rsid w:val="0076424D"/>
    <w:rsid w:val="00764BA5"/>
    <w:rsid w:val="00765D0B"/>
    <w:rsid w:val="00767B4D"/>
    <w:rsid w:val="00767BD6"/>
    <w:rsid w:val="00770597"/>
    <w:rsid w:val="00771849"/>
    <w:rsid w:val="00771CAB"/>
    <w:rsid w:val="00773FC8"/>
    <w:rsid w:val="00775120"/>
    <w:rsid w:val="007757D6"/>
    <w:rsid w:val="00775859"/>
    <w:rsid w:val="007772AE"/>
    <w:rsid w:val="00780527"/>
    <w:rsid w:val="00781323"/>
    <w:rsid w:val="00781A3E"/>
    <w:rsid w:val="00781C99"/>
    <w:rsid w:val="00782DD7"/>
    <w:rsid w:val="0078489C"/>
    <w:rsid w:val="00784C30"/>
    <w:rsid w:val="00785C8F"/>
    <w:rsid w:val="007865FD"/>
    <w:rsid w:val="00790028"/>
    <w:rsid w:val="007903ED"/>
    <w:rsid w:val="00793104"/>
    <w:rsid w:val="007937FD"/>
    <w:rsid w:val="00796CD0"/>
    <w:rsid w:val="00796E71"/>
    <w:rsid w:val="007A0F23"/>
    <w:rsid w:val="007A1845"/>
    <w:rsid w:val="007A2806"/>
    <w:rsid w:val="007A556D"/>
    <w:rsid w:val="007A6D59"/>
    <w:rsid w:val="007A6DB4"/>
    <w:rsid w:val="007A7345"/>
    <w:rsid w:val="007B1539"/>
    <w:rsid w:val="007B1CCA"/>
    <w:rsid w:val="007B76F7"/>
    <w:rsid w:val="007B7F94"/>
    <w:rsid w:val="007C276E"/>
    <w:rsid w:val="007C3BBC"/>
    <w:rsid w:val="007C410D"/>
    <w:rsid w:val="007C54B3"/>
    <w:rsid w:val="007C7EEB"/>
    <w:rsid w:val="007D04CF"/>
    <w:rsid w:val="007D1518"/>
    <w:rsid w:val="007D2C4C"/>
    <w:rsid w:val="007D3D26"/>
    <w:rsid w:val="007D69EC"/>
    <w:rsid w:val="007D73C4"/>
    <w:rsid w:val="007D7508"/>
    <w:rsid w:val="007D7BC2"/>
    <w:rsid w:val="007D7CD6"/>
    <w:rsid w:val="007E00B2"/>
    <w:rsid w:val="007E07AF"/>
    <w:rsid w:val="007E0A71"/>
    <w:rsid w:val="007E145C"/>
    <w:rsid w:val="007E1C90"/>
    <w:rsid w:val="007E45FD"/>
    <w:rsid w:val="007E49F8"/>
    <w:rsid w:val="007E4E3A"/>
    <w:rsid w:val="007F0F85"/>
    <w:rsid w:val="007F1886"/>
    <w:rsid w:val="007F1AC4"/>
    <w:rsid w:val="007F296F"/>
    <w:rsid w:val="007F449C"/>
    <w:rsid w:val="007F501B"/>
    <w:rsid w:val="007F5AF6"/>
    <w:rsid w:val="007F7492"/>
    <w:rsid w:val="007F795A"/>
    <w:rsid w:val="00801756"/>
    <w:rsid w:val="00801EA6"/>
    <w:rsid w:val="00803517"/>
    <w:rsid w:val="0080574E"/>
    <w:rsid w:val="0080632C"/>
    <w:rsid w:val="008072F7"/>
    <w:rsid w:val="008115EB"/>
    <w:rsid w:val="008126A3"/>
    <w:rsid w:val="00812885"/>
    <w:rsid w:val="00812A2F"/>
    <w:rsid w:val="008133B2"/>
    <w:rsid w:val="008135CB"/>
    <w:rsid w:val="00813770"/>
    <w:rsid w:val="008144F2"/>
    <w:rsid w:val="00815BD7"/>
    <w:rsid w:val="00816267"/>
    <w:rsid w:val="008168D4"/>
    <w:rsid w:val="0082038E"/>
    <w:rsid w:val="0082107C"/>
    <w:rsid w:val="0082226D"/>
    <w:rsid w:val="0082261A"/>
    <w:rsid w:val="00822CA0"/>
    <w:rsid w:val="00822E44"/>
    <w:rsid w:val="008236E7"/>
    <w:rsid w:val="00823815"/>
    <w:rsid w:val="008248E6"/>
    <w:rsid w:val="00827817"/>
    <w:rsid w:val="00827AD1"/>
    <w:rsid w:val="0083058D"/>
    <w:rsid w:val="008319EA"/>
    <w:rsid w:val="00832362"/>
    <w:rsid w:val="008325F0"/>
    <w:rsid w:val="0083304A"/>
    <w:rsid w:val="008332A7"/>
    <w:rsid w:val="00833A17"/>
    <w:rsid w:val="00833AAE"/>
    <w:rsid w:val="00833AB4"/>
    <w:rsid w:val="00833EB0"/>
    <w:rsid w:val="00834F67"/>
    <w:rsid w:val="0083554B"/>
    <w:rsid w:val="00835F07"/>
    <w:rsid w:val="00836656"/>
    <w:rsid w:val="00836BCA"/>
    <w:rsid w:val="008412DE"/>
    <w:rsid w:val="008420F2"/>
    <w:rsid w:val="00842D4D"/>
    <w:rsid w:val="00843E87"/>
    <w:rsid w:val="008452D8"/>
    <w:rsid w:val="0084550C"/>
    <w:rsid w:val="00850CED"/>
    <w:rsid w:val="008516D4"/>
    <w:rsid w:val="00853D0F"/>
    <w:rsid w:val="008540AC"/>
    <w:rsid w:val="0085421E"/>
    <w:rsid w:val="00855171"/>
    <w:rsid w:val="00855B18"/>
    <w:rsid w:val="00855D8E"/>
    <w:rsid w:val="00856E16"/>
    <w:rsid w:val="00857E42"/>
    <w:rsid w:val="00861A69"/>
    <w:rsid w:val="00862E7B"/>
    <w:rsid w:val="008632F5"/>
    <w:rsid w:val="00866325"/>
    <w:rsid w:val="00866CF4"/>
    <w:rsid w:val="0086752B"/>
    <w:rsid w:val="00867ED2"/>
    <w:rsid w:val="00870991"/>
    <w:rsid w:val="008719B7"/>
    <w:rsid w:val="00874E5F"/>
    <w:rsid w:val="00875A5C"/>
    <w:rsid w:val="008760B8"/>
    <w:rsid w:val="008837B4"/>
    <w:rsid w:val="0088427E"/>
    <w:rsid w:val="00885C3E"/>
    <w:rsid w:val="00886EB0"/>
    <w:rsid w:val="00887832"/>
    <w:rsid w:val="00887B1E"/>
    <w:rsid w:val="00887D0D"/>
    <w:rsid w:val="00891191"/>
    <w:rsid w:val="0089163B"/>
    <w:rsid w:val="00891D4A"/>
    <w:rsid w:val="008933E0"/>
    <w:rsid w:val="00894E4F"/>
    <w:rsid w:val="00896CA4"/>
    <w:rsid w:val="00897FFE"/>
    <w:rsid w:val="008A06DD"/>
    <w:rsid w:val="008A0C81"/>
    <w:rsid w:val="008A0CFC"/>
    <w:rsid w:val="008A133C"/>
    <w:rsid w:val="008A3054"/>
    <w:rsid w:val="008A35EC"/>
    <w:rsid w:val="008A5A78"/>
    <w:rsid w:val="008A5D76"/>
    <w:rsid w:val="008A5F96"/>
    <w:rsid w:val="008A7D14"/>
    <w:rsid w:val="008B0B7D"/>
    <w:rsid w:val="008B3A8E"/>
    <w:rsid w:val="008B48B6"/>
    <w:rsid w:val="008B52E9"/>
    <w:rsid w:val="008B614D"/>
    <w:rsid w:val="008B6C1A"/>
    <w:rsid w:val="008C0DAE"/>
    <w:rsid w:val="008C4384"/>
    <w:rsid w:val="008C4522"/>
    <w:rsid w:val="008C6EA8"/>
    <w:rsid w:val="008C7306"/>
    <w:rsid w:val="008D0AAB"/>
    <w:rsid w:val="008D0B5C"/>
    <w:rsid w:val="008D10A6"/>
    <w:rsid w:val="008D15BA"/>
    <w:rsid w:val="008D1A49"/>
    <w:rsid w:val="008D2C0E"/>
    <w:rsid w:val="008D31E0"/>
    <w:rsid w:val="008D3C16"/>
    <w:rsid w:val="008D3C2B"/>
    <w:rsid w:val="008D76B2"/>
    <w:rsid w:val="008E0D96"/>
    <w:rsid w:val="008E1DBD"/>
    <w:rsid w:val="008E37E9"/>
    <w:rsid w:val="008E40D7"/>
    <w:rsid w:val="008E466A"/>
    <w:rsid w:val="008E4B15"/>
    <w:rsid w:val="008E5B12"/>
    <w:rsid w:val="008E5D69"/>
    <w:rsid w:val="008E6E0A"/>
    <w:rsid w:val="008E7357"/>
    <w:rsid w:val="008F1285"/>
    <w:rsid w:val="008F149F"/>
    <w:rsid w:val="008F17E7"/>
    <w:rsid w:val="008F1EE7"/>
    <w:rsid w:val="008F3E14"/>
    <w:rsid w:val="008F4800"/>
    <w:rsid w:val="008F58BC"/>
    <w:rsid w:val="008F6B97"/>
    <w:rsid w:val="008F6BA0"/>
    <w:rsid w:val="0090083C"/>
    <w:rsid w:val="00902A67"/>
    <w:rsid w:val="00903857"/>
    <w:rsid w:val="00903E9F"/>
    <w:rsid w:val="00905C08"/>
    <w:rsid w:val="00905E94"/>
    <w:rsid w:val="00906D6B"/>
    <w:rsid w:val="00907044"/>
    <w:rsid w:val="00907475"/>
    <w:rsid w:val="00907956"/>
    <w:rsid w:val="0091265A"/>
    <w:rsid w:val="00912F37"/>
    <w:rsid w:val="00913289"/>
    <w:rsid w:val="009148F7"/>
    <w:rsid w:val="00915A06"/>
    <w:rsid w:val="009172BF"/>
    <w:rsid w:val="00917D95"/>
    <w:rsid w:val="00920D6E"/>
    <w:rsid w:val="0092143A"/>
    <w:rsid w:val="009219C1"/>
    <w:rsid w:val="00921E54"/>
    <w:rsid w:val="009230A5"/>
    <w:rsid w:val="009232A9"/>
    <w:rsid w:val="00924E2F"/>
    <w:rsid w:val="0092621D"/>
    <w:rsid w:val="009277E8"/>
    <w:rsid w:val="0093019F"/>
    <w:rsid w:val="0093363B"/>
    <w:rsid w:val="0093393D"/>
    <w:rsid w:val="00933A95"/>
    <w:rsid w:val="00934256"/>
    <w:rsid w:val="00934659"/>
    <w:rsid w:val="0093572A"/>
    <w:rsid w:val="00940D22"/>
    <w:rsid w:val="00941935"/>
    <w:rsid w:val="00943211"/>
    <w:rsid w:val="00943E7B"/>
    <w:rsid w:val="00945D5E"/>
    <w:rsid w:val="00945DEF"/>
    <w:rsid w:val="00946000"/>
    <w:rsid w:val="009478B6"/>
    <w:rsid w:val="00947A04"/>
    <w:rsid w:val="00951B14"/>
    <w:rsid w:val="00951D86"/>
    <w:rsid w:val="00952B40"/>
    <w:rsid w:val="00952B4F"/>
    <w:rsid w:val="00954309"/>
    <w:rsid w:val="00955E3E"/>
    <w:rsid w:val="0095661F"/>
    <w:rsid w:val="00956852"/>
    <w:rsid w:val="009602B2"/>
    <w:rsid w:val="00962792"/>
    <w:rsid w:val="00964066"/>
    <w:rsid w:val="009653A7"/>
    <w:rsid w:val="009654B5"/>
    <w:rsid w:val="009675CB"/>
    <w:rsid w:val="00971647"/>
    <w:rsid w:val="009718B4"/>
    <w:rsid w:val="00971ED5"/>
    <w:rsid w:val="00972595"/>
    <w:rsid w:val="00972891"/>
    <w:rsid w:val="00973CAB"/>
    <w:rsid w:val="00975557"/>
    <w:rsid w:val="009773FF"/>
    <w:rsid w:val="00977C42"/>
    <w:rsid w:val="00981B31"/>
    <w:rsid w:val="009827AC"/>
    <w:rsid w:val="00982E68"/>
    <w:rsid w:val="00984050"/>
    <w:rsid w:val="0098440A"/>
    <w:rsid w:val="00984547"/>
    <w:rsid w:val="00984A7F"/>
    <w:rsid w:val="00984AFA"/>
    <w:rsid w:val="00984FAE"/>
    <w:rsid w:val="00986366"/>
    <w:rsid w:val="0098673F"/>
    <w:rsid w:val="009869D4"/>
    <w:rsid w:val="009901D0"/>
    <w:rsid w:val="0099135D"/>
    <w:rsid w:val="00991B88"/>
    <w:rsid w:val="00993BBC"/>
    <w:rsid w:val="00994119"/>
    <w:rsid w:val="00994ACE"/>
    <w:rsid w:val="00994D79"/>
    <w:rsid w:val="00995206"/>
    <w:rsid w:val="00995296"/>
    <w:rsid w:val="00997095"/>
    <w:rsid w:val="009978A5"/>
    <w:rsid w:val="009A2330"/>
    <w:rsid w:val="009A2A1D"/>
    <w:rsid w:val="009A2FEA"/>
    <w:rsid w:val="009A3FA4"/>
    <w:rsid w:val="009A5AED"/>
    <w:rsid w:val="009A6210"/>
    <w:rsid w:val="009B05D1"/>
    <w:rsid w:val="009B1E2E"/>
    <w:rsid w:val="009B2F8F"/>
    <w:rsid w:val="009B40E7"/>
    <w:rsid w:val="009B428C"/>
    <w:rsid w:val="009B4DD7"/>
    <w:rsid w:val="009B6A67"/>
    <w:rsid w:val="009C0442"/>
    <w:rsid w:val="009C0684"/>
    <w:rsid w:val="009C1F87"/>
    <w:rsid w:val="009C2137"/>
    <w:rsid w:val="009C3C2C"/>
    <w:rsid w:val="009C4AF5"/>
    <w:rsid w:val="009C685F"/>
    <w:rsid w:val="009C6C4C"/>
    <w:rsid w:val="009C74B1"/>
    <w:rsid w:val="009C7949"/>
    <w:rsid w:val="009D0417"/>
    <w:rsid w:val="009D55DB"/>
    <w:rsid w:val="009D6525"/>
    <w:rsid w:val="009D7014"/>
    <w:rsid w:val="009E0381"/>
    <w:rsid w:val="009E04A6"/>
    <w:rsid w:val="009E35F0"/>
    <w:rsid w:val="009E4D72"/>
    <w:rsid w:val="009E553E"/>
    <w:rsid w:val="009E5627"/>
    <w:rsid w:val="009E5F1B"/>
    <w:rsid w:val="009E615D"/>
    <w:rsid w:val="009E6A7D"/>
    <w:rsid w:val="009F0591"/>
    <w:rsid w:val="009F062E"/>
    <w:rsid w:val="009F06B5"/>
    <w:rsid w:val="009F2D76"/>
    <w:rsid w:val="009F2DDC"/>
    <w:rsid w:val="009F4345"/>
    <w:rsid w:val="009F454E"/>
    <w:rsid w:val="009F5A7A"/>
    <w:rsid w:val="009F60A3"/>
    <w:rsid w:val="009F677E"/>
    <w:rsid w:val="009F6D42"/>
    <w:rsid w:val="009F70BC"/>
    <w:rsid w:val="009F7B22"/>
    <w:rsid w:val="00A00255"/>
    <w:rsid w:val="00A007F9"/>
    <w:rsid w:val="00A01EF6"/>
    <w:rsid w:val="00A02360"/>
    <w:rsid w:val="00A03CC7"/>
    <w:rsid w:val="00A05368"/>
    <w:rsid w:val="00A05594"/>
    <w:rsid w:val="00A06979"/>
    <w:rsid w:val="00A07965"/>
    <w:rsid w:val="00A07C92"/>
    <w:rsid w:val="00A07D6B"/>
    <w:rsid w:val="00A11D32"/>
    <w:rsid w:val="00A12244"/>
    <w:rsid w:val="00A13FAC"/>
    <w:rsid w:val="00A15893"/>
    <w:rsid w:val="00A17502"/>
    <w:rsid w:val="00A1783A"/>
    <w:rsid w:val="00A17A94"/>
    <w:rsid w:val="00A226A6"/>
    <w:rsid w:val="00A22A8D"/>
    <w:rsid w:val="00A22C6E"/>
    <w:rsid w:val="00A233F9"/>
    <w:rsid w:val="00A238F6"/>
    <w:rsid w:val="00A25CF8"/>
    <w:rsid w:val="00A2658A"/>
    <w:rsid w:val="00A31593"/>
    <w:rsid w:val="00A31D8D"/>
    <w:rsid w:val="00A3203D"/>
    <w:rsid w:val="00A32671"/>
    <w:rsid w:val="00A346FD"/>
    <w:rsid w:val="00A34CEC"/>
    <w:rsid w:val="00A35A38"/>
    <w:rsid w:val="00A40573"/>
    <w:rsid w:val="00A41983"/>
    <w:rsid w:val="00A41A6A"/>
    <w:rsid w:val="00A426EE"/>
    <w:rsid w:val="00A43BAC"/>
    <w:rsid w:val="00A44986"/>
    <w:rsid w:val="00A45F0B"/>
    <w:rsid w:val="00A46002"/>
    <w:rsid w:val="00A46198"/>
    <w:rsid w:val="00A53355"/>
    <w:rsid w:val="00A53A39"/>
    <w:rsid w:val="00A56313"/>
    <w:rsid w:val="00A5655B"/>
    <w:rsid w:val="00A566CE"/>
    <w:rsid w:val="00A573AF"/>
    <w:rsid w:val="00A57B2E"/>
    <w:rsid w:val="00A601AC"/>
    <w:rsid w:val="00A64788"/>
    <w:rsid w:val="00A651A6"/>
    <w:rsid w:val="00A65AA2"/>
    <w:rsid w:val="00A65F2C"/>
    <w:rsid w:val="00A66438"/>
    <w:rsid w:val="00A66B7A"/>
    <w:rsid w:val="00A66EF3"/>
    <w:rsid w:val="00A70041"/>
    <w:rsid w:val="00A70052"/>
    <w:rsid w:val="00A73F4E"/>
    <w:rsid w:val="00A74596"/>
    <w:rsid w:val="00A74AFD"/>
    <w:rsid w:val="00A75212"/>
    <w:rsid w:val="00A75591"/>
    <w:rsid w:val="00A76C9B"/>
    <w:rsid w:val="00A8102B"/>
    <w:rsid w:val="00A8150A"/>
    <w:rsid w:val="00A83254"/>
    <w:rsid w:val="00A842D2"/>
    <w:rsid w:val="00A84D27"/>
    <w:rsid w:val="00A86502"/>
    <w:rsid w:val="00A86538"/>
    <w:rsid w:val="00A8654B"/>
    <w:rsid w:val="00A87C7F"/>
    <w:rsid w:val="00A87D9E"/>
    <w:rsid w:val="00A87F3B"/>
    <w:rsid w:val="00A90545"/>
    <w:rsid w:val="00A909CB"/>
    <w:rsid w:val="00A911D1"/>
    <w:rsid w:val="00A91952"/>
    <w:rsid w:val="00A93135"/>
    <w:rsid w:val="00A932EE"/>
    <w:rsid w:val="00A93E72"/>
    <w:rsid w:val="00A9465C"/>
    <w:rsid w:val="00A95406"/>
    <w:rsid w:val="00A958E9"/>
    <w:rsid w:val="00A964ED"/>
    <w:rsid w:val="00A96704"/>
    <w:rsid w:val="00A96A0A"/>
    <w:rsid w:val="00A96B75"/>
    <w:rsid w:val="00A97388"/>
    <w:rsid w:val="00A974B3"/>
    <w:rsid w:val="00AA00E2"/>
    <w:rsid w:val="00AA0122"/>
    <w:rsid w:val="00AA0274"/>
    <w:rsid w:val="00AA0277"/>
    <w:rsid w:val="00AA2BF9"/>
    <w:rsid w:val="00AA2CDB"/>
    <w:rsid w:val="00AA4304"/>
    <w:rsid w:val="00AA4D91"/>
    <w:rsid w:val="00AA5214"/>
    <w:rsid w:val="00AA5C62"/>
    <w:rsid w:val="00AA6126"/>
    <w:rsid w:val="00AA65CB"/>
    <w:rsid w:val="00AA74EE"/>
    <w:rsid w:val="00AB030E"/>
    <w:rsid w:val="00AB044A"/>
    <w:rsid w:val="00AB1DE3"/>
    <w:rsid w:val="00AB29B8"/>
    <w:rsid w:val="00AB4DDB"/>
    <w:rsid w:val="00AB5DA8"/>
    <w:rsid w:val="00AB5DAB"/>
    <w:rsid w:val="00AC0241"/>
    <w:rsid w:val="00AC080B"/>
    <w:rsid w:val="00AC0A48"/>
    <w:rsid w:val="00AC0F2A"/>
    <w:rsid w:val="00AC1490"/>
    <w:rsid w:val="00AC14A0"/>
    <w:rsid w:val="00AC1FE5"/>
    <w:rsid w:val="00AC2129"/>
    <w:rsid w:val="00AC3397"/>
    <w:rsid w:val="00AC6101"/>
    <w:rsid w:val="00AC7374"/>
    <w:rsid w:val="00AC7E83"/>
    <w:rsid w:val="00AD02CD"/>
    <w:rsid w:val="00AD0A82"/>
    <w:rsid w:val="00AD129D"/>
    <w:rsid w:val="00AD2B54"/>
    <w:rsid w:val="00AD3489"/>
    <w:rsid w:val="00AD3F6F"/>
    <w:rsid w:val="00AD4106"/>
    <w:rsid w:val="00AD5FE8"/>
    <w:rsid w:val="00AD60F3"/>
    <w:rsid w:val="00AD6C50"/>
    <w:rsid w:val="00AD749C"/>
    <w:rsid w:val="00AD7670"/>
    <w:rsid w:val="00AE1E33"/>
    <w:rsid w:val="00AE275C"/>
    <w:rsid w:val="00AE2E36"/>
    <w:rsid w:val="00AE3F00"/>
    <w:rsid w:val="00AE6017"/>
    <w:rsid w:val="00AE68C4"/>
    <w:rsid w:val="00AF1C11"/>
    <w:rsid w:val="00AF2697"/>
    <w:rsid w:val="00AF6FF8"/>
    <w:rsid w:val="00B02196"/>
    <w:rsid w:val="00B0390A"/>
    <w:rsid w:val="00B039CF"/>
    <w:rsid w:val="00B039FF"/>
    <w:rsid w:val="00B03C52"/>
    <w:rsid w:val="00B05FC8"/>
    <w:rsid w:val="00B061D6"/>
    <w:rsid w:val="00B10040"/>
    <w:rsid w:val="00B10771"/>
    <w:rsid w:val="00B116C6"/>
    <w:rsid w:val="00B125A7"/>
    <w:rsid w:val="00B13E3C"/>
    <w:rsid w:val="00B14236"/>
    <w:rsid w:val="00B1633C"/>
    <w:rsid w:val="00B1693E"/>
    <w:rsid w:val="00B17E26"/>
    <w:rsid w:val="00B2257A"/>
    <w:rsid w:val="00B2302A"/>
    <w:rsid w:val="00B23E11"/>
    <w:rsid w:val="00B2535C"/>
    <w:rsid w:val="00B25A64"/>
    <w:rsid w:val="00B25D42"/>
    <w:rsid w:val="00B26A9E"/>
    <w:rsid w:val="00B3045C"/>
    <w:rsid w:val="00B31B36"/>
    <w:rsid w:val="00B31E69"/>
    <w:rsid w:val="00B32104"/>
    <w:rsid w:val="00B33947"/>
    <w:rsid w:val="00B35D68"/>
    <w:rsid w:val="00B367E7"/>
    <w:rsid w:val="00B37104"/>
    <w:rsid w:val="00B37838"/>
    <w:rsid w:val="00B402A6"/>
    <w:rsid w:val="00B40AE4"/>
    <w:rsid w:val="00B41068"/>
    <w:rsid w:val="00B41737"/>
    <w:rsid w:val="00B41C31"/>
    <w:rsid w:val="00B42C6B"/>
    <w:rsid w:val="00B432E2"/>
    <w:rsid w:val="00B47839"/>
    <w:rsid w:val="00B50A46"/>
    <w:rsid w:val="00B50DC5"/>
    <w:rsid w:val="00B511E4"/>
    <w:rsid w:val="00B5194F"/>
    <w:rsid w:val="00B51CF2"/>
    <w:rsid w:val="00B54A4D"/>
    <w:rsid w:val="00B5641F"/>
    <w:rsid w:val="00B565E4"/>
    <w:rsid w:val="00B56EE9"/>
    <w:rsid w:val="00B613A1"/>
    <w:rsid w:val="00B615CA"/>
    <w:rsid w:val="00B62AAD"/>
    <w:rsid w:val="00B62FBA"/>
    <w:rsid w:val="00B6348B"/>
    <w:rsid w:val="00B63DFD"/>
    <w:rsid w:val="00B64045"/>
    <w:rsid w:val="00B64A9C"/>
    <w:rsid w:val="00B64E7F"/>
    <w:rsid w:val="00B6500B"/>
    <w:rsid w:val="00B65172"/>
    <w:rsid w:val="00B656AF"/>
    <w:rsid w:val="00B65800"/>
    <w:rsid w:val="00B70014"/>
    <w:rsid w:val="00B7139D"/>
    <w:rsid w:val="00B71AFD"/>
    <w:rsid w:val="00B71D5E"/>
    <w:rsid w:val="00B7286F"/>
    <w:rsid w:val="00B72B28"/>
    <w:rsid w:val="00B72D58"/>
    <w:rsid w:val="00B73D6F"/>
    <w:rsid w:val="00B75B47"/>
    <w:rsid w:val="00B768D7"/>
    <w:rsid w:val="00B77242"/>
    <w:rsid w:val="00B809C4"/>
    <w:rsid w:val="00B810D6"/>
    <w:rsid w:val="00B8317C"/>
    <w:rsid w:val="00B84E8B"/>
    <w:rsid w:val="00B85448"/>
    <w:rsid w:val="00B85653"/>
    <w:rsid w:val="00B85E10"/>
    <w:rsid w:val="00B85F39"/>
    <w:rsid w:val="00B862B5"/>
    <w:rsid w:val="00B87F1F"/>
    <w:rsid w:val="00B904A3"/>
    <w:rsid w:val="00B90997"/>
    <w:rsid w:val="00B914E6"/>
    <w:rsid w:val="00B92643"/>
    <w:rsid w:val="00B962D3"/>
    <w:rsid w:val="00B97B5E"/>
    <w:rsid w:val="00B97DB4"/>
    <w:rsid w:val="00BA024E"/>
    <w:rsid w:val="00BA060F"/>
    <w:rsid w:val="00BA09A3"/>
    <w:rsid w:val="00BA1547"/>
    <w:rsid w:val="00BA19CD"/>
    <w:rsid w:val="00BA2DA7"/>
    <w:rsid w:val="00BA50C6"/>
    <w:rsid w:val="00BA5B56"/>
    <w:rsid w:val="00BA6596"/>
    <w:rsid w:val="00BA6650"/>
    <w:rsid w:val="00BB01E4"/>
    <w:rsid w:val="00BB1B87"/>
    <w:rsid w:val="00BB1D88"/>
    <w:rsid w:val="00BB2823"/>
    <w:rsid w:val="00BB3EE7"/>
    <w:rsid w:val="00BB42DA"/>
    <w:rsid w:val="00BB58EF"/>
    <w:rsid w:val="00BB65FA"/>
    <w:rsid w:val="00BB7264"/>
    <w:rsid w:val="00BB77BC"/>
    <w:rsid w:val="00BB78E4"/>
    <w:rsid w:val="00BC060D"/>
    <w:rsid w:val="00BC149D"/>
    <w:rsid w:val="00BC14FD"/>
    <w:rsid w:val="00BC33DF"/>
    <w:rsid w:val="00BC50EF"/>
    <w:rsid w:val="00BC652B"/>
    <w:rsid w:val="00BC6A32"/>
    <w:rsid w:val="00BC6FA6"/>
    <w:rsid w:val="00BD1037"/>
    <w:rsid w:val="00BD142C"/>
    <w:rsid w:val="00BD1A52"/>
    <w:rsid w:val="00BD357C"/>
    <w:rsid w:val="00BD3746"/>
    <w:rsid w:val="00BD42B0"/>
    <w:rsid w:val="00BD4C0F"/>
    <w:rsid w:val="00BD6B3D"/>
    <w:rsid w:val="00BD6CE7"/>
    <w:rsid w:val="00BD7AAA"/>
    <w:rsid w:val="00BE22AF"/>
    <w:rsid w:val="00BE6344"/>
    <w:rsid w:val="00BE6CF0"/>
    <w:rsid w:val="00BE7E07"/>
    <w:rsid w:val="00BF0821"/>
    <w:rsid w:val="00BF12E5"/>
    <w:rsid w:val="00BF1B90"/>
    <w:rsid w:val="00BF1C5E"/>
    <w:rsid w:val="00BF2157"/>
    <w:rsid w:val="00BF2B93"/>
    <w:rsid w:val="00BF5114"/>
    <w:rsid w:val="00BF6352"/>
    <w:rsid w:val="00BF70F4"/>
    <w:rsid w:val="00C007B2"/>
    <w:rsid w:val="00C02716"/>
    <w:rsid w:val="00C03447"/>
    <w:rsid w:val="00C0573C"/>
    <w:rsid w:val="00C06B92"/>
    <w:rsid w:val="00C06C29"/>
    <w:rsid w:val="00C107BD"/>
    <w:rsid w:val="00C10CEF"/>
    <w:rsid w:val="00C121A5"/>
    <w:rsid w:val="00C1235E"/>
    <w:rsid w:val="00C12903"/>
    <w:rsid w:val="00C13199"/>
    <w:rsid w:val="00C2163D"/>
    <w:rsid w:val="00C2170B"/>
    <w:rsid w:val="00C217B8"/>
    <w:rsid w:val="00C219E2"/>
    <w:rsid w:val="00C227CC"/>
    <w:rsid w:val="00C22E88"/>
    <w:rsid w:val="00C24902"/>
    <w:rsid w:val="00C24AEB"/>
    <w:rsid w:val="00C25AF5"/>
    <w:rsid w:val="00C2639F"/>
    <w:rsid w:val="00C301DB"/>
    <w:rsid w:val="00C3056E"/>
    <w:rsid w:val="00C3161A"/>
    <w:rsid w:val="00C320CC"/>
    <w:rsid w:val="00C3283F"/>
    <w:rsid w:val="00C3303A"/>
    <w:rsid w:val="00C33788"/>
    <w:rsid w:val="00C34FCF"/>
    <w:rsid w:val="00C358FD"/>
    <w:rsid w:val="00C35A92"/>
    <w:rsid w:val="00C36190"/>
    <w:rsid w:val="00C3768A"/>
    <w:rsid w:val="00C379B3"/>
    <w:rsid w:val="00C37C70"/>
    <w:rsid w:val="00C418A6"/>
    <w:rsid w:val="00C419B6"/>
    <w:rsid w:val="00C42249"/>
    <w:rsid w:val="00C43043"/>
    <w:rsid w:val="00C433F6"/>
    <w:rsid w:val="00C43981"/>
    <w:rsid w:val="00C44B1E"/>
    <w:rsid w:val="00C47094"/>
    <w:rsid w:val="00C505E3"/>
    <w:rsid w:val="00C50AB4"/>
    <w:rsid w:val="00C5108F"/>
    <w:rsid w:val="00C513DE"/>
    <w:rsid w:val="00C539FD"/>
    <w:rsid w:val="00C53A54"/>
    <w:rsid w:val="00C547FA"/>
    <w:rsid w:val="00C55A73"/>
    <w:rsid w:val="00C57711"/>
    <w:rsid w:val="00C57C0B"/>
    <w:rsid w:val="00C601A7"/>
    <w:rsid w:val="00C609C7"/>
    <w:rsid w:val="00C622B9"/>
    <w:rsid w:val="00C63D93"/>
    <w:rsid w:val="00C63E12"/>
    <w:rsid w:val="00C64055"/>
    <w:rsid w:val="00C65F2A"/>
    <w:rsid w:val="00C666D8"/>
    <w:rsid w:val="00C66DA2"/>
    <w:rsid w:val="00C67F40"/>
    <w:rsid w:val="00C72A9A"/>
    <w:rsid w:val="00C7309B"/>
    <w:rsid w:val="00C735C1"/>
    <w:rsid w:val="00C746DC"/>
    <w:rsid w:val="00C751C3"/>
    <w:rsid w:val="00C77066"/>
    <w:rsid w:val="00C7789D"/>
    <w:rsid w:val="00C77A2B"/>
    <w:rsid w:val="00C80104"/>
    <w:rsid w:val="00C802A3"/>
    <w:rsid w:val="00C81EE7"/>
    <w:rsid w:val="00C837C6"/>
    <w:rsid w:val="00C84569"/>
    <w:rsid w:val="00C85376"/>
    <w:rsid w:val="00C86BC4"/>
    <w:rsid w:val="00C86C62"/>
    <w:rsid w:val="00C8754E"/>
    <w:rsid w:val="00C8778B"/>
    <w:rsid w:val="00C87F94"/>
    <w:rsid w:val="00C90696"/>
    <w:rsid w:val="00C908E9"/>
    <w:rsid w:val="00C92D15"/>
    <w:rsid w:val="00C95114"/>
    <w:rsid w:val="00C95A29"/>
    <w:rsid w:val="00CA2275"/>
    <w:rsid w:val="00CA2543"/>
    <w:rsid w:val="00CA3804"/>
    <w:rsid w:val="00CA4330"/>
    <w:rsid w:val="00CA4B5D"/>
    <w:rsid w:val="00CA4F3F"/>
    <w:rsid w:val="00CA5567"/>
    <w:rsid w:val="00CA61B0"/>
    <w:rsid w:val="00CB0148"/>
    <w:rsid w:val="00CB0937"/>
    <w:rsid w:val="00CB1B23"/>
    <w:rsid w:val="00CB3C64"/>
    <w:rsid w:val="00CB3ECD"/>
    <w:rsid w:val="00CB42F3"/>
    <w:rsid w:val="00CB5569"/>
    <w:rsid w:val="00CB58F4"/>
    <w:rsid w:val="00CB6132"/>
    <w:rsid w:val="00CB63D0"/>
    <w:rsid w:val="00CB6419"/>
    <w:rsid w:val="00CB7ABF"/>
    <w:rsid w:val="00CC150C"/>
    <w:rsid w:val="00CC1BB7"/>
    <w:rsid w:val="00CC27BB"/>
    <w:rsid w:val="00CC2C47"/>
    <w:rsid w:val="00CC3651"/>
    <w:rsid w:val="00CC535F"/>
    <w:rsid w:val="00CC6BB7"/>
    <w:rsid w:val="00CD0167"/>
    <w:rsid w:val="00CD0A02"/>
    <w:rsid w:val="00CD0DA9"/>
    <w:rsid w:val="00CD14C3"/>
    <w:rsid w:val="00CD1D1C"/>
    <w:rsid w:val="00CD2C61"/>
    <w:rsid w:val="00CD3578"/>
    <w:rsid w:val="00CD38DC"/>
    <w:rsid w:val="00CD41D0"/>
    <w:rsid w:val="00CD4543"/>
    <w:rsid w:val="00CD4A8A"/>
    <w:rsid w:val="00CD566F"/>
    <w:rsid w:val="00CD5C0E"/>
    <w:rsid w:val="00CD6528"/>
    <w:rsid w:val="00CD6607"/>
    <w:rsid w:val="00CD7107"/>
    <w:rsid w:val="00CE0789"/>
    <w:rsid w:val="00CE290A"/>
    <w:rsid w:val="00CE2BDF"/>
    <w:rsid w:val="00CE3CE7"/>
    <w:rsid w:val="00CE5484"/>
    <w:rsid w:val="00CE55C5"/>
    <w:rsid w:val="00CE686E"/>
    <w:rsid w:val="00CE73B1"/>
    <w:rsid w:val="00CF02CA"/>
    <w:rsid w:val="00CF177A"/>
    <w:rsid w:val="00CF1D5A"/>
    <w:rsid w:val="00CF231C"/>
    <w:rsid w:val="00CF3EAD"/>
    <w:rsid w:val="00CF5956"/>
    <w:rsid w:val="00CF5A0E"/>
    <w:rsid w:val="00CF7425"/>
    <w:rsid w:val="00CF7DF1"/>
    <w:rsid w:val="00D00D1B"/>
    <w:rsid w:val="00D016D0"/>
    <w:rsid w:val="00D02DA6"/>
    <w:rsid w:val="00D02DD8"/>
    <w:rsid w:val="00D043E1"/>
    <w:rsid w:val="00D05CE0"/>
    <w:rsid w:val="00D07883"/>
    <w:rsid w:val="00D1046E"/>
    <w:rsid w:val="00D109A0"/>
    <w:rsid w:val="00D10A06"/>
    <w:rsid w:val="00D12486"/>
    <w:rsid w:val="00D13FD1"/>
    <w:rsid w:val="00D1462B"/>
    <w:rsid w:val="00D15401"/>
    <w:rsid w:val="00D15CF8"/>
    <w:rsid w:val="00D17526"/>
    <w:rsid w:val="00D2140C"/>
    <w:rsid w:val="00D21D4A"/>
    <w:rsid w:val="00D22345"/>
    <w:rsid w:val="00D2313A"/>
    <w:rsid w:val="00D23974"/>
    <w:rsid w:val="00D246D3"/>
    <w:rsid w:val="00D24DBF"/>
    <w:rsid w:val="00D2588E"/>
    <w:rsid w:val="00D2694B"/>
    <w:rsid w:val="00D26EFD"/>
    <w:rsid w:val="00D2726D"/>
    <w:rsid w:val="00D2743A"/>
    <w:rsid w:val="00D278C6"/>
    <w:rsid w:val="00D32FA5"/>
    <w:rsid w:val="00D331EF"/>
    <w:rsid w:val="00D33719"/>
    <w:rsid w:val="00D33AD5"/>
    <w:rsid w:val="00D33B98"/>
    <w:rsid w:val="00D3469A"/>
    <w:rsid w:val="00D34BA5"/>
    <w:rsid w:val="00D35CC6"/>
    <w:rsid w:val="00D35F89"/>
    <w:rsid w:val="00D36AC8"/>
    <w:rsid w:val="00D36EEC"/>
    <w:rsid w:val="00D37FFA"/>
    <w:rsid w:val="00D40D47"/>
    <w:rsid w:val="00D41CA2"/>
    <w:rsid w:val="00D426E8"/>
    <w:rsid w:val="00D437CC"/>
    <w:rsid w:val="00D458D0"/>
    <w:rsid w:val="00D45EFF"/>
    <w:rsid w:val="00D4687C"/>
    <w:rsid w:val="00D47061"/>
    <w:rsid w:val="00D4740E"/>
    <w:rsid w:val="00D52A72"/>
    <w:rsid w:val="00D541AF"/>
    <w:rsid w:val="00D60046"/>
    <w:rsid w:val="00D605FC"/>
    <w:rsid w:val="00D6079C"/>
    <w:rsid w:val="00D61C4C"/>
    <w:rsid w:val="00D6256B"/>
    <w:rsid w:val="00D62AAA"/>
    <w:rsid w:val="00D62E8F"/>
    <w:rsid w:val="00D6399E"/>
    <w:rsid w:val="00D64583"/>
    <w:rsid w:val="00D6503B"/>
    <w:rsid w:val="00D65FF4"/>
    <w:rsid w:val="00D66642"/>
    <w:rsid w:val="00D66BE5"/>
    <w:rsid w:val="00D67124"/>
    <w:rsid w:val="00D67838"/>
    <w:rsid w:val="00D71512"/>
    <w:rsid w:val="00D71808"/>
    <w:rsid w:val="00D720F2"/>
    <w:rsid w:val="00D722A5"/>
    <w:rsid w:val="00D73430"/>
    <w:rsid w:val="00D73E4B"/>
    <w:rsid w:val="00D74AE3"/>
    <w:rsid w:val="00D75B65"/>
    <w:rsid w:val="00D76178"/>
    <w:rsid w:val="00D77B2D"/>
    <w:rsid w:val="00D815D7"/>
    <w:rsid w:val="00D81FD5"/>
    <w:rsid w:val="00D83302"/>
    <w:rsid w:val="00D84771"/>
    <w:rsid w:val="00D85CF4"/>
    <w:rsid w:val="00D8717C"/>
    <w:rsid w:val="00D87B97"/>
    <w:rsid w:val="00D902D8"/>
    <w:rsid w:val="00D90368"/>
    <w:rsid w:val="00D91967"/>
    <w:rsid w:val="00D95EE1"/>
    <w:rsid w:val="00D96634"/>
    <w:rsid w:val="00D97B85"/>
    <w:rsid w:val="00DA1645"/>
    <w:rsid w:val="00DA21E8"/>
    <w:rsid w:val="00DA5D55"/>
    <w:rsid w:val="00DA6104"/>
    <w:rsid w:val="00DA695A"/>
    <w:rsid w:val="00DA69FA"/>
    <w:rsid w:val="00DA762B"/>
    <w:rsid w:val="00DB0B87"/>
    <w:rsid w:val="00DB15EE"/>
    <w:rsid w:val="00DB4B1E"/>
    <w:rsid w:val="00DB5223"/>
    <w:rsid w:val="00DB626F"/>
    <w:rsid w:val="00DB6C20"/>
    <w:rsid w:val="00DC15EA"/>
    <w:rsid w:val="00DC17BF"/>
    <w:rsid w:val="00DC1ED2"/>
    <w:rsid w:val="00DC62DF"/>
    <w:rsid w:val="00DC67FE"/>
    <w:rsid w:val="00DC6B71"/>
    <w:rsid w:val="00DC6F1A"/>
    <w:rsid w:val="00DD00CC"/>
    <w:rsid w:val="00DD00E4"/>
    <w:rsid w:val="00DD084B"/>
    <w:rsid w:val="00DD1CDF"/>
    <w:rsid w:val="00DD213F"/>
    <w:rsid w:val="00DD2E7C"/>
    <w:rsid w:val="00DD4F6A"/>
    <w:rsid w:val="00DD6BBA"/>
    <w:rsid w:val="00DD712B"/>
    <w:rsid w:val="00DD73F6"/>
    <w:rsid w:val="00DD774B"/>
    <w:rsid w:val="00DE037C"/>
    <w:rsid w:val="00DE053E"/>
    <w:rsid w:val="00DE27A9"/>
    <w:rsid w:val="00DE2E8D"/>
    <w:rsid w:val="00DE54C1"/>
    <w:rsid w:val="00DE694B"/>
    <w:rsid w:val="00DE69DC"/>
    <w:rsid w:val="00DE69FD"/>
    <w:rsid w:val="00DE7F2F"/>
    <w:rsid w:val="00DF03C5"/>
    <w:rsid w:val="00DF0D6A"/>
    <w:rsid w:val="00DF0E49"/>
    <w:rsid w:val="00DF2D34"/>
    <w:rsid w:val="00DF59D8"/>
    <w:rsid w:val="00DF6388"/>
    <w:rsid w:val="00DF6550"/>
    <w:rsid w:val="00DF66E9"/>
    <w:rsid w:val="00DF7867"/>
    <w:rsid w:val="00E00C47"/>
    <w:rsid w:val="00E0345D"/>
    <w:rsid w:val="00E03518"/>
    <w:rsid w:val="00E03A68"/>
    <w:rsid w:val="00E04C8D"/>
    <w:rsid w:val="00E101B0"/>
    <w:rsid w:val="00E10946"/>
    <w:rsid w:val="00E11107"/>
    <w:rsid w:val="00E1149D"/>
    <w:rsid w:val="00E11CB0"/>
    <w:rsid w:val="00E12C95"/>
    <w:rsid w:val="00E13737"/>
    <w:rsid w:val="00E13CE1"/>
    <w:rsid w:val="00E143FA"/>
    <w:rsid w:val="00E14CF8"/>
    <w:rsid w:val="00E16B9E"/>
    <w:rsid w:val="00E22209"/>
    <w:rsid w:val="00E23959"/>
    <w:rsid w:val="00E263E8"/>
    <w:rsid w:val="00E27ABF"/>
    <w:rsid w:val="00E301AF"/>
    <w:rsid w:val="00E3133A"/>
    <w:rsid w:val="00E316B7"/>
    <w:rsid w:val="00E3336B"/>
    <w:rsid w:val="00E3373D"/>
    <w:rsid w:val="00E337C3"/>
    <w:rsid w:val="00E33CDA"/>
    <w:rsid w:val="00E33F7F"/>
    <w:rsid w:val="00E35637"/>
    <w:rsid w:val="00E35CCA"/>
    <w:rsid w:val="00E361C7"/>
    <w:rsid w:val="00E37CB5"/>
    <w:rsid w:val="00E37EC8"/>
    <w:rsid w:val="00E37F11"/>
    <w:rsid w:val="00E40B19"/>
    <w:rsid w:val="00E42936"/>
    <w:rsid w:val="00E43A89"/>
    <w:rsid w:val="00E44ABA"/>
    <w:rsid w:val="00E46B3A"/>
    <w:rsid w:val="00E47A25"/>
    <w:rsid w:val="00E509FB"/>
    <w:rsid w:val="00E517CD"/>
    <w:rsid w:val="00E52A4B"/>
    <w:rsid w:val="00E52DB6"/>
    <w:rsid w:val="00E52F65"/>
    <w:rsid w:val="00E53E4A"/>
    <w:rsid w:val="00E53E72"/>
    <w:rsid w:val="00E55587"/>
    <w:rsid w:val="00E56AB8"/>
    <w:rsid w:val="00E56D14"/>
    <w:rsid w:val="00E624B9"/>
    <w:rsid w:val="00E62A9C"/>
    <w:rsid w:val="00E639FB"/>
    <w:rsid w:val="00E63FA8"/>
    <w:rsid w:val="00E6444B"/>
    <w:rsid w:val="00E6484F"/>
    <w:rsid w:val="00E70181"/>
    <w:rsid w:val="00E70479"/>
    <w:rsid w:val="00E71811"/>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F28"/>
    <w:rsid w:val="00E92173"/>
    <w:rsid w:val="00E93DC2"/>
    <w:rsid w:val="00E94C4F"/>
    <w:rsid w:val="00E953FA"/>
    <w:rsid w:val="00E957E2"/>
    <w:rsid w:val="00E97F73"/>
    <w:rsid w:val="00EA1992"/>
    <w:rsid w:val="00EA5FFA"/>
    <w:rsid w:val="00EA6702"/>
    <w:rsid w:val="00EB1A61"/>
    <w:rsid w:val="00EB2FF8"/>
    <w:rsid w:val="00EB488A"/>
    <w:rsid w:val="00EB75AB"/>
    <w:rsid w:val="00EB791A"/>
    <w:rsid w:val="00EC00D1"/>
    <w:rsid w:val="00EC01EE"/>
    <w:rsid w:val="00EC0CFC"/>
    <w:rsid w:val="00EC12C8"/>
    <w:rsid w:val="00EC1AA7"/>
    <w:rsid w:val="00EC1ADF"/>
    <w:rsid w:val="00EC2056"/>
    <w:rsid w:val="00EC4937"/>
    <w:rsid w:val="00EC526F"/>
    <w:rsid w:val="00EC5A1E"/>
    <w:rsid w:val="00EC747F"/>
    <w:rsid w:val="00ED0063"/>
    <w:rsid w:val="00ED0B16"/>
    <w:rsid w:val="00ED3D71"/>
    <w:rsid w:val="00ED5FC2"/>
    <w:rsid w:val="00ED6C95"/>
    <w:rsid w:val="00ED7C7F"/>
    <w:rsid w:val="00EE122C"/>
    <w:rsid w:val="00EE1F82"/>
    <w:rsid w:val="00EE2AD3"/>
    <w:rsid w:val="00EE35FA"/>
    <w:rsid w:val="00EE38E4"/>
    <w:rsid w:val="00EE5839"/>
    <w:rsid w:val="00EE61AE"/>
    <w:rsid w:val="00EE7B83"/>
    <w:rsid w:val="00EF019E"/>
    <w:rsid w:val="00EF30DB"/>
    <w:rsid w:val="00EF3D6B"/>
    <w:rsid w:val="00EF400D"/>
    <w:rsid w:val="00EF4874"/>
    <w:rsid w:val="00EF51A3"/>
    <w:rsid w:val="00EF7DCE"/>
    <w:rsid w:val="00F0028A"/>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39C6"/>
    <w:rsid w:val="00F14EF9"/>
    <w:rsid w:val="00F16DFD"/>
    <w:rsid w:val="00F171C5"/>
    <w:rsid w:val="00F1730E"/>
    <w:rsid w:val="00F17BED"/>
    <w:rsid w:val="00F22D06"/>
    <w:rsid w:val="00F24A64"/>
    <w:rsid w:val="00F24E2F"/>
    <w:rsid w:val="00F26CCD"/>
    <w:rsid w:val="00F27970"/>
    <w:rsid w:val="00F27B9E"/>
    <w:rsid w:val="00F30715"/>
    <w:rsid w:val="00F31225"/>
    <w:rsid w:val="00F31687"/>
    <w:rsid w:val="00F31E8C"/>
    <w:rsid w:val="00F32A60"/>
    <w:rsid w:val="00F3640D"/>
    <w:rsid w:val="00F36688"/>
    <w:rsid w:val="00F36695"/>
    <w:rsid w:val="00F401FD"/>
    <w:rsid w:val="00F40395"/>
    <w:rsid w:val="00F41297"/>
    <w:rsid w:val="00F41714"/>
    <w:rsid w:val="00F4206B"/>
    <w:rsid w:val="00F42D05"/>
    <w:rsid w:val="00F43322"/>
    <w:rsid w:val="00F43667"/>
    <w:rsid w:val="00F437A5"/>
    <w:rsid w:val="00F44B18"/>
    <w:rsid w:val="00F44E1E"/>
    <w:rsid w:val="00F47956"/>
    <w:rsid w:val="00F50A16"/>
    <w:rsid w:val="00F5169D"/>
    <w:rsid w:val="00F51DA7"/>
    <w:rsid w:val="00F52EAF"/>
    <w:rsid w:val="00F53FC9"/>
    <w:rsid w:val="00F54B38"/>
    <w:rsid w:val="00F56321"/>
    <w:rsid w:val="00F57EA0"/>
    <w:rsid w:val="00F61655"/>
    <w:rsid w:val="00F65F79"/>
    <w:rsid w:val="00F6688F"/>
    <w:rsid w:val="00F679A9"/>
    <w:rsid w:val="00F724CC"/>
    <w:rsid w:val="00F72851"/>
    <w:rsid w:val="00F73FAA"/>
    <w:rsid w:val="00F74355"/>
    <w:rsid w:val="00F753E1"/>
    <w:rsid w:val="00F75AE0"/>
    <w:rsid w:val="00F77997"/>
    <w:rsid w:val="00F80C18"/>
    <w:rsid w:val="00F80EC1"/>
    <w:rsid w:val="00F81356"/>
    <w:rsid w:val="00F81C4B"/>
    <w:rsid w:val="00F824BD"/>
    <w:rsid w:val="00F82BEA"/>
    <w:rsid w:val="00F8412E"/>
    <w:rsid w:val="00F845AD"/>
    <w:rsid w:val="00F86555"/>
    <w:rsid w:val="00F90342"/>
    <w:rsid w:val="00F90920"/>
    <w:rsid w:val="00F90EF3"/>
    <w:rsid w:val="00F91292"/>
    <w:rsid w:val="00F922F5"/>
    <w:rsid w:val="00F944B7"/>
    <w:rsid w:val="00FA1297"/>
    <w:rsid w:val="00FA139B"/>
    <w:rsid w:val="00FA1702"/>
    <w:rsid w:val="00FA1ED4"/>
    <w:rsid w:val="00FA3AD9"/>
    <w:rsid w:val="00FA41D1"/>
    <w:rsid w:val="00FA6752"/>
    <w:rsid w:val="00FB11A9"/>
    <w:rsid w:val="00FB1CBB"/>
    <w:rsid w:val="00FB3280"/>
    <w:rsid w:val="00FB5D52"/>
    <w:rsid w:val="00FB7005"/>
    <w:rsid w:val="00FB7F40"/>
    <w:rsid w:val="00FC101F"/>
    <w:rsid w:val="00FC104D"/>
    <w:rsid w:val="00FC207D"/>
    <w:rsid w:val="00FC2ED7"/>
    <w:rsid w:val="00FC42B8"/>
    <w:rsid w:val="00FC4A72"/>
    <w:rsid w:val="00FC4BAE"/>
    <w:rsid w:val="00FC6E40"/>
    <w:rsid w:val="00FC7EF6"/>
    <w:rsid w:val="00FD030C"/>
    <w:rsid w:val="00FD17B6"/>
    <w:rsid w:val="00FD230E"/>
    <w:rsid w:val="00FD2E78"/>
    <w:rsid w:val="00FD7D2B"/>
    <w:rsid w:val="00FD7F3C"/>
    <w:rsid w:val="00FE01B0"/>
    <w:rsid w:val="00FE02EA"/>
    <w:rsid w:val="00FE0489"/>
    <w:rsid w:val="00FE0623"/>
    <w:rsid w:val="00FE14DF"/>
    <w:rsid w:val="00FE15BC"/>
    <w:rsid w:val="00FE2D09"/>
    <w:rsid w:val="00FE72DF"/>
    <w:rsid w:val="00FE77FC"/>
    <w:rsid w:val="00FE7E1C"/>
    <w:rsid w:val="00FF02D8"/>
    <w:rsid w:val="00FF204A"/>
    <w:rsid w:val="00FF2FA2"/>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colormru v:ext="edit" colors="#3c3,#090"/>
    </o:shapedefaults>
    <o:shapelayout v:ext="edit">
      <o:idmap v:ext="edit" data="1"/>
    </o:shapelayout>
  </w:shapeDefaults>
  <w:decimalSymbol w:val="."/>
  <w:listSeparator w:val=","/>
  <w14:docId w14:val="1A65C319"/>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val="0"/>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9.jpeg"/><Relationship Id="rId16" Type="http://schemas.openxmlformats.org/officeDocument/2006/relationships/oleObject" Target="embeddings/oleObject3.bin"/><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hyperlink" Target="mailto:dinfo@pec.unifi.it"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hyperlink" Target="mailto:dinfo@pec.unifi.it" TargetMode="Externa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jpeg"/><Relationship Id="rId77" Type="http://schemas.openxmlformats.org/officeDocument/2006/relationships/hyperlink" Target="mailto:carlo.carobbi@unifi.it" TargetMode="External"/><Relationship Id="rId8" Type="http://schemas.openxmlformats.org/officeDocument/2006/relationships/hyperlink" Target="https://www.dinfo.unifi.it/vp-436-schemes-of-the-proficiency-tests.html" TargetMode="External"/><Relationship Id="rId51" Type="http://schemas.openxmlformats.org/officeDocument/2006/relationships/image" Target="media/image20.wmf"/><Relationship Id="rId72" Type="http://schemas.openxmlformats.org/officeDocument/2006/relationships/oleObject" Target="embeddings/oleObject28.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jpeg"/><Relationship Id="rId20" Type="http://schemas.openxmlformats.org/officeDocument/2006/relationships/hyperlink" Target="https://doodle.com/poll/ea5f7i3gmvi33py2" TargetMode="External"/><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1.jpeg"/><Relationship Id="rId75" Type="http://schemas.openxmlformats.org/officeDocument/2006/relationships/hyperlink" Target="https://www.unifi.it/upload/sub/statuto_normativa/dr825_100718_regolamento_conto_terzi.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s://t.me/carlo_carobbi"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footer" Target="footer1.xml"/><Relationship Id="rId78" Type="http://schemas.openxmlformats.org/officeDocument/2006/relationships/hyperlink" Target="mailto:carlo.carobbi@unifi.it" TargetMode="External"/><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9.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CCCDAA-FB5B-4CD4-B2D9-01FC38914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3</Pages>
  <Words>6590</Words>
  <Characters>37566</Characters>
  <Application>Microsoft Office Word</Application>
  <DocSecurity>0</DocSecurity>
  <Lines>313</Lines>
  <Paragraphs>88</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44068</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7</cp:revision>
  <cp:lastPrinted>2021-03-20T08:26:00Z</cp:lastPrinted>
  <dcterms:created xsi:type="dcterms:W3CDTF">2021-03-20T08:16:00Z</dcterms:created>
  <dcterms:modified xsi:type="dcterms:W3CDTF">2021-03-20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